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19"/>
  </p:notesMasterIdLst>
  <p:handoutMasterIdLst>
    <p:handoutMasterId r:id="rId20"/>
  </p:handoutMasterIdLst>
  <p:sldIdLst>
    <p:sldId id="256" r:id="rId2"/>
    <p:sldId id="274" r:id="rId3"/>
    <p:sldId id="276" r:id="rId4"/>
    <p:sldId id="275" r:id="rId5"/>
    <p:sldId id="288" r:id="rId6"/>
    <p:sldId id="277" r:id="rId7"/>
    <p:sldId id="270" r:id="rId8"/>
    <p:sldId id="289" r:id="rId9"/>
    <p:sldId id="278" r:id="rId10"/>
    <p:sldId id="279" r:id="rId11"/>
    <p:sldId id="293" r:id="rId12"/>
    <p:sldId id="294" r:id="rId13"/>
    <p:sldId id="295" r:id="rId14"/>
    <p:sldId id="280" r:id="rId15"/>
    <p:sldId id="290" r:id="rId16"/>
    <p:sldId id="291" r:id="rId17"/>
    <p:sldId id="292" r:id="rId18"/>
  </p:sldIdLst>
  <p:sldSz cx="12188825"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5" pos="383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5000" autoAdjust="0"/>
  </p:normalViewPr>
  <p:slideViewPr>
    <p:cSldViewPr>
      <p:cViewPr varScale="1">
        <p:scale>
          <a:sx n="72" d="100"/>
          <a:sy n="72" d="100"/>
        </p:scale>
        <p:origin x="660" y="78"/>
      </p:cViewPr>
      <p:guideLst>
        <p:guide orient="horz" pos="2160"/>
        <p:guide pos="3839"/>
      </p:guideLst>
    </p:cSldViewPr>
  </p:slideViewPr>
  <p:notesTextViewPr>
    <p:cViewPr>
      <p:scale>
        <a:sx n="1" d="1"/>
        <a:sy n="1" d="1"/>
      </p:scale>
      <p:origin x="0" y="0"/>
    </p:cViewPr>
  </p:notesTextViewPr>
  <p:notesViewPr>
    <p:cSldViewPr>
      <p:cViewPr varScale="1">
        <p:scale>
          <a:sx n="63" d="100"/>
          <a:sy n="63" d="100"/>
        </p:scale>
        <p:origin x="2838"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C6ACB66-EAB9-4D45-9F9C-28EA120D791D}" type="datetimeFigureOut">
              <a:rPr lang="en-US"/>
              <a:t>1/24/2023</a:t>
            </a:fld>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2837A6B-DAA4-4C2D-AEAB-4E9E70095794}" type="slidenum">
              <a:rPr/>
              <a:t>‹#›</a:t>
            </a:fld>
            <a:endParaRPr/>
          </a:p>
        </p:txBody>
      </p:sp>
    </p:spTree>
    <p:extLst>
      <p:ext uri="{BB962C8B-B14F-4D97-AF65-F5344CB8AC3E}">
        <p14:creationId xmlns:p14="http://schemas.microsoft.com/office/powerpoint/2010/main" val="29215455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879D970-AC71-40CF-8717-2E4EAB5207AF}" type="datetimeFigureOut">
              <a:rPr lang="en-US"/>
              <a:t>1/24/2023</a:t>
            </a:fld>
            <a:endParaRPr/>
          </a:p>
        </p:txBody>
      </p:sp>
      <p:sp>
        <p:nvSpPr>
          <p:cNvPr id="4" name="Slide Image Placeholder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t>Click to edit Master text styles</a:t>
            </a:r>
          </a:p>
          <a:p>
            <a:pPr lvl="1"/>
            <a:r>
              <a:t>Second level</a:t>
            </a:r>
          </a:p>
          <a:p>
            <a:pPr lvl="2"/>
            <a:r>
              <a:t>Third level</a:t>
            </a:r>
          </a:p>
          <a:p>
            <a:pPr lvl="3"/>
            <a:r>
              <a:t>Fourth level</a:t>
            </a:r>
          </a:p>
          <a:p>
            <a:pPr lvl="4"/>
            <a:r>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3266150-FA26-45B5-BF0B-186B42A09DC9}" type="slidenum">
              <a:rPr/>
              <a:t>‹#›</a:t>
            </a:fld>
            <a:endParaRPr/>
          </a:p>
        </p:txBody>
      </p:sp>
    </p:spTree>
    <p:extLst>
      <p:ext uri="{BB962C8B-B14F-4D97-AF65-F5344CB8AC3E}">
        <p14:creationId xmlns:p14="http://schemas.microsoft.com/office/powerpoint/2010/main" val="1459467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2"/>
        </a:solidFill>
        <a:latin typeface="+mn-lt"/>
        <a:ea typeface="+mn-ea"/>
        <a:cs typeface="+mn-cs"/>
      </a:defRPr>
    </a:lvl1pPr>
    <a:lvl2pPr marL="457200" algn="l" defTabSz="914400" rtl="0" eaLnBrk="1" latinLnBrk="0" hangingPunct="1">
      <a:defRPr sz="1200" kern="1200">
        <a:solidFill>
          <a:schemeClr val="tx2"/>
        </a:solidFill>
        <a:latin typeface="+mn-lt"/>
        <a:ea typeface="+mn-ea"/>
        <a:cs typeface="+mn-cs"/>
      </a:defRPr>
    </a:lvl2pPr>
    <a:lvl3pPr marL="914400" algn="l" defTabSz="914400" rtl="0" eaLnBrk="1" latinLnBrk="0" hangingPunct="1">
      <a:defRPr sz="1200" kern="1200">
        <a:solidFill>
          <a:schemeClr val="tx2"/>
        </a:solidFill>
        <a:latin typeface="+mn-lt"/>
        <a:ea typeface="+mn-ea"/>
        <a:cs typeface="+mn-cs"/>
      </a:defRPr>
    </a:lvl3pPr>
    <a:lvl4pPr marL="1371600" algn="l" defTabSz="914400" rtl="0" eaLnBrk="1" latinLnBrk="0" hangingPunct="1">
      <a:defRPr sz="1200" kern="1200">
        <a:solidFill>
          <a:schemeClr val="tx2"/>
        </a:solidFill>
        <a:latin typeface="+mn-lt"/>
        <a:ea typeface="+mn-ea"/>
        <a:cs typeface="+mn-cs"/>
      </a:defRPr>
    </a:lvl4pPr>
    <a:lvl5pPr marL="1828800" algn="l" defTabSz="914400" rtl="0" eaLnBrk="1" latinLnBrk="0" hangingPunct="1">
      <a:defRPr sz="1200" kern="1200">
        <a:solidFill>
          <a:schemeClr val="tx2"/>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hidden">
          <a:xfrm>
            <a:off x="0" y="0"/>
            <a:ext cx="12188825" cy="6858000"/>
          </a:xfrm>
          <a:prstGeom prst="rect">
            <a:avLst/>
          </a:prstGeom>
        </p:spPr>
      </p:pic>
      <p:sp>
        <p:nvSpPr>
          <p:cNvPr id="13" name="Rectangle 12"/>
          <p:cNvSpPr/>
          <p:nvPr/>
        </p:nvSpPr>
        <p:spPr bwMode="hidden">
          <a:xfrm>
            <a:off x="0" y="1"/>
            <a:ext cx="12188825" cy="4810560"/>
          </a:xfrm>
          <a:prstGeom prst="rect">
            <a:avLst/>
          </a:prstGeom>
          <a:solidFill>
            <a:schemeClr val="accent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5" name="Rectangle 14"/>
          <p:cNvSpPr/>
          <p:nvPr/>
        </p:nvSpPr>
        <p:spPr bwMode="hidden">
          <a:xfrm>
            <a:off x="0" y="4810562"/>
            <a:ext cx="12188825" cy="2047439"/>
          </a:xfrm>
          <a:prstGeom prst="rect">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ctrTitle"/>
          </p:nvPr>
        </p:nvSpPr>
        <p:spPr>
          <a:xfrm>
            <a:off x="1522413" y="1905000"/>
            <a:ext cx="9144000" cy="2667000"/>
          </a:xfrm>
        </p:spPr>
        <p:txBody>
          <a:bodyPr>
            <a:normAutofit/>
          </a:bodyPr>
          <a:lstStyle>
            <a:lvl1pPr>
              <a:lnSpc>
                <a:spcPct val="80000"/>
              </a:lnSpc>
              <a:defRPr sz="6000"/>
            </a:lvl1pPr>
          </a:lstStyle>
          <a:p>
            <a:r>
              <a:rPr lang="en-US"/>
              <a:t>Click to edit Master title style</a:t>
            </a:r>
            <a:endParaRPr/>
          </a:p>
        </p:txBody>
      </p:sp>
      <p:sp>
        <p:nvSpPr>
          <p:cNvPr id="3" name="Subtitle 2"/>
          <p:cNvSpPr>
            <a:spLocks noGrp="1"/>
          </p:cNvSpPr>
          <p:nvPr>
            <p:ph type="subTitle" idx="1"/>
          </p:nvPr>
        </p:nvSpPr>
        <p:spPr>
          <a:xfrm>
            <a:off x="1522413" y="5029200"/>
            <a:ext cx="8229600" cy="1143000"/>
          </a:xfrm>
        </p:spPr>
        <p:txBody>
          <a:bodyPr/>
          <a:lstStyle>
            <a:lvl1pPr marL="0" indent="0" algn="l">
              <a:spcBef>
                <a:spcPts val="0"/>
              </a:spcBef>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a:p>
        </p:txBody>
      </p:sp>
      <p:sp>
        <p:nvSpPr>
          <p:cNvPr id="5" name="Footer Placeholder 4"/>
          <p:cNvSpPr>
            <a:spLocks noGrp="1"/>
          </p:cNvSpPr>
          <p:nvPr>
            <p:ph type="ftr" sz="quarter" idx="11"/>
          </p:nvPr>
        </p:nvSpPr>
        <p:spPr/>
        <p:txBody>
          <a:bodyPr/>
          <a:lstStyle/>
          <a:p>
            <a:r>
              <a:rPr lang="en-US" dirty="0"/>
              <a:t>Add a footer</a:t>
            </a:r>
          </a:p>
        </p:txBody>
      </p:sp>
      <p:sp>
        <p:nvSpPr>
          <p:cNvPr id="4" name="Date Placeholder 3"/>
          <p:cNvSpPr>
            <a:spLocks noGrp="1"/>
          </p:cNvSpPr>
          <p:nvPr>
            <p:ph type="dt" sz="half" idx="10"/>
          </p:nvPr>
        </p:nvSpPr>
        <p:spPr/>
        <p:txBody>
          <a:bodyPr/>
          <a:lstStyle/>
          <a:p>
            <a:fld id="{52466975-C014-42E5-BFA6-B8D5FDD3B81F}" type="datetimeFigureOut">
              <a:rPr lang="en-US"/>
              <a:t>1/24/2023</a:t>
            </a:fld>
            <a:endParaRPr/>
          </a:p>
        </p:txBody>
      </p:sp>
      <p:sp>
        <p:nvSpPr>
          <p:cNvPr id="6" name="Slide Number Placeholder 5"/>
          <p:cNvSpPr>
            <a:spLocks noGrp="1"/>
          </p:cNvSpPr>
          <p:nvPr>
            <p:ph type="sldNum" sz="quarter" idx="12"/>
          </p:nvPr>
        </p:nvSpPr>
        <p:spPr/>
        <p:txBody>
          <a:bodyPr/>
          <a:lstStyle/>
          <a:p>
            <a:fld id="{693B167E-EA96-4147-81DE-549160052C22}" type="slidenum">
              <a:rPr/>
              <a:t>‹#›</a:t>
            </a:fld>
            <a:endParaRPr/>
          </a:p>
        </p:txBody>
      </p:sp>
      <p:sp useBgFill="1">
        <p:nvSpPr>
          <p:cNvPr id="20" name="Freeform 9"/>
          <p:cNvSpPr>
            <a:spLocks/>
          </p:cNvSpPr>
          <p:nvPr/>
        </p:nvSpPr>
        <p:spPr bwMode="white">
          <a:xfrm>
            <a:off x="1057" y="4714632"/>
            <a:ext cx="12186710" cy="191857"/>
          </a:xfrm>
          <a:custGeom>
            <a:avLst/>
            <a:gdLst/>
            <a:ahLst/>
            <a:cxnLst/>
            <a:rect l="l" t="t" r="r" b="b"/>
            <a:pathLst>
              <a:path w="12186710" h="191857">
                <a:moveTo>
                  <a:pt x="1733297" y="74"/>
                </a:moveTo>
                <a:cubicBezTo>
                  <a:pt x="1757698" y="-386"/>
                  <a:pt x="1802930" y="1455"/>
                  <a:pt x="1802930" y="1455"/>
                </a:cubicBezTo>
                <a:cubicBezTo>
                  <a:pt x="1802930" y="1473"/>
                  <a:pt x="1802930" y="4738"/>
                  <a:pt x="1802930" y="8004"/>
                </a:cubicBezTo>
                <a:lnTo>
                  <a:pt x="1807163" y="1455"/>
                </a:lnTo>
                <a:cubicBezTo>
                  <a:pt x="1811395" y="1455"/>
                  <a:pt x="1815627" y="1455"/>
                  <a:pt x="1819859" y="1455"/>
                </a:cubicBezTo>
                <a:lnTo>
                  <a:pt x="1828324" y="1455"/>
                </a:lnTo>
                <a:cubicBezTo>
                  <a:pt x="1830440" y="3093"/>
                  <a:pt x="1830440" y="3093"/>
                  <a:pt x="1832556" y="4730"/>
                </a:cubicBezTo>
                <a:cubicBezTo>
                  <a:pt x="1836788" y="8004"/>
                  <a:pt x="1841021" y="4730"/>
                  <a:pt x="1845253" y="1455"/>
                </a:cubicBezTo>
                <a:lnTo>
                  <a:pt x="1849485" y="8004"/>
                </a:lnTo>
                <a:cubicBezTo>
                  <a:pt x="1857949" y="8004"/>
                  <a:pt x="1857949" y="4730"/>
                  <a:pt x="1870646" y="4730"/>
                </a:cubicBezTo>
                <a:cubicBezTo>
                  <a:pt x="1879111" y="8004"/>
                  <a:pt x="1887575" y="8004"/>
                  <a:pt x="1896040" y="8004"/>
                </a:cubicBezTo>
                <a:cubicBezTo>
                  <a:pt x="1896044" y="11278"/>
                  <a:pt x="1896177" y="11278"/>
                  <a:pt x="1900272" y="11278"/>
                </a:cubicBezTo>
                <a:cubicBezTo>
                  <a:pt x="1908736" y="8004"/>
                  <a:pt x="1921433" y="4730"/>
                  <a:pt x="1934130" y="4730"/>
                </a:cubicBezTo>
                <a:cubicBezTo>
                  <a:pt x="1938362" y="8004"/>
                  <a:pt x="1942594" y="8004"/>
                  <a:pt x="1946826" y="4730"/>
                </a:cubicBezTo>
                <a:cubicBezTo>
                  <a:pt x="1951059" y="8004"/>
                  <a:pt x="1951059" y="8004"/>
                  <a:pt x="1955291" y="8004"/>
                </a:cubicBezTo>
                <a:lnTo>
                  <a:pt x="1972220" y="11278"/>
                </a:lnTo>
                <a:cubicBezTo>
                  <a:pt x="1972220" y="11281"/>
                  <a:pt x="1972220" y="11388"/>
                  <a:pt x="1972220" y="14552"/>
                </a:cubicBezTo>
                <a:cubicBezTo>
                  <a:pt x="1976452" y="11278"/>
                  <a:pt x="1980684" y="11278"/>
                  <a:pt x="1984917" y="11278"/>
                </a:cubicBezTo>
                <a:cubicBezTo>
                  <a:pt x="1989149" y="11278"/>
                  <a:pt x="2018774" y="17826"/>
                  <a:pt x="2023006" y="14552"/>
                </a:cubicBezTo>
                <a:cubicBezTo>
                  <a:pt x="2031471" y="11278"/>
                  <a:pt x="2039935" y="11278"/>
                  <a:pt x="2048400" y="11278"/>
                </a:cubicBezTo>
                <a:cubicBezTo>
                  <a:pt x="2048400" y="8004"/>
                  <a:pt x="2048400" y="8004"/>
                  <a:pt x="2052632" y="4730"/>
                </a:cubicBezTo>
                <a:lnTo>
                  <a:pt x="2056864" y="8004"/>
                </a:lnTo>
                <a:cubicBezTo>
                  <a:pt x="2065329" y="8004"/>
                  <a:pt x="2073793" y="8004"/>
                  <a:pt x="2082258" y="8004"/>
                </a:cubicBezTo>
                <a:cubicBezTo>
                  <a:pt x="2086490" y="8004"/>
                  <a:pt x="2090722" y="8004"/>
                  <a:pt x="2090722" y="4730"/>
                </a:cubicBezTo>
                <a:lnTo>
                  <a:pt x="2094955" y="8004"/>
                </a:lnTo>
                <a:cubicBezTo>
                  <a:pt x="2111883" y="8004"/>
                  <a:pt x="2128812" y="8004"/>
                  <a:pt x="2141509" y="8004"/>
                </a:cubicBezTo>
                <a:cubicBezTo>
                  <a:pt x="2145741" y="11278"/>
                  <a:pt x="2145741" y="11278"/>
                  <a:pt x="2145741" y="14552"/>
                </a:cubicBezTo>
                <a:cubicBezTo>
                  <a:pt x="2149973" y="11278"/>
                  <a:pt x="2154206" y="11278"/>
                  <a:pt x="2158438" y="11278"/>
                </a:cubicBezTo>
                <a:cubicBezTo>
                  <a:pt x="2166902" y="11278"/>
                  <a:pt x="2171135" y="11278"/>
                  <a:pt x="2179599" y="11278"/>
                </a:cubicBezTo>
                <a:cubicBezTo>
                  <a:pt x="2179599" y="11281"/>
                  <a:pt x="2179599" y="11388"/>
                  <a:pt x="2179599" y="14552"/>
                </a:cubicBezTo>
                <a:cubicBezTo>
                  <a:pt x="2183831" y="11278"/>
                  <a:pt x="2183831" y="11278"/>
                  <a:pt x="2188064" y="8004"/>
                </a:cubicBezTo>
                <a:cubicBezTo>
                  <a:pt x="2188069" y="8004"/>
                  <a:pt x="2188211" y="8004"/>
                  <a:pt x="2192296" y="8004"/>
                </a:cubicBezTo>
                <a:cubicBezTo>
                  <a:pt x="2196528" y="8004"/>
                  <a:pt x="2196528" y="4730"/>
                  <a:pt x="2209225" y="4730"/>
                </a:cubicBezTo>
                <a:cubicBezTo>
                  <a:pt x="2209225" y="8004"/>
                  <a:pt x="2213457" y="11278"/>
                  <a:pt x="2217689" y="14552"/>
                </a:cubicBezTo>
                <a:cubicBezTo>
                  <a:pt x="2226154" y="11278"/>
                  <a:pt x="2226154" y="8004"/>
                  <a:pt x="2230386" y="4730"/>
                </a:cubicBezTo>
                <a:cubicBezTo>
                  <a:pt x="2234618" y="4730"/>
                  <a:pt x="2238850" y="11278"/>
                  <a:pt x="2251547" y="8004"/>
                </a:cubicBezTo>
                <a:cubicBezTo>
                  <a:pt x="2251547" y="7999"/>
                  <a:pt x="2251547" y="7876"/>
                  <a:pt x="2251547" y="4730"/>
                </a:cubicBezTo>
                <a:cubicBezTo>
                  <a:pt x="2260011" y="8004"/>
                  <a:pt x="2264244" y="4730"/>
                  <a:pt x="2272708" y="4730"/>
                </a:cubicBezTo>
                <a:cubicBezTo>
                  <a:pt x="2272708" y="8004"/>
                  <a:pt x="2276940" y="8004"/>
                  <a:pt x="2276940" y="11278"/>
                </a:cubicBezTo>
                <a:cubicBezTo>
                  <a:pt x="2281173" y="8004"/>
                  <a:pt x="2281173" y="4730"/>
                  <a:pt x="2281173" y="1455"/>
                </a:cubicBezTo>
                <a:cubicBezTo>
                  <a:pt x="2285405" y="4730"/>
                  <a:pt x="2289637" y="4730"/>
                  <a:pt x="2293869" y="4730"/>
                </a:cubicBezTo>
                <a:lnTo>
                  <a:pt x="2302334" y="1455"/>
                </a:lnTo>
                <a:cubicBezTo>
                  <a:pt x="2319263" y="4730"/>
                  <a:pt x="2323495" y="4730"/>
                  <a:pt x="2331959" y="1455"/>
                </a:cubicBezTo>
                <a:lnTo>
                  <a:pt x="2344656" y="4730"/>
                </a:lnTo>
                <a:cubicBezTo>
                  <a:pt x="2348888" y="4730"/>
                  <a:pt x="2357353" y="4730"/>
                  <a:pt x="2365817" y="1455"/>
                </a:cubicBezTo>
                <a:cubicBezTo>
                  <a:pt x="2370049" y="8004"/>
                  <a:pt x="2374282" y="8004"/>
                  <a:pt x="2382746" y="8004"/>
                </a:cubicBezTo>
                <a:cubicBezTo>
                  <a:pt x="2386978" y="11278"/>
                  <a:pt x="2386978" y="8004"/>
                  <a:pt x="2399675" y="8004"/>
                </a:cubicBezTo>
                <a:cubicBezTo>
                  <a:pt x="2416604" y="11278"/>
                  <a:pt x="2437765" y="8004"/>
                  <a:pt x="2454694" y="8004"/>
                </a:cubicBezTo>
                <a:cubicBezTo>
                  <a:pt x="2454694" y="7999"/>
                  <a:pt x="2454694" y="7876"/>
                  <a:pt x="2454694" y="4730"/>
                </a:cubicBezTo>
                <a:cubicBezTo>
                  <a:pt x="2458926" y="4730"/>
                  <a:pt x="2463159" y="4730"/>
                  <a:pt x="2467391" y="1455"/>
                </a:cubicBezTo>
                <a:cubicBezTo>
                  <a:pt x="2471623" y="4730"/>
                  <a:pt x="2471623" y="8004"/>
                  <a:pt x="2471623" y="11278"/>
                </a:cubicBezTo>
                <a:cubicBezTo>
                  <a:pt x="2480087" y="8004"/>
                  <a:pt x="2484320" y="8004"/>
                  <a:pt x="2492784" y="11278"/>
                </a:cubicBezTo>
                <a:cubicBezTo>
                  <a:pt x="2492784" y="11281"/>
                  <a:pt x="2492784" y="11388"/>
                  <a:pt x="2492784" y="14552"/>
                </a:cubicBezTo>
                <a:cubicBezTo>
                  <a:pt x="2501249" y="11278"/>
                  <a:pt x="2505481" y="11278"/>
                  <a:pt x="2509713" y="11278"/>
                </a:cubicBezTo>
                <a:cubicBezTo>
                  <a:pt x="2530874" y="11278"/>
                  <a:pt x="2556268" y="11278"/>
                  <a:pt x="2577429" y="11278"/>
                </a:cubicBezTo>
                <a:cubicBezTo>
                  <a:pt x="2577429" y="11281"/>
                  <a:pt x="2577429" y="11388"/>
                  <a:pt x="2577429" y="14552"/>
                </a:cubicBezTo>
                <a:lnTo>
                  <a:pt x="2584835" y="12915"/>
                </a:lnTo>
                <a:cubicBezTo>
                  <a:pt x="2598590" y="11278"/>
                  <a:pt x="2615519" y="11278"/>
                  <a:pt x="2628216" y="14552"/>
                </a:cubicBezTo>
                <a:cubicBezTo>
                  <a:pt x="2632448" y="11278"/>
                  <a:pt x="2632448" y="11278"/>
                  <a:pt x="2632448" y="8004"/>
                </a:cubicBezTo>
                <a:cubicBezTo>
                  <a:pt x="2636680" y="8004"/>
                  <a:pt x="2640912" y="11278"/>
                  <a:pt x="2645144" y="11278"/>
                </a:cubicBezTo>
                <a:cubicBezTo>
                  <a:pt x="2657841" y="8004"/>
                  <a:pt x="2670538" y="8004"/>
                  <a:pt x="2683235" y="8004"/>
                </a:cubicBezTo>
                <a:cubicBezTo>
                  <a:pt x="2691699" y="11278"/>
                  <a:pt x="2700163" y="8004"/>
                  <a:pt x="2708628" y="8004"/>
                </a:cubicBezTo>
                <a:cubicBezTo>
                  <a:pt x="2712860" y="11278"/>
                  <a:pt x="2717092" y="11278"/>
                  <a:pt x="2721325" y="11278"/>
                </a:cubicBezTo>
                <a:cubicBezTo>
                  <a:pt x="2721325" y="11281"/>
                  <a:pt x="2721325" y="11388"/>
                  <a:pt x="2721325" y="14552"/>
                </a:cubicBezTo>
                <a:lnTo>
                  <a:pt x="2738254" y="14552"/>
                </a:lnTo>
                <a:cubicBezTo>
                  <a:pt x="2750950" y="14552"/>
                  <a:pt x="2763647" y="11278"/>
                  <a:pt x="2776344" y="11278"/>
                </a:cubicBezTo>
                <a:cubicBezTo>
                  <a:pt x="2776367" y="11287"/>
                  <a:pt x="2784808" y="14552"/>
                  <a:pt x="2784808" y="14552"/>
                </a:cubicBezTo>
                <a:cubicBezTo>
                  <a:pt x="2801737" y="11278"/>
                  <a:pt x="2827130" y="11278"/>
                  <a:pt x="2839827" y="8004"/>
                </a:cubicBezTo>
                <a:cubicBezTo>
                  <a:pt x="2839827" y="4730"/>
                  <a:pt x="2839827" y="1455"/>
                  <a:pt x="2844059" y="1455"/>
                </a:cubicBezTo>
                <a:cubicBezTo>
                  <a:pt x="2844066" y="1455"/>
                  <a:pt x="2844231" y="1455"/>
                  <a:pt x="2848292" y="1455"/>
                </a:cubicBezTo>
                <a:cubicBezTo>
                  <a:pt x="2852524" y="4730"/>
                  <a:pt x="2860988" y="4730"/>
                  <a:pt x="2869453" y="1455"/>
                </a:cubicBezTo>
                <a:lnTo>
                  <a:pt x="2869453" y="8004"/>
                </a:lnTo>
                <a:cubicBezTo>
                  <a:pt x="2877917" y="8004"/>
                  <a:pt x="2886382" y="8004"/>
                  <a:pt x="2894846" y="4730"/>
                </a:cubicBezTo>
                <a:cubicBezTo>
                  <a:pt x="2894868" y="4747"/>
                  <a:pt x="2899100" y="8004"/>
                  <a:pt x="2907543" y="8004"/>
                </a:cubicBezTo>
                <a:cubicBezTo>
                  <a:pt x="2907543" y="7979"/>
                  <a:pt x="2907576" y="4730"/>
                  <a:pt x="2916007" y="4730"/>
                </a:cubicBezTo>
                <a:lnTo>
                  <a:pt x="2937168" y="8004"/>
                </a:lnTo>
                <a:cubicBezTo>
                  <a:pt x="2941401" y="11278"/>
                  <a:pt x="2941401" y="11278"/>
                  <a:pt x="2941401" y="14552"/>
                </a:cubicBezTo>
                <a:cubicBezTo>
                  <a:pt x="2945633" y="11278"/>
                  <a:pt x="2949865" y="11278"/>
                  <a:pt x="2954097" y="11278"/>
                </a:cubicBezTo>
                <a:cubicBezTo>
                  <a:pt x="2958330" y="8004"/>
                  <a:pt x="2958330" y="4730"/>
                  <a:pt x="2958330" y="1455"/>
                </a:cubicBezTo>
                <a:cubicBezTo>
                  <a:pt x="2975258" y="4730"/>
                  <a:pt x="2987955" y="4730"/>
                  <a:pt x="3000652" y="8004"/>
                </a:cubicBezTo>
                <a:cubicBezTo>
                  <a:pt x="3000660" y="8004"/>
                  <a:pt x="3004888" y="8001"/>
                  <a:pt x="3009116" y="4730"/>
                </a:cubicBezTo>
                <a:cubicBezTo>
                  <a:pt x="3013349" y="8004"/>
                  <a:pt x="3017581" y="8004"/>
                  <a:pt x="3021813" y="8004"/>
                </a:cubicBezTo>
                <a:cubicBezTo>
                  <a:pt x="3030277" y="11278"/>
                  <a:pt x="3042974" y="11278"/>
                  <a:pt x="3051439" y="11278"/>
                </a:cubicBezTo>
                <a:cubicBezTo>
                  <a:pt x="3051439" y="11281"/>
                  <a:pt x="3051439" y="11388"/>
                  <a:pt x="3051439" y="14552"/>
                </a:cubicBezTo>
                <a:cubicBezTo>
                  <a:pt x="3059903" y="8004"/>
                  <a:pt x="3059903" y="8004"/>
                  <a:pt x="3059903" y="1455"/>
                </a:cubicBezTo>
                <a:cubicBezTo>
                  <a:pt x="3059903" y="1455"/>
                  <a:pt x="3076832" y="4730"/>
                  <a:pt x="3068368" y="4730"/>
                </a:cubicBezTo>
                <a:cubicBezTo>
                  <a:pt x="3064135" y="8004"/>
                  <a:pt x="3064135" y="11278"/>
                  <a:pt x="3064135" y="14552"/>
                </a:cubicBezTo>
                <a:cubicBezTo>
                  <a:pt x="3068368" y="11278"/>
                  <a:pt x="3072600" y="11278"/>
                  <a:pt x="3076832" y="11278"/>
                </a:cubicBezTo>
                <a:cubicBezTo>
                  <a:pt x="3076832" y="11281"/>
                  <a:pt x="3076832" y="11388"/>
                  <a:pt x="3076832" y="14552"/>
                </a:cubicBezTo>
                <a:lnTo>
                  <a:pt x="3089529" y="11278"/>
                </a:lnTo>
                <a:lnTo>
                  <a:pt x="3110690" y="11278"/>
                </a:lnTo>
                <a:cubicBezTo>
                  <a:pt x="3119154" y="8004"/>
                  <a:pt x="3119154" y="11278"/>
                  <a:pt x="3127619" y="11278"/>
                </a:cubicBezTo>
                <a:cubicBezTo>
                  <a:pt x="3136083" y="8004"/>
                  <a:pt x="3136083" y="14552"/>
                  <a:pt x="3144548" y="14552"/>
                </a:cubicBezTo>
                <a:cubicBezTo>
                  <a:pt x="3144566" y="11278"/>
                  <a:pt x="3148789" y="11278"/>
                  <a:pt x="3153012" y="11278"/>
                </a:cubicBezTo>
                <a:cubicBezTo>
                  <a:pt x="3161477" y="8004"/>
                  <a:pt x="3161477" y="11278"/>
                  <a:pt x="3169941" y="11278"/>
                </a:cubicBezTo>
                <a:cubicBezTo>
                  <a:pt x="3169967" y="11258"/>
                  <a:pt x="3174199" y="8004"/>
                  <a:pt x="3182638" y="8004"/>
                </a:cubicBezTo>
                <a:cubicBezTo>
                  <a:pt x="3182642" y="11278"/>
                  <a:pt x="3182773" y="11278"/>
                  <a:pt x="3186870" y="11278"/>
                </a:cubicBezTo>
                <a:cubicBezTo>
                  <a:pt x="3186870" y="8004"/>
                  <a:pt x="3191102" y="8004"/>
                  <a:pt x="3191102" y="4730"/>
                </a:cubicBezTo>
                <a:cubicBezTo>
                  <a:pt x="3199567" y="8004"/>
                  <a:pt x="3212263" y="8004"/>
                  <a:pt x="3220728" y="8004"/>
                </a:cubicBezTo>
                <a:cubicBezTo>
                  <a:pt x="3233425" y="11278"/>
                  <a:pt x="3250354" y="11278"/>
                  <a:pt x="3263050" y="11278"/>
                </a:cubicBezTo>
                <a:cubicBezTo>
                  <a:pt x="3263050" y="11281"/>
                  <a:pt x="3263050" y="11388"/>
                  <a:pt x="3263050" y="14552"/>
                </a:cubicBezTo>
                <a:lnTo>
                  <a:pt x="3274689" y="12915"/>
                </a:lnTo>
                <a:lnTo>
                  <a:pt x="3284211" y="14552"/>
                </a:lnTo>
                <a:cubicBezTo>
                  <a:pt x="3292676" y="14552"/>
                  <a:pt x="3296908" y="14552"/>
                  <a:pt x="3305373" y="14552"/>
                </a:cubicBezTo>
                <a:cubicBezTo>
                  <a:pt x="3309605" y="14552"/>
                  <a:pt x="3309605" y="17826"/>
                  <a:pt x="3322301" y="14552"/>
                </a:cubicBezTo>
                <a:cubicBezTo>
                  <a:pt x="3330766" y="11278"/>
                  <a:pt x="3334998" y="17826"/>
                  <a:pt x="3339230" y="14552"/>
                </a:cubicBezTo>
                <a:cubicBezTo>
                  <a:pt x="3339261" y="14529"/>
                  <a:pt x="3347703" y="8004"/>
                  <a:pt x="3351927" y="8004"/>
                </a:cubicBezTo>
                <a:cubicBezTo>
                  <a:pt x="3351927" y="8022"/>
                  <a:pt x="3351939" y="14552"/>
                  <a:pt x="3360392" y="14552"/>
                </a:cubicBezTo>
                <a:cubicBezTo>
                  <a:pt x="3364624" y="11278"/>
                  <a:pt x="3364624" y="11278"/>
                  <a:pt x="3368856" y="8004"/>
                </a:cubicBezTo>
                <a:cubicBezTo>
                  <a:pt x="3368856" y="7999"/>
                  <a:pt x="3368856" y="7876"/>
                  <a:pt x="3368856" y="4730"/>
                </a:cubicBezTo>
                <a:cubicBezTo>
                  <a:pt x="3373088" y="8004"/>
                  <a:pt x="3377320" y="8004"/>
                  <a:pt x="3381553" y="8004"/>
                </a:cubicBezTo>
                <a:cubicBezTo>
                  <a:pt x="3385785" y="8004"/>
                  <a:pt x="3385785" y="8004"/>
                  <a:pt x="3390017" y="4730"/>
                </a:cubicBezTo>
                <a:cubicBezTo>
                  <a:pt x="3390017" y="8004"/>
                  <a:pt x="3394249" y="8004"/>
                  <a:pt x="3394249" y="11278"/>
                </a:cubicBezTo>
                <a:cubicBezTo>
                  <a:pt x="3398482" y="11278"/>
                  <a:pt x="3402714" y="11278"/>
                  <a:pt x="3406946" y="11278"/>
                </a:cubicBezTo>
                <a:cubicBezTo>
                  <a:pt x="3411178" y="8004"/>
                  <a:pt x="3415411" y="11278"/>
                  <a:pt x="3419643" y="11278"/>
                </a:cubicBezTo>
                <a:cubicBezTo>
                  <a:pt x="3419643" y="8004"/>
                  <a:pt x="3419643" y="4730"/>
                  <a:pt x="3415411" y="1455"/>
                </a:cubicBezTo>
                <a:cubicBezTo>
                  <a:pt x="3419643" y="1455"/>
                  <a:pt x="3423875" y="1455"/>
                  <a:pt x="3428107" y="1455"/>
                </a:cubicBezTo>
                <a:lnTo>
                  <a:pt x="3436572" y="4730"/>
                </a:lnTo>
                <a:cubicBezTo>
                  <a:pt x="3436572" y="8004"/>
                  <a:pt x="3436572" y="8004"/>
                  <a:pt x="3436572" y="11278"/>
                </a:cubicBezTo>
                <a:cubicBezTo>
                  <a:pt x="3445036" y="11278"/>
                  <a:pt x="3453501" y="8004"/>
                  <a:pt x="3461965" y="8004"/>
                </a:cubicBezTo>
                <a:lnTo>
                  <a:pt x="3461965" y="14552"/>
                </a:lnTo>
                <a:cubicBezTo>
                  <a:pt x="3470430" y="14552"/>
                  <a:pt x="3487358" y="8004"/>
                  <a:pt x="3508520" y="11278"/>
                </a:cubicBezTo>
                <a:cubicBezTo>
                  <a:pt x="3508520" y="11281"/>
                  <a:pt x="3508520" y="11388"/>
                  <a:pt x="3508520" y="14552"/>
                </a:cubicBezTo>
                <a:cubicBezTo>
                  <a:pt x="3516984" y="14552"/>
                  <a:pt x="3525449" y="14552"/>
                  <a:pt x="3533913" y="14552"/>
                </a:cubicBezTo>
                <a:cubicBezTo>
                  <a:pt x="3538145" y="14552"/>
                  <a:pt x="3538145" y="14552"/>
                  <a:pt x="3542377" y="14552"/>
                </a:cubicBezTo>
                <a:cubicBezTo>
                  <a:pt x="3550842" y="11278"/>
                  <a:pt x="3559306" y="11278"/>
                  <a:pt x="3567771" y="11278"/>
                </a:cubicBezTo>
                <a:cubicBezTo>
                  <a:pt x="3588932" y="11278"/>
                  <a:pt x="3605861" y="11278"/>
                  <a:pt x="3627022" y="14552"/>
                </a:cubicBezTo>
                <a:cubicBezTo>
                  <a:pt x="3635487" y="8004"/>
                  <a:pt x="3639719" y="14552"/>
                  <a:pt x="3639719" y="14552"/>
                </a:cubicBezTo>
                <a:cubicBezTo>
                  <a:pt x="3643951" y="11278"/>
                  <a:pt x="3648183" y="11278"/>
                  <a:pt x="3656648" y="11278"/>
                </a:cubicBezTo>
                <a:cubicBezTo>
                  <a:pt x="3656648" y="11281"/>
                  <a:pt x="3656648" y="11388"/>
                  <a:pt x="3656648" y="14552"/>
                </a:cubicBezTo>
                <a:cubicBezTo>
                  <a:pt x="3656653" y="14552"/>
                  <a:pt x="3656807" y="14552"/>
                  <a:pt x="3660880" y="14552"/>
                </a:cubicBezTo>
                <a:cubicBezTo>
                  <a:pt x="3660893" y="14532"/>
                  <a:pt x="3665125" y="8009"/>
                  <a:pt x="3673577" y="11278"/>
                </a:cubicBezTo>
                <a:cubicBezTo>
                  <a:pt x="3677809" y="11278"/>
                  <a:pt x="3673577" y="17826"/>
                  <a:pt x="3682041" y="14552"/>
                </a:cubicBezTo>
                <a:lnTo>
                  <a:pt x="3686273" y="11278"/>
                </a:lnTo>
                <a:cubicBezTo>
                  <a:pt x="3690506" y="11278"/>
                  <a:pt x="3694738" y="11278"/>
                  <a:pt x="3698970" y="11278"/>
                </a:cubicBezTo>
                <a:cubicBezTo>
                  <a:pt x="3703202" y="8022"/>
                  <a:pt x="3703226" y="11278"/>
                  <a:pt x="3711667" y="11278"/>
                </a:cubicBezTo>
                <a:cubicBezTo>
                  <a:pt x="3728596" y="8004"/>
                  <a:pt x="3741292" y="8004"/>
                  <a:pt x="3753989" y="8004"/>
                </a:cubicBezTo>
                <a:cubicBezTo>
                  <a:pt x="3762453" y="11278"/>
                  <a:pt x="3770918" y="8004"/>
                  <a:pt x="3783615" y="8004"/>
                </a:cubicBezTo>
                <a:cubicBezTo>
                  <a:pt x="3787847" y="11278"/>
                  <a:pt x="3792079" y="11278"/>
                  <a:pt x="3796311" y="11278"/>
                </a:cubicBezTo>
                <a:cubicBezTo>
                  <a:pt x="3796311" y="11281"/>
                  <a:pt x="3796311" y="11388"/>
                  <a:pt x="3796311" y="14552"/>
                </a:cubicBezTo>
                <a:cubicBezTo>
                  <a:pt x="3800544" y="14552"/>
                  <a:pt x="3804776" y="14552"/>
                  <a:pt x="3809008" y="14552"/>
                </a:cubicBezTo>
                <a:lnTo>
                  <a:pt x="3813240" y="14552"/>
                </a:lnTo>
                <a:cubicBezTo>
                  <a:pt x="3813246" y="14552"/>
                  <a:pt x="3813396" y="14552"/>
                  <a:pt x="3817472" y="14552"/>
                </a:cubicBezTo>
                <a:cubicBezTo>
                  <a:pt x="3817476" y="11278"/>
                  <a:pt x="3817603" y="11278"/>
                  <a:pt x="3821705" y="11278"/>
                </a:cubicBezTo>
                <a:cubicBezTo>
                  <a:pt x="3821705" y="11290"/>
                  <a:pt x="3821712" y="14552"/>
                  <a:pt x="3825937" y="14552"/>
                </a:cubicBezTo>
                <a:cubicBezTo>
                  <a:pt x="3834401" y="14552"/>
                  <a:pt x="3842866" y="14552"/>
                  <a:pt x="3851330" y="14552"/>
                </a:cubicBezTo>
                <a:cubicBezTo>
                  <a:pt x="3859795" y="11278"/>
                  <a:pt x="3868259" y="14552"/>
                  <a:pt x="3876724" y="14552"/>
                </a:cubicBezTo>
                <a:cubicBezTo>
                  <a:pt x="3889420" y="11278"/>
                  <a:pt x="3902117" y="11278"/>
                  <a:pt x="3910582" y="11278"/>
                </a:cubicBezTo>
                <a:cubicBezTo>
                  <a:pt x="3910582" y="11281"/>
                  <a:pt x="3910582" y="11388"/>
                  <a:pt x="3910582" y="14552"/>
                </a:cubicBezTo>
                <a:lnTo>
                  <a:pt x="3919046" y="14552"/>
                </a:lnTo>
                <a:cubicBezTo>
                  <a:pt x="3923278" y="17826"/>
                  <a:pt x="3948672" y="11278"/>
                  <a:pt x="3961368" y="14552"/>
                </a:cubicBezTo>
                <a:cubicBezTo>
                  <a:pt x="3965601" y="14552"/>
                  <a:pt x="3974065" y="14552"/>
                  <a:pt x="3982529" y="14552"/>
                </a:cubicBezTo>
                <a:cubicBezTo>
                  <a:pt x="3982533" y="17826"/>
                  <a:pt x="3982661" y="17826"/>
                  <a:pt x="3986762" y="17826"/>
                </a:cubicBezTo>
                <a:cubicBezTo>
                  <a:pt x="3990994" y="14552"/>
                  <a:pt x="3990994" y="14552"/>
                  <a:pt x="3995226" y="11278"/>
                </a:cubicBezTo>
                <a:cubicBezTo>
                  <a:pt x="4003691" y="11278"/>
                  <a:pt x="4012155" y="11278"/>
                  <a:pt x="4020620" y="14552"/>
                </a:cubicBezTo>
                <a:cubicBezTo>
                  <a:pt x="4024852" y="11278"/>
                  <a:pt x="4024852" y="11278"/>
                  <a:pt x="4029084" y="11278"/>
                </a:cubicBezTo>
                <a:lnTo>
                  <a:pt x="4036490" y="9641"/>
                </a:lnTo>
                <a:cubicBezTo>
                  <a:pt x="4040723" y="8822"/>
                  <a:pt x="4039665" y="8004"/>
                  <a:pt x="4041781" y="8004"/>
                </a:cubicBezTo>
                <a:lnTo>
                  <a:pt x="4052890" y="9641"/>
                </a:lnTo>
                <a:cubicBezTo>
                  <a:pt x="4071406" y="14552"/>
                  <a:pt x="4088335" y="8004"/>
                  <a:pt x="4088335" y="8004"/>
                </a:cubicBezTo>
                <a:cubicBezTo>
                  <a:pt x="4096800" y="8004"/>
                  <a:pt x="4101032" y="8004"/>
                  <a:pt x="4109496" y="8004"/>
                </a:cubicBezTo>
                <a:cubicBezTo>
                  <a:pt x="4126425" y="11278"/>
                  <a:pt x="4147586" y="11278"/>
                  <a:pt x="4168748" y="11278"/>
                </a:cubicBezTo>
                <a:cubicBezTo>
                  <a:pt x="4168748" y="11284"/>
                  <a:pt x="4168748" y="11421"/>
                  <a:pt x="4168748" y="14552"/>
                </a:cubicBezTo>
                <a:cubicBezTo>
                  <a:pt x="4189909" y="11278"/>
                  <a:pt x="4215302" y="8004"/>
                  <a:pt x="4236463" y="4730"/>
                </a:cubicBezTo>
                <a:cubicBezTo>
                  <a:pt x="4236463" y="8004"/>
                  <a:pt x="4236463" y="8004"/>
                  <a:pt x="4236463" y="11278"/>
                </a:cubicBezTo>
                <a:lnTo>
                  <a:pt x="4244928" y="11278"/>
                </a:lnTo>
                <a:cubicBezTo>
                  <a:pt x="4244928" y="8004"/>
                  <a:pt x="4244928" y="8004"/>
                  <a:pt x="4244928" y="4730"/>
                </a:cubicBezTo>
                <a:cubicBezTo>
                  <a:pt x="4257625" y="4730"/>
                  <a:pt x="4266089" y="4730"/>
                  <a:pt x="4278786" y="4730"/>
                </a:cubicBezTo>
                <a:cubicBezTo>
                  <a:pt x="4278786" y="8004"/>
                  <a:pt x="4278786" y="8004"/>
                  <a:pt x="4283018" y="11278"/>
                </a:cubicBezTo>
                <a:cubicBezTo>
                  <a:pt x="4283030" y="11278"/>
                  <a:pt x="4287256" y="11278"/>
                  <a:pt x="4291482" y="11278"/>
                </a:cubicBezTo>
                <a:cubicBezTo>
                  <a:pt x="4291482" y="11284"/>
                  <a:pt x="4291482" y="11421"/>
                  <a:pt x="4291482" y="14552"/>
                </a:cubicBezTo>
                <a:cubicBezTo>
                  <a:pt x="4291487" y="14552"/>
                  <a:pt x="4291616" y="14552"/>
                  <a:pt x="4295715" y="14552"/>
                </a:cubicBezTo>
                <a:cubicBezTo>
                  <a:pt x="4304179" y="11278"/>
                  <a:pt x="4316876" y="11278"/>
                  <a:pt x="4325340" y="11278"/>
                </a:cubicBezTo>
                <a:cubicBezTo>
                  <a:pt x="4325352" y="11288"/>
                  <a:pt x="4329585" y="14552"/>
                  <a:pt x="4338037" y="14552"/>
                </a:cubicBezTo>
                <a:cubicBezTo>
                  <a:pt x="4338037" y="11278"/>
                  <a:pt x="4342269" y="11278"/>
                  <a:pt x="4342269" y="8004"/>
                </a:cubicBezTo>
                <a:cubicBezTo>
                  <a:pt x="4350734" y="8004"/>
                  <a:pt x="4363430" y="11278"/>
                  <a:pt x="4371895" y="11278"/>
                </a:cubicBezTo>
                <a:lnTo>
                  <a:pt x="4376127" y="14552"/>
                </a:lnTo>
                <a:cubicBezTo>
                  <a:pt x="4397288" y="14552"/>
                  <a:pt x="4409985" y="14552"/>
                  <a:pt x="4426914" y="14552"/>
                </a:cubicBezTo>
                <a:cubicBezTo>
                  <a:pt x="4426914" y="14529"/>
                  <a:pt x="4426929" y="11267"/>
                  <a:pt x="4431146" y="8004"/>
                </a:cubicBezTo>
                <a:cubicBezTo>
                  <a:pt x="4443843" y="8004"/>
                  <a:pt x="4456539" y="8004"/>
                  <a:pt x="4473468" y="8004"/>
                </a:cubicBezTo>
                <a:cubicBezTo>
                  <a:pt x="4473468" y="7996"/>
                  <a:pt x="4473468" y="7841"/>
                  <a:pt x="4473468" y="4730"/>
                </a:cubicBezTo>
                <a:cubicBezTo>
                  <a:pt x="4486165" y="8004"/>
                  <a:pt x="4490397" y="8004"/>
                  <a:pt x="4498862" y="8004"/>
                </a:cubicBezTo>
                <a:cubicBezTo>
                  <a:pt x="4503094" y="11278"/>
                  <a:pt x="4507326" y="11278"/>
                  <a:pt x="4511558" y="11278"/>
                </a:cubicBezTo>
                <a:cubicBezTo>
                  <a:pt x="4511558" y="11285"/>
                  <a:pt x="4511558" y="11432"/>
                  <a:pt x="4511558" y="14552"/>
                </a:cubicBezTo>
                <a:lnTo>
                  <a:pt x="4528487" y="14552"/>
                </a:lnTo>
                <a:lnTo>
                  <a:pt x="4535894" y="15780"/>
                </a:lnTo>
                <a:cubicBezTo>
                  <a:pt x="4549649" y="11278"/>
                  <a:pt x="4562345" y="14552"/>
                  <a:pt x="4562345" y="14552"/>
                </a:cubicBezTo>
                <a:cubicBezTo>
                  <a:pt x="4570810" y="11278"/>
                  <a:pt x="4583506" y="11278"/>
                  <a:pt x="4591971" y="11278"/>
                </a:cubicBezTo>
                <a:cubicBezTo>
                  <a:pt x="4600435" y="8004"/>
                  <a:pt x="4608900" y="8004"/>
                  <a:pt x="4621596" y="8004"/>
                </a:cubicBezTo>
                <a:cubicBezTo>
                  <a:pt x="4621600" y="11278"/>
                  <a:pt x="4621719" y="11278"/>
                  <a:pt x="4625829" y="11278"/>
                </a:cubicBezTo>
                <a:cubicBezTo>
                  <a:pt x="4625849" y="8004"/>
                  <a:pt x="4630071" y="8004"/>
                  <a:pt x="4634293" y="8004"/>
                </a:cubicBezTo>
                <a:cubicBezTo>
                  <a:pt x="4634293" y="7996"/>
                  <a:pt x="4634293" y="7841"/>
                  <a:pt x="4634293" y="4730"/>
                </a:cubicBezTo>
                <a:cubicBezTo>
                  <a:pt x="4651222" y="1455"/>
                  <a:pt x="4668151" y="8004"/>
                  <a:pt x="4680848" y="1455"/>
                </a:cubicBezTo>
                <a:cubicBezTo>
                  <a:pt x="4689312" y="4730"/>
                  <a:pt x="4689312" y="8004"/>
                  <a:pt x="4689312" y="11278"/>
                </a:cubicBezTo>
                <a:cubicBezTo>
                  <a:pt x="4693544" y="8004"/>
                  <a:pt x="4693544" y="4730"/>
                  <a:pt x="4693544" y="1455"/>
                </a:cubicBezTo>
                <a:cubicBezTo>
                  <a:pt x="4697777" y="1455"/>
                  <a:pt x="4702009" y="1455"/>
                  <a:pt x="4706241" y="1455"/>
                </a:cubicBezTo>
                <a:cubicBezTo>
                  <a:pt x="4710473" y="1455"/>
                  <a:pt x="4710473" y="4730"/>
                  <a:pt x="4710473" y="8004"/>
                </a:cubicBezTo>
                <a:cubicBezTo>
                  <a:pt x="4718938" y="8004"/>
                  <a:pt x="4752796" y="4730"/>
                  <a:pt x="4769725" y="8004"/>
                </a:cubicBezTo>
                <a:cubicBezTo>
                  <a:pt x="4778189" y="11278"/>
                  <a:pt x="4795118" y="17826"/>
                  <a:pt x="4812047" y="14552"/>
                </a:cubicBezTo>
                <a:cubicBezTo>
                  <a:pt x="4812081" y="14526"/>
                  <a:pt x="4820520" y="7997"/>
                  <a:pt x="4824744" y="4730"/>
                </a:cubicBezTo>
                <a:cubicBezTo>
                  <a:pt x="4828976" y="11278"/>
                  <a:pt x="4828976" y="11278"/>
                  <a:pt x="4828976" y="14552"/>
                </a:cubicBezTo>
                <a:lnTo>
                  <a:pt x="4837440" y="4730"/>
                </a:lnTo>
                <a:lnTo>
                  <a:pt x="4850137" y="8004"/>
                </a:lnTo>
                <a:cubicBezTo>
                  <a:pt x="4867066" y="8004"/>
                  <a:pt x="4883995" y="8004"/>
                  <a:pt x="4905156" y="8004"/>
                </a:cubicBezTo>
                <a:cubicBezTo>
                  <a:pt x="4909388" y="11278"/>
                  <a:pt x="4913620" y="11278"/>
                  <a:pt x="4922085" y="11278"/>
                </a:cubicBezTo>
                <a:cubicBezTo>
                  <a:pt x="4922085" y="11295"/>
                  <a:pt x="4922095" y="14552"/>
                  <a:pt x="4926317" y="14552"/>
                </a:cubicBezTo>
                <a:cubicBezTo>
                  <a:pt x="4934782" y="14552"/>
                  <a:pt x="4955943" y="11278"/>
                  <a:pt x="4968639" y="14552"/>
                </a:cubicBezTo>
                <a:lnTo>
                  <a:pt x="4985568" y="14552"/>
                </a:lnTo>
                <a:cubicBezTo>
                  <a:pt x="4989801" y="17826"/>
                  <a:pt x="4994033" y="17826"/>
                  <a:pt x="5002497" y="14552"/>
                </a:cubicBezTo>
                <a:cubicBezTo>
                  <a:pt x="5004613" y="12915"/>
                  <a:pt x="5004613" y="12915"/>
                  <a:pt x="5006729" y="11278"/>
                </a:cubicBezTo>
                <a:cubicBezTo>
                  <a:pt x="5010962" y="8004"/>
                  <a:pt x="5027891" y="11278"/>
                  <a:pt x="5036355" y="11278"/>
                </a:cubicBezTo>
                <a:cubicBezTo>
                  <a:pt x="5057516" y="4730"/>
                  <a:pt x="5082910" y="11278"/>
                  <a:pt x="5099839" y="11278"/>
                </a:cubicBezTo>
                <a:cubicBezTo>
                  <a:pt x="5099839" y="8004"/>
                  <a:pt x="5099839" y="4730"/>
                  <a:pt x="5099839" y="1455"/>
                </a:cubicBezTo>
                <a:cubicBezTo>
                  <a:pt x="5099844" y="1455"/>
                  <a:pt x="5099984" y="1455"/>
                  <a:pt x="5104071" y="1455"/>
                </a:cubicBezTo>
                <a:cubicBezTo>
                  <a:pt x="5104071" y="4730"/>
                  <a:pt x="5108303" y="4730"/>
                  <a:pt x="5108303" y="11278"/>
                </a:cubicBezTo>
                <a:cubicBezTo>
                  <a:pt x="5116767" y="11278"/>
                  <a:pt x="5116767" y="11278"/>
                  <a:pt x="5125232" y="8004"/>
                </a:cubicBezTo>
                <a:cubicBezTo>
                  <a:pt x="5125232" y="7996"/>
                  <a:pt x="5125232" y="7841"/>
                  <a:pt x="5125232" y="4730"/>
                </a:cubicBezTo>
                <a:cubicBezTo>
                  <a:pt x="5129464" y="4730"/>
                  <a:pt x="5133696" y="11278"/>
                  <a:pt x="5133696" y="11278"/>
                </a:cubicBezTo>
                <a:cubicBezTo>
                  <a:pt x="5142161" y="11278"/>
                  <a:pt x="5146393" y="8004"/>
                  <a:pt x="5154858" y="8004"/>
                </a:cubicBezTo>
                <a:cubicBezTo>
                  <a:pt x="5154881" y="8022"/>
                  <a:pt x="5159113" y="11278"/>
                  <a:pt x="5167554" y="11278"/>
                </a:cubicBezTo>
                <a:cubicBezTo>
                  <a:pt x="5171786" y="8004"/>
                  <a:pt x="5171786" y="8004"/>
                  <a:pt x="5171786" y="4730"/>
                </a:cubicBezTo>
                <a:cubicBezTo>
                  <a:pt x="5180251" y="4730"/>
                  <a:pt x="5180251" y="8004"/>
                  <a:pt x="5188715" y="8004"/>
                </a:cubicBezTo>
                <a:cubicBezTo>
                  <a:pt x="5188715" y="7996"/>
                  <a:pt x="5188715" y="7841"/>
                  <a:pt x="5188715" y="4730"/>
                </a:cubicBezTo>
                <a:cubicBezTo>
                  <a:pt x="5197180" y="4730"/>
                  <a:pt x="5197180" y="11278"/>
                  <a:pt x="5205644" y="11278"/>
                </a:cubicBezTo>
                <a:cubicBezTo>
                  <a:pt x="5209877" y="8004"/>
                  <a:pt x="5209877" y="8004"/>
                  <a:pt x="5209877" y="4730"/>
                </a:cubicBezTo>
                <a:cubicBezTo>
                  <a:pt x="5218341" y="8004"/>
                  <a:pt x="5222573" y="8004"/>
                  <a:pt x="5231038" y="8004"/>
                </a:cubicBezTo>
                <a:cubicBezTo>
                  <a:pt x="5231038" y="7996"/>
                  <a:pt x="5231038" y="7841"/>
                  <a:pt x="5231038" y="4730"/>
                </a:cubicBezTo>
                <a:cubicBezTo>
                  <a:pt x="5235270" y="4730"/>
                  <a:pt x="5239502" y="4730"/>
                  <a:pt x="5243734" y="4730"/>
                </a:cubicBezTo>
                <a:cubicBezTo>
                  <a:pt x="5243738" y="8004"/>
                  <a:pt x="5243855" y="8004"/>
                  <a:pt x="5247967" y="8004"/>
                </a:cubicBezTo>
                <a:cubicBezTo>
                  <a:pt x="5247967" y="7996"/>
                  <a:pt x="5247967" y="7841"/>
                  <a:pt x="5247967" y="4730"/>
                </a:cubicBezTo>
                <a:cubicBezTo>
                  <a:pt x="5252199" y="4730"/>
                  <a:pt x="5256431" y="4730"/>
                  <a:pt x="5264896" y="4730"/>
                </a:cubicBezTo>
                <a:cubicBezTo>
                  <a:pt x="5264896" y="8004"/>
                  <a:pt x="5264896" y="8004"/>
                  <a:pt x="5264896" y="11278"/>
                </a:cubicBezTo>
                <a:cubicBezTo>
                  <a:pt x="5269128" y="11278"/>
                  <a:pt x="5277592" y="11278"/>
                  <a:pt x="5281824" y="14552"/>
                </a:cubicBezTo>
                <a:cubicBezTo>
                  <a:pt x="5281824" y="14525"/>
                  <a:pt x="5281860" y="11278"/>
                  <a:pt x="5290289" y="11278"/>
                </a:cubicBezTo>
                <a:cubicBezTo>
                  <a:pt x="5290289" y="11294"/>
                  <a:pt x="5290309" y="14552"/>
                  <a:pt x="5298753" y="14552"/>
                </a:cubicBezTo>
                <a:cubicBezTo>
                  <a:pt x="5298753" y="14525"/>
                  <a:pt x="5298789" y="11278"/>
                  <a:pt x="5307218" y="11278"/>
                </a:cubicBezTo>
                <a:cubicBezTo>
                  <a:pt x="5307218" y="11285"/>
                  <a:pt x="5307218" y="11432"/>
                  <a:pt x="5307218" y="14552"/>
                </a:cubicBezTo>
                <a:cubicBezTo>
                  <a:pt x="5311450" y="14552"/>
                  <a:pt x="5311450" y="14552"/>
                  <a:pt x="5315682" y="14552"/>
                </a:cubicBezTo>
                <a:cubicBezTo>
                  <a:pt x="5319915" y="17826"/>
                  <a:pt x="5328379" y="11278"/>
                  <a:pt x="5336843" y="14552"/>
                </a:cubicBezTo>
                <a:lnTo>
                  <a:pt x="5345308" y="11278"/>
                </a:lnTo>
                <a:cubicBezTo>
                  <a:pt x="5358005" y="11278"/>
                  <a:pt x="5370701" y="11278"/>
                  <a:pt x="5387630" y="11278"/>
                </a:cubicBezTo>
                <a:cubicBezTo>
                  <a:pt x="5387630" y="11285"/>
                  <a:pt x="5387630" y="11432"/>
                  <a:pt x="5387630" y="14552"/>
                </a:cubicBezTo>
                <a:lnTo>
                  <a:pt x="5395037" y="12915"/>
                </a:lnTo>
                <a:cubicBezTo>
                  <a:pt x="5404559" y="11278"/>
                  <a:pt x="5413024" y="11278"/>
                  <a:pt x="5425720" y="11278"/>
                </a:cubicBezTo>
                <a:cubicBezTo>
                  <a:pt x="5425720" y="11295"/>
                  <a:pt x="5425731" y="14552"/>
                  <a:pt x="5429953" y="14552"/>
                </a:cubicBezTo>
                <a:cubicBezTo>
                  <a:pt x="5438417" y="17826"/>
                  <a:pt x="5442649" y="14552"/>
                  <a:pt x="5442649" y="14552"/>
                </a:cubicBezTo>
                <a:cubicBezTo>
                  <a:pt x="5463810" y="11278"/>
                  <a:pt x="5489204" y="14552"/>
                  <a:pt x="5497668" y="17826"/>
                </a:cubicBezTo>
                <a:cubicBezTo>
                  <a:pt x="5506133" y="11278"/>
                  <a:pt x="5514597" y="11278"/>
                  <a:pt x="5518829" y="8004"/>
                </a:cubicBezTo>
                <a:cubicBezTo>
                  <a:pt x="5518852" y="8027"/>
                  <a:pt x="5531522" y="21095"/>
                  <a:pt x="5527294" y="14552"/>
                </a:cubicBezTo>
                <a:cubicBezTo>
                  <a:pt x="5535758" y="8004"/>
                  <a:pt x="5535758" y="8004"/>
                  <a:pt x="5539991" y="4730"/>
                </a:cubicBezTo>
                <a:cubicBezTo>
                  <a:pt x="5540007" y="4730"/>
                  <a:pt x="5544231" y="4730"/>
                  <a:pt x="5548455" y="4730"/>
                </a:cubicBezTo>
                <a:cubicBezTo>
                  <a:pt x="5547397" y="9641"/>
                  <a:pt x="5548455" y="9641"/>
                  <a:pt x="5552687" y="11278"/>
                </a:cubicBezTo>
                <a:cubicBezTo>
                  <a:pt x="5552687" y="11285"/>
                  <a:pt x="5552687" y="11432"/>
                  <a:pt x="5552687" y="14552"/>
                </a:cubicBezTo>
                <a:cubicBezTo>
                  <a:pt x="5552694" y="14552"/>
                  <a:pt x="5552844" y="14552"/>
                  <a:pt x="5556919" y="14552"/>
                </a:cubicBezTo>
                <a:cubicBezTo>
                  <a:pt x="5556919" y="11278"/>
                  <a:pt x="5556919" y="8004"/>
                  <a:pt x="5556919" y="4730"/>
                </a:cubicBezTo>
                <a:cubicBezTo>
                  <a:pt x="5561152" y="4730"/>
                  <a:pt x="5569616" y="4730"/>
                  <a:pt x="5578081" y="4730"/>
                </a:cubicBezTo>
                <a:cubicBezTo>
                  <a:pt x="5578081" y="8004"/>
                  <a:pt x="5578081" y="8004"/>
                  <a:pt x="5582313" y="11278"/>
                </a:cubicBezTo>
                <a:cubicBezTo>
                  <a:pt x="5599242" y="11278"/>
                  <a:pt x="5611938" y="11278"/>
                  <a:pt x="5628867" y="11278"/>
                </a:cubicBezTo>
                <a:lnTo>
                  <a:pt x="5638390" y="10050"/>
                </a:lnTo>
                <a:cubicBezTo>
                  <a:pt x="5639448" y="11278"/>
                  <a:pt x="5639448" y="12915"/>
                  <a:pt x="5641564" y="14552"/>
                </a:cubicBezTo>
                <a:cubicBezTo>
                  <a:pt x="5645796" y="14552"/>
                  <a:pt x="5650029" y="14552"/>
                  <a:pt x="5654261" y="14552"/>
                </a:cubicBezTo>
                <a:cubicBezTo>
                  <a:pt x="5654261" y="11278"/>
                  <a:pt x="5654261" y="11278"/>
                  <a:pt x="5654261" y="8004"/>
                </a:cubicBezTo>
                <a:lnTo>
                  <a:pt x="5661667" y="11278"/>
                </a:lnTo>
                <a:cubicBezTo>
                  <a:pt x="5662725" y="12097"/>
                  <a:pt x="5662725" y="12915"/>
                  <a:pt x="5662725" y="14552"/>
                </a:cubicBezTo>
                <a:cubicBezTo>
                  <a:pt x="5671190" y="11278"/>
                  <a:pt x="5683886" y="8004"/>
                  <a:pt x="5692351" y="11278"/>
                </a:cubicBezTo>
                <a:cubicBezTo>
                  <a:pt x="5692351" y="11285"/>
                  <a:pt x="5692351" y="11432"/>
                  <a:pt x="5692351" y="14552"/>
                </a:cubicBezTo>
                <a:cubicBezTo>
                  <a:pt x="5696583" y="14552"/>
                  <a:pt x="5696583" y="14552"/>
                  <a:pt x="5700815" y="14552"/>
                </a:cubicBezTo>
                <a:cubicBezTo>
                  <a:pt x="5709280" y="11278"/>
                  <a:pt x="5717744" y="11278"/>
                  <a:pt x="5726209" y="11278"/>
                </a:cubicBezTo>
                <a:cubicBezTo>
                  <a:pt x="5730441" y="11278"/>
                  <a:pt x="5734673" y="11278"/>
                  <a:pt x="5743138" y="14552"/>
                </a:cubicBezTo>
                <a:cubicBezTo>
                  <a:pt x="5743138" y="11278"/>
                  <a:pt x="5747370" y="8004"/>
                  <a:pt x="5751602" y="4730"/>
                </a:cubicBezTo>
                <a:cubicBezTo>
                  <a:pt x="5755834" y="8004"/>
                  <a:pt x="5760067" y="8004"/>
                  <a:pt x="5764299" y="8004"/>
                </a:cubicBezTo>
                <a:cubicBezTo>
                  <a:pt x="5764299" y="7996"/>
                  <a:pt x="5764299" y="7841"/>
                  <a:pt x="5764299" y="4730"/>
                </a:cubicBezTo>
                <a:cubicBezTo>
                  <a:pt x="5781228" y="4730"/>
                  <a:pt x="5785460" y="4730"/>
                  <a:pt x="5798157" y="4730"/>
                </a:cubicBezTo>
                <a:lnTo>
                  <a:pt x="5806621" y="1455"/>
                </a:lnTo>
                <a:cubicBezTo>
                  <a:pt x="5808737" y="3093"/>
                  <a:pt x="5808737" y="3093"/>
                  <a:pt x="5810853" y="4730"/>
                </a:cubicBezTo>
                <a:cubicBezTo>
                  <a:pt x="5815086" y="8004"/>
                  <a:pt x="5819318" y="8004"/>
                  <a:pt x="5823550" y="4730"/>
                </a:cubicBezTo>
                <a:lnTo>
                  <a:pt x="5832015" y="8004"/>
                </a:lnTo>
                <a:cubicBezTo>
                  <a:pt x="5857408" y="14552"/>
                  <a:pt x="5903962" y="8004"/>
                  <a:pt x="5920891" y="4730"/>
                </a:cubicBezTo>
                <a:cubicBezTo>
                  <a:pt x="5929356" y="8004"/>
                  <a:pt x="5937820" y="8004"/>
                  <a:pt x="5946285" y="8004"/>
                </a:cubicBezTo>
                <a:cubicBezTo>
                  <a:pt x="5946285" y="11278"/>
                  <a:pt x="5950517" y="11278"/>
                  <a:pt x="5950517" y="14552"/>
                </a:cubicBezTo>
                <a:cubicBezTo>
                  <a:pt x="5958981" y="11278"/>
                  <a:pt x="5971678" y="11278"/>
                  <a:pt x="5980143" y="11278"/>
                </a:cubicBezTo>
                <a:cubicBezTo>
                  <a:pt x="5980143" y="8004"/>
                  <a:pt x="5980143" y="8004"/>
                  <a:pt x="5980143" y="4730"/>
                </a:cubicBezTo>
                <a:lnTo>
                  <a:pt x="5988607" y="4730"/>
                </a:lnTo>
                <a:cubicBezTo>
                  <a:pt x="5988607" y="8004"/>
                  <a:pt x="5988607" y="11278"/>
                  <a:pt x="5988607" y="14552"/>
                </a:cubicBezTo>
                <a:cubicBezTo>
                  <a:pt x="5997072" y="11278"/>
                  <a:pt x="6001304" y="11278"/>
                  <a:pt x="6005536" y="11278"/>
                </a:cubicBezTo>
                <a:lnTo>
                  <a:pt x="6022465" y="11278"/>
                </a:lnTo>
                <a:cubicBezTo>
                  <a:pt x="6039394" y="8004"/>
                  <a:pt x="6056323" y="11278"/>
                  <a:pt x="6077484" y="11278"/>
                </a:cubicBezTo>
                <a:cubicBezTo>
                  <a:pt x="6077501" y="11291"/>
                  <a:pt x="6081733" y="14552"/>
                  <a:pt x="6090181" y="14552"/>
                </a:cubicBezTo>
                <a:cubicBezTo>
                  <a:pt x="6107110" y="11278"/>
                  <a:pt x="6128271" y="11278"/>
                  <a:pt x="6145200" y="11278"/>
                </a:cubicBezTo>
                <a:cubicBezTo>
                  <a:pt x="6149432" y="8004"/>
                  <a:pt x="6149432" y="8004"/>
                  <a:pt x="6149432" y="4730"/>
                </a:cubicBezTo>
                <a:lnTo>
                  <a:pt x="6156838" y="6367"/>
                </a:lnTo>
                <a:cubicBezTo>
                  <a:pt x="6162129" y="7998"/>
                  <a:pt x="6162129" y="7867"/>
                  <a:pt x="6162129" y="4730"/>
                </a:cubicBezTo>
                <a:cubicBezTo>
                  <a:pt x="6179057" y="8004"/>
                  <a:pt x="6191754" y="8004"/>
                  <a:pt x="6208683" y="8004"/>
                </a:cubicBezTo>
                <a:cubicBezTo>
                  <a:pt x="6212915" y="11278"/>
                  <a:pt x="6217148" y="8004"/>
                  <a:pt x="6225612" y="8004"/>
                </a:cubicBezTo>
                <a:cubicBezTo>
                  <a:pt x="6234076" y="11278"/>
                  <a:pt x="6242541" y="11278"/>
                  <a:pt x="6251005" y="11278"/>
                </a:cubicBezTo>
                <a:cubicBezTo>
                  <a:pt x="6251005" y="11252"/>
                  <a:pt x="6251057" y="7990"/>
                  <a:pt x="6263702" y="4730"/>
                </a:cubicBezTo>
                <a:cubicBezTo>
                  <a:pt x="6263702" y="8004"/>
                  <a:pt x="6267934" y="11278"/>
                  <a:pt x="6267934" y="14552"/>
                </a:cubicBezTo>
                <a:cubicBezTo>
                  <a:pt x="6272167" y="14552"/>
                  <a:pt x="6272167" y="14552"/>
                  <a:pt x="6276399" y="14552"/>
                </a:cubicBezTo>
                <a:cubicBezTo>
                  <a:pt x="6276399" y="11278"/>
                  <a:pt x="6280631" y="11278"/>
                  <a:pt x="6280631" y="8004"/>
                </a:cubicBezTo>
                <a:cubicBezTo>
                  <a:pt x="6289095" y="8004"/>
                  <a:pt x="6284863" y="14552"/>
                  <a:pt x="6297560" y="14552"/>
                </a:cubicBezTo>
                <a:lnTo>
                  <a:pt x="6310257" y="14552"/>
                </a:lnTo>
                <a:cubicBezTo>
                  <a:pt x="6314489" y="11278"/>
                  <a:pt x="6318721" y="11278"/>
                  <a:pt x="6322953" y="11278"/>
                </a:cubicBezTo>
                <a:cubicBezTo>
                  <a:pt x="6327186" y="11283"/>
                  <a:pt x="6327186" y="11408"/>
                  <a:pt x="6327186" y="14552"/>
                </a:cubicBezTo>
                <a:cubicBezTo>
                  <a:pt x="6339882" y="14552"/>
                  <a:pt x="6344114" y="11278"/>
                  <a:pt x="6344114" y="11278"/>
                </a:cubicBezTo>
                <a:cubicBezTo>
                  <a:pt x="6356811" y="11278"/>
                  <a:pt x="6369508" y="11278"/>
                  <a:pt x="6386437" y="14552"/>
                </a:cubicBezTo>
                <a:cubicBezTo>
                  <a:pt x="6394901" y="14552"/>
                  <a:pt x="6407598" y="14552"/>
                  <a:pt x="6416062" y="14552"/>
                </a:cubicBezTo>
                <a:cubicBezTo>
                  <a:pt x="6432991" y="14552"/>
                  <a:pt x="6449920" y="14552"/>
                  <a:pt x="6466849" y="14552"/>
                </a:cubicBezTo>
                <a:lnTo>
                  <a:pt x="6474256" y="15780"/>
                </a:lnTo>
                <a:cubicBezTo>
                  <a:pt x="6492243" y="11278"/>
                  <a:pt x="6509171" y="14552"/>
                  <a:pt x="6517636" y="14552"/>
                </a:cubicBezTo>
                <a:cubicBezTo>
                  <a:pt x="6534565" y="17826"/>
                  <a:pt x="6572655" y="14552"/>
                  <a:pt x="6576887" y="11278"/>
                </a:cubicBezTo>
                <a:cubicBezTo>
                  <a:pt x="6576887" y="14552"/>
                  <a:pt x="6581119" y="14552"/>
                  <a:pt x="6581119" y="17826"/>
                </a:cubicBezTo>
                <a:cubicBezTo>
                  <a:pt x="6585352" y="14552"/>
                  <a:pt x="6585352" y="14552"/>
                  <a:pt x="6585352" y="11278"/>
                </a:cubicBezTo>
                <a:cubicBezTo>
                  <a:pt x="6602281" y="11278"/>
                  <a:pt x="6619209" y="11278"/>
                  <a:pt x="6631906" y="14552"/>
                </a:cubicBezTo>
                <a:cubicBezTo>
                  <a:pt x="6636138" y="14552"/>
                  <a:pt x="6636138" y="21101"/>
                  <a:pt x="6640371" y="17826"/>
                </a:cubicBezTo>
                <a:lnTo>
                  <a:pt x="6644603" y="14552"/>
                </a:lnTo>
                <a:cubicBezTo>
                  <a:pt x="6665764" y="8004"/>
                  <a:pt x="6661532" y="14552"/>
                  <a:pt x="6682693" y="14552"/>
                </a:cubicBezTo>
                <a:cubicBezTo>
                  <a:pt x="6686925" y="11278"/>
                  <a:pt x="6703854" y="17826"/>
                  <a:pt x="6703854" y="14552"/>
                </a:cubicBezTo>
                <a:cubicBezTo>
                  <a:pt x="6703854" y="14521"/>
                  <a:pt x="6703874" y="11262"/>
                  <a:pt x="6708086" y="8004"/>
                </a:cubicBezTo>
                <a:cubicBezTo>
                  <a:pt x="6729247" y="11278"/>
                  <a:pt x="6746176" y="11278"/>
                  <a:pt x="6767338" y="14552"/>
                </a:cubicBezTo>
                <a:cubicBezTo>
                  <a:pt x="6784266" y="8004"/>
                  <a:pt x="6788499" y="14552"/>
                  <a:pt x="6796963" y="14552"/>
                </a:cubicBezTo>
                <a:cubicBezTo>
                  <a:pt x="6813892" y="11278"/>
                  <a:pt x="6830821" y="11278"/>
                  <a:pt x="6847750" y="11278"/>
                </a:cubicBezTo>
                <a:cubicBezTo>
                  <a:pt x="6856214" y="11278"/>
                  <a:pt x="6864679" y="11278"/>
                  <a:pt x="6873143" y="14552"/>
                </a:cubicBezTo>
                <a:cubicBezTo>
                  <a:pt x="6877376" y="11278"/>
                  <a:pt x="6877376" y="11278"/>
                  <a:pt x="6881608" y="11278"/>
                </a:cubicBezTo>
                <a:cubicBezTo>
                  <a:pt x="6890072" y="4730"/>
                  <a:pt x="6911233" y="11278"/>
                  <a:pt x="6911233" y="11278"/>
                </a:cubicBezTo>
                <a:cubicBezTo>
                  <a:pt x="6919698" y="8004"/>
                  <a:pt x="6928162" y="8004"/>
                  <a:pt x="6932395" y="4730"/>
                </a:cubicBezTo>
                <a:lnTo>
                  <a:pt x="6936958" y="9794"/>
                </a:lnTo>
                <a:cubicBezTo>
                  <a:pt x="6940330" y="10869"/>
                  <a:pt x="6941917" y="2274"/>
                  <a:pt x="6957788" y="4730"/>
                </a:cubicBezTo>
                <a:lnTo>
                  <a:pt x="6966252" y="14552"/>
                </a:lnTo>
                <a:cubicBezTo>
                  <a:pt x="6983181" y="11278"/>
                  <a:pt x="6974717" y="11278"/>
                  <a:pt x="6991646" y="14552"/>
                </a:cubicBezTo>
                <a:cubicBezTo>
                  <a:pt x="6991651" y="11278"/>
                  <a:pt x="6991792" y="11278"/>
                  <a:pt x="6995878" y="11278"/>
                </a:cubicBezTo>
                <a:cubicBezTo>
                  <a:pt x="6991646" y="8004"/>
                  <a:pt x="6991646" y="8004"/>
                  <a:pt x="6991646" y="1455"/>
                </a:cubicBezTo>
                <a:cubicBezTo>
                  <a:pt x="6991679" y="1455"/>
                  <a:pt x="6995895" y="1455"/>
                  <a:pt x="7000110" y="1455"/>
                </a:cubicBezTo>
                <a:cubicBezTo>
                  <a:pt x="7000110" y="1481"/>
                  <a:pt x="7000110" y="4743"/>
                  <a:pt x="7000110" y="8004"/>
                </a:cubicBezTo>
                <a:cubicBezTo>
                  <a:pt x="7000143" y="8004"/>
                  <a:pt x="7004358" y="8004"/>
                  <a:pt x="7008575" y="8004"/>
                </a:cubicBezTo>
                <a:cubicBezTo>
                  <a:pt x="7008575" y="11278"/>
                  <a:pt x="7008575" y="11278"/>
                  <a:pt x="7008575" y="14552"/>
                </a:cubicBezTo>
                <a:cubicBezTo>
                  <a:pt x="7025504" y="11278"/>
                  <a:pt x="7042433" y="11278"/>
                  <a:pt x="7059361" y="8004"/>
                </a:cubicBezTo>
                <a:cubicBezTo>
                  <a:pt x="7067826" y="11278"/>
                  <a:pt x="7076290" y="11278"/>
                  <a:pt x="7084755" y="14552"/>
                </a:cubicBezTo>
                <a:cubicBezTo>
                  <a:pt x="7088987" y="11278"/>
                  <a:pt x="7088987" y="8004"/>
                  <a:pt x="7088987" y="4730"/>
                </a:cubicBezTo>
                <a:lnTo>
                  <a:pt x="7096394" y="7132"/>
                </a:lnTo>
                <a:cubicBezTo>
                  <a:pt x="7097452" y="7116"/>
                  <a:pt x="7097452" y="6299"/>
                  <a:pt x="7097452" y="4730"/>
                </a:cubicBezTo>
                <a:lnTo>
                  <a:pt x="7104858" y="8004"/>
                </a:lnTo>
                <a:cubicBezTo>
                  <a:pt x="7105916" y="8823"/>
                  <a:pt x="7105916" y="9641"/>
                  <a:pt x="7105916" y="11278"/>
                </a:cubicBezTo>
                <a:cubicBezTo>
                  <a:pt x="7110148" y="11278"/>
                  <a:pt x="7114380" y="8004"/>
                  <a:pt x="7118613" y="8004"/>
                </a:cubicBezTo>
                <a:cubicBezTo>
                  <a:pt x="7118613" y="11278"/>
                  <a:pt x="7118613" y="11278"/>
                  <a:pt x="7118613" y="14552"/>
                </a:cubicBezTo>
                <a:cubicBezTo>
                  <a:pt x="7127077" y="11278"/>
                  <a:pt x="7135542" y="11278"/>
                  <a:pt x="7144006" y="11278"/>
                </a:cubicBezTo>
                <a:cubicBezTo>
                  <a:pt x="7144006" y="11294"/>
                  <a:pt x="7144027" y="14552"/>
                  <a:pt x="7152471" y="14552"/>
                </a:cubicBezTo>
                <a:cubicBezTo>
                  <a:pt x="7156703" y="11278"/>
                  <a:pt x="7165167" y="11278"/>
                  <a:pt x="7173632" y="11278"/>
                </a:cubicBezTo>
                <a:cubicBezTo>
                  <a:pt x="7173632" y="8004"/>
                  <a:pt x="7173632" y="8004"/>
                  <a:pt x="7177864" y="4730"/>
                </a:cubicBezTo>
                <a:cubicBezTo>
                  <a:pt x="7190561" y="4730"/>
                  <a:pt x="7207490" y="4730"/>
                  <a:pt x="7220186" y="1455"/>
                </a:cubicBezTo>
                <a:lnTo>
                  <a:pt x="7224418" y="8004"/>
                </a:lnTo>
                <a:lnTo>
                  <a:pt x="7228651" y="1455"/>
                </a:lnTo>
                <a:cubicBezTo>
                  <a:pt x="7232883" y="1455"/>
                  <a:pt x="7232883" y="1455"/>
                  <a:pt x="7237115" y="1455"/>
                </a:cubicBezTo>
                <a:cubicBezTo>
                  <a:pt x="7237115" y="4730"/>
                  <a:pt x="7237115" y="8004"/>
                  <a:pt x="7237115" y="11278"/>
                </a:cubicBezTo>
                <a:cubicBezTo>
                  <a:pt x="7245580" y="11278"/>
                  <a:pt x="7249812" y="11278"/>
                  <a:pt x="7254044" y="11278"/>
                </a:cubicBezTo>
                <a:cubicBezTo>
                  <a:pt x="7262509" y="8004"/>
                  <a:pt x="7266741" y="11278"/>
                  <a:pt x="7270973" y="11278"/>
                </a:cubicBezTo>
                <a:cubicBezTo>
                  <a:pt x="7275205" y="8004"/>
                  <a:pt x="7275205" y="8004"/>
                  <a:pt x="7275205" y="4730"/>
                </a:cubicBezTo>
                <a:lnTo>
                  <a:pt x="7287902" y="8004"/>
                </a:lnTo>
                <a:cubicBezTo>
                  <a:pt x="7296366" y="8004"/>
                  <a:pt x="7300599" y="8004"/>
                  <a:pt x="7304831" y="4730"/>
                </a:cubicBezTo>
                <a:cubicBezTo>
                  <a:pt x="7304842" y="4730"/>
                  <a:pt x="7305049" y="4730"/>
                  <a:pt x="7309063" y="4730"/>
                </a:cubicBezTo>
                <a:cubicBezTo>
                  <a:pt x="7309063" y="8004"/>
                  <a:pt x="7313295" y="11278"/>
                  <a:pt x="7317528" y="14552"/>
                </a:cubicBezTo>
                <a:cubicBezTo>
                  <a:pt x="7321760" y="11278"/>
                  <a:pt x="7325992" y="11278"/>
                  <a:pt x="7330224" y="11278"/>
                </a:cubicBezTo>
                <a:cubicBezTo>
                  <a:pt x="7330224" y="11294"/>
                  <a:pt x="7330245" y="14552"/>
                  <a:pt x="7338689" y="14552"/>
                </a:cubicBezTo>
                <a:cubicBezTo>
                  <a:pt x="7338689" y="11278"/>
                  <a:pt x="7338689" y="11278"/>
                  <a:pt x="7342921" y="8004"/>
                </a:cubicBezTo>
                <a:cubicBezTo>
                  <a:pt x="7347153" y="8004"/>
                  <a:pt x="7351385" y="11278"/>
                  <a:pt x="7355618" y="11278"/>
                </a:cubicBezTo>
                <a:cubicBezTo>
                  <a:pt x="7355618" y="8004"/>
                  <a:pt x="7355618" y="4730"/>
                  <a:pt x="7355618" y="1455"/>
                </a:cubicBezTo>
                <a:lnTo>
                  <a:pt x="7360908" y="3093"/>
                </a:lnTo>
                <a:cubicBezTo>
                  <a:pt x="7361437" y="3502"/>
                  <a:pt x="7360908" y="3912"/>
                  <a:pt x="7359850" y="4730"/>
                </a:cubicBezTo>
                <a:cubicBezTo>
                  <a:pt x="7359850" y="8004"/>
                  <a:pt x="7359850" y="11278"/>
                  <a:pt x="7359850" y="14552"/>
                </a:cubicBezTo>
                <a:lnTo>
                  <a:pt x="7368314" y="4730"/>
                </a:lnTo>
                <a:cubicBezTo>
                  <a:pt x="7372547" y="4730"/>
                  <a:pt x="7372547" y="4730"/>
                  <a:pt x="7376779" y="4730"/>
                </a:cubicBezTo>
                <a:cubicBezTo>
                  <a:pt x="7376779" y="8004"/>
                  <a:pt x="7376779" y="8004"/>
                  <a:pt x="7376779" y="11278"/>
                </a:cubicBezTo>
                <a:cubicBezTo>
                  <a:pt x="7385243" y="11278"/>
                  <a:pt x="7385243" y="1455"/>
                  <a:pt x="7402172" y="4730"/>
                </a:cubicBezTo>
                <a:cubicBezTo>
                  <a:pt x="7419101" y="8004"/>
                  <a:pt x="7436030" y="8004"/>
                  <a:pt x="7457191" y="4730"/>
                </a:cubicBezTo>
                <a:cubicBezTo>
                  <a:pt x="7461423" y="1455"/>
                  <a:pt x="7465656" y="1455"/>
                  <a:pt x="7469888" y="1455"/>
                </a:cubicBezTo>
                <a:cubicBezTo>
                  <a:pt x="7469888" y="4730"/>
                  <a:pt x="7469888" y="8004"/>
                  <a:pt x="7469888" y="11278"/>
                </a:cubicBezTo>
                <a:cubicBezTo>
                  <a:pt x="7499514" y="11278"/>
                  <a:pt x="7507978" y="11278"/>
                  <a:pt x="7529139" y="4730"/>
                </a:cubicBezTo>
                <a:cubicBezTo>
                  <a:pt x="7529139" y="8004"/>
                  <a:pt x="7529139" y="8004"/>
                  <a:pt x="7529139" y="11278"/>
                </a:cubicBezTo>
                <a:cubicBezTo>
                  <a:pt x="7541836" y="11278"/>
                  <a:pt x="7550300" y="8004"/>
                  <a:pt x="7562997" y="8004"/>
                </a:cubicBezTo>
                <a:cubicBezTo>
                  <a:pt x="7575694" y="11278"/>
                  <a:pt x="7584158" y="11278"/>
                  <a:pt x="7592623" y="11278"/>
                </a:cubicBezTo>
                <a:cubicBezTo>
                  <a:pt x="7595797" y="8822"/>
                  <a:pt x="7594739" y="8004"/>
                  <a:pt x="7596855" y="8004"/>
                </a:cubicBezTo>
                <a:cubicBezTo>
                  <a:pt x="7601087" y="11278"/>
                  <a:pt x="7605319" y="11278"/>
                  <a:pt x="7609552" y="14552"/>
                </a:cubicBezTo>
                <a:cubicBezTo>
                  <a:pt x="7618016" y="14552"/>
                  <a:pt x="7622248" y="11278"/>
                  <a:pt x="7634945" y="14552"/>
                </a:cubicBezTo>
                <a:cubicBezTo>
                  <a:pt x="7634945" y="14566"/>
                  <a:pt x="7634963" y="17819"/>
                  <a:pt x="7643409" y="14552"/>
                </a:cubicBezTo>
                <a:cubicBezTo>
                  <a:pt x="7656106" y="14552"/>
                  <a:pt x="7668803" y="17826"/>
                  <a:pt x="7681499" y="17826"/>
                </a:cubicBezTo>
                <a:cubicBezTo>
                  <a:pt x="7681499" y="17818"/>
                  <a:pt x="7681499" y="17656"/>
                  <a:pt x="7681499" y="14552"/>
                </a:cubicBezTo>
                <a:cubicBezTo>
                  <a:pt x="7685732" y="14552"/>
                  <a:pt x="7685732" y="14552"/>
                  <a:pt x="7689964" y="14552"/>
                </a:cubicBezTo>
                <a:cubicBezTo>
                  <a:pt x="7698428" y="11278"/>
                  <a:pt x="7702661" y="14552"/>
                  <a:pt x="7702661" y="14552"/>
                </a:cubicBezTo>
                <a:cubicBezTo>
                  <a:pt x="7715357" y="14552"/>
                  <a:pt x="7728054" y="14552"/>
                  <a:pt x="7736518" y="14552"/>
                </a:cubicBezTo>
                <a:lnTo>
                  <a:pt x="7744983" y="4730"/>
                </a:lnTo>
                <a:cubicBezTo>
                  <a:pt x="7757680" y="4730"/>
                  <a:pt x="7770376" y="4730"/>
                  <a:pt x="7783073" y="4730"/>
                </a:cubicBezTo>
                <a:cubicBezTo>
                  <a:pt x="7787305" y="1455"/>
                  <a:pt x="7795770" y="1455"/>
                  <a:pt x="7804234" y="1455"/>
                </a:cubicBezTo>
                <a:cubicBezTo>
                  <a:pt x="7804234" y="1481"/>
                  <a:pt x="7804234" y="4743"/>
                  <a:pt x="7804234" y="8004"/>
                </a:cubicBezTo>
                <a:cubicBezTo>
                  <a:pt x="7804245" y="8004"/>
                  <a:pt x="7804445" y="8004"/>
                  <a:pt x="7808466" y="8004"/>
                </a:cubicBezTo>
                <a:lnTo>
                  <a:pt x="7808466" y="1455"/>
                </a:lnTo>
                <a:cubicBezTo>
                  <a:pt x="7808481" y="1455"/>
                  <a:pt x="7812707" y="1455"/>
                  <a:pt x="7816931" y="1455"/>
                </a:cubicBezTo>
                <a:cubicBezTo>
                  <a:pt x="7816931" y="4730"/>
                  <a:pt x="7816931" y="8004"/>
                  <a:pt x="7816931" y="11278"/>
                </a:cubicBezTo>
                <a:cubicBezTo>
                  <a:pt x="7816942" y="11278"/>
                  <a:pt x="7817142" y="11278"/>
                  <a:pt x="7821163" y="11278"/>
                </a:cubicBezTo>
                <a:cubicBezTo>
                  <a:pt x="7821163" y="11285"/>
                  <a:pt x="7821163" y="11432"/>
                  <a:pt x="7821163" y="14552"/>
                </a:cubicBezTo>
                <a:cubicBezTo>
                  <a:pt x="7821174" y="14552"/>
                  <a:pt x="7821372" y="14552"/>
                  <a:pt x="7825395" y="14552"/>
                </a:cubicBezTo>
                <a:cubicBezTo>
                  <a:pt x="7829628" y="11278"/>
                  <a:pt x="7833860" y="11278"/>
                  <a:pt x="7842324" y="11278"/>
                </a:cubicBezTo>
                <a:cubicBezTo>
                  <a:pt x="7842324" y="11285"/>
                  <a:pt x="7842324" y="11432"/>
                  <a:pt x="7842324" y="14552"/>
                </a:cubicBezTo>
                <a:cubicBezTo>
                  <a:pt x="7855021" y="11278"/>
                  <a:pt x="7859253" y="11278"/>
                  <a:pt x="7867718" y="14552"/>
                </a:cubicBezTo>
                <a:cubicBezTo>
                  <a:pt x="7867718" y="11278"/>
                  <a:pt x="7871950" y="8004"/>
                  <a:pt x="7871950" y="4730"/>
                </a:cubicBezTo>
                <a:cubicBezTo>
                  <a:pt x="7888879" y="8004"/>
                  <a:pt x="7905808" y="8004"/>
                  <a:pt x="7918504" y="8004"/>
                </a:cubicBezTo>
                <a:cubicBezTo>
                  <a:pt x="7926969" y="8004"/>
                  <a:pt x="7939666" y="8004"/>
                  <a:pt x="7948130" y="4730"/>
                </a:cubicBezTo>
                <a:cubicBezTo>
                  <a:pt x="7948130" y="8004"/>
                  <a:pt x="7948130" y="8004"/>
                  <a:pt x="7952362" y="11278"/>
                </a:cubicBezTo>
                <a:cubicBezTo>
                  <a:pt x="7952426" y="11285"/>
                  <a:pt x="7981988" y="14552"/>
                  <a:pt x="7981988" y="14552"/>
                </a:cubicBezTo>
                <a:cubicBezTo>
                  <a:pt x="7981992" y="11278"/>
                  <a:pt x="7986223" y="11278"/>
                  <a:pt x="7990452" y="11278"/>
                </a:cubicBezTo>
                <a:cubicBezTo>
                  <a:pt x="7998917" y="11278"/>
                  <a:pt x="8003149" y="11278"/>
                  <a:pt x="8007381" y="11278"/>
                </a:cubicBezTo>
                <a:lnTo>
                  <a:pt x="8024310" y="11278"/>
                </a:lnTo>
                <a:cubicBezTo>
                  <a:pt x="8024310" y="8004"/>
                  <a:pt x="8028542" y="8004"/>
                  <a:pt x="8028542" y="4730"/>
                </a:cubicBezTo>
                <a:cubicBezTo>
                  <a:pt x="8037007" y="4730"/>
                  <a:pt x="8049704" y="4730"/>
                  <a:pt x="8058168" y="4730"/>
                </a:cubicBezTo>
                <a:cubicBezTo>
                  <a:pt x="8062400" y="8004"/>
                  <a:pt x="8062400" y="8004"/>
                  <a:pt x="8062400" y="11278"/>
                </a:cubicBezTo>
                <a:lnTo>
                  <a:pt x="8070865" y="8004"/>
                </a:lnTo>
                <a:cubicBezTo>
                  <a:pt x="8075097" y="11278"/>
                  <a:pt x="8075097" y="11278"/>
                  <a:pt x="8075097" y="14552"/>
                </a:cubicBezTo>
                <a:cubicBezTo>
                  <a:pt x="8083561" y="11278"/>
                  <a:pt x="8083561" y="8004"/>
                  <a:pt x="8083561" y="1455"/>
                </a:cubicBezTo>
                <a:cubicBezTo>
                  <a:pt x="8092026" y="4730"/>
                  <a:pt x="8092026" y="8004"/>
                  <a:pt x="8096258" y="8004"/>
                </a:cubicBezTo>
                <a:cubicBezTo>
                  <a:pt x="8096299" y="8004"/>
                  <a:pt x="8100511" y="8004"/>
                  <a:pt x="8104723" y="8004"/>
                </a:cubicBezTo>
                <a:cubicBezTo>
                  <a:pt x="8117419" y="11278"/>
                  <a:pt x="8130116" y="8004"/>
                  <a:pt x="8147045" y="8004"/>
                </a:cubicBezTo>
                <a:cubicBezTo>
                  <a:pt x="8151277" y="11278"/>
                  <a:pt x="8155509" y="8004"/>
                  <a:pt x="8159742" y="8004"/>
                </a:cubicBezTo>
                <a:cubicBezTo>
                  <a:pt x="8176670" y="14552"/>
                  <a:pt x="8197832" y="11278"/>
                  <a:pt x="8202064" y="11278"/>
                </a:cubicBezTo>
                <a:cubicBezTo>
                  <a:pt x="8210528" y="11278"/>
                  <a:pt x="8210528" y="17826"/>
                  <a:pt x="8218993" y="14552"/>
                </a:cubicBezTo>
                <a:lnTo>
                  <a:pt x="8223225" y="11278"/>
                </a:lnTo>
                <a:cubicBezTo>
                  <a:pt x="8235922" y="8004"/>
                  <a:pt x="8235922" y="17826"/>
                  <a:pt x="8257083" y="14552"/>
                </a:cubicBezTo>
                <a:cubicBezTo>
                  <a:pt x="8261315" y="14552"/>
                  <a:pt x="8265547" y="14552"/>
                  <a:pt x="8274012" y="14552"/>
                </a:cubicBezTo>
                <a:cubicBezTo>
                  <a:pt x="8282476" y="11278"/>
                  <a:pt x="8290941" y="11278"/>
                  <a:pt x="8299405" y="11278"/>
                </a:cubicBezTo>
                <a:cubicBezTo>
                  <a:pt x="8299405" y="11285"/>
                  <a:pt x="8299405" y="11432"/>
                  <a:pt x="8299405" y="14552"/>
                </a:cubicBezTo>
                <a:cubicBezTo>
                  <a:pt x="8299415" y="14552"/>
                  <a:pt x="8299606" y="14552"/>
                  <a:pt x="8303637" y="14552"/>
                </a:cubicBezTo>
                <a:cubicBezTo>
                  <a:pt x="8316334" y="11278"/>
                  <a:pt x="8329031" y="14552"/>
                  <a:pt x="8341727" y="14552"/>
                </a:cubicBezTo>
                <a:lnTo>
                  <a:pt x="8345960" y="11278"/>
                </a:lnTo>
                <a:cubicBezTo>
                  <a:pt x="8354424" y="11278"/>
                  <a:pt x="8358656" y="11278"/>
                  <a:pt x="8367121" y="11278"/>
                </a:cubicBezTo>
                <a:cubicBezTo>
                  <a:pt x="8367121" y="11285"/>
                  <a:pt x="8367121" y="11432"/>
                  <a:pt x="8367121" y="14552"/>
                </a:cubicBezTo>
                <a:lnTo>
                  <a:pt x="8388282" y="14552"/>
                </a:lnTo>
                <a:lnTo>
                  <a:pt x="8396746" y="8004"/>
                </a:lnTo>
                <a:cubicBezTo>
                  <a:pt x="8409443" y="4730"/>
                  <a:pt x="8439069" y="8004"/>
                  <a:pt x="8460230" y="8004"/>
                </a:cubicBezTo>
                <a:cubicBezTo>
                  <a:pt x="8472926" y="8004"/>
                  <a:pt x="8468694" y="8004"/>
                  <a:pt x="8477159" y="11278"/>
                </a:cubicBezTo>
                <a:lnTo>
                  <a:pt x="8485623" y="1455"/>
                </a:lnTo>
                <a:cubicBezTo>
                  <a:pt x="8489855" y="4730"/>
                  <a:pt x="8489855" y="8004"/>
                  <a:pt x="8489855" y="11278"/>
                </a:cubicBezTo>
                <a:cubicBezTo>
                  <a:pt x="8502552" y="14552"/>
                  <a:pt x="8511016" y="8004"/>
                  <a:pt x="8527945" y="11278"/>
                </a:cubicBezTo>
                <a:cubicBezTo>
                  <a:pt x="8527945" y="11285"/>
                  <a:pt x="8527945" y="11432"/>
                  <a:pt x="8527945" y="14552"/>
                </a:cubicBezTo>
                <a:lnTo>
                  <a:pt x="8536410" y="11278"/>
                </a:lnTo>
                <a:lnTo>
                  <a:pt x="8543816" y="13734"/>
                </a:lnTo>
                <a:cubicBezTo>
                  <a:pt x="8544874" y="12915"/>
                  <a:pt x="8544874" y="11278"/>
                  <a:pt x="8544874" y="11278"/>
                </a:cubicBezTo>
                <a:cubicBezTo>
                  <a:pt x="8561803" y="11278"/>
                  <a:pt x="8578732" y="8004"/>
                  <a:pt x="8595661" y="8004"/>
                </a:cubicBezTo>
                <a:cubicBezTo>
                  <a:pt x="8595668" y="11278"/>
                  <a:pt x="8595835" y="11278"/>
                  <a:pt x="8599893" y="11278"/>
                </a:cubicBezTo>
                <a:cubicBezTo>
                  <a:pt x="8599893" y="8004"/>
                  <a:pt x="8604126" y="4730"/>
                  <a:pt x="8608358" y="1455"/>
                </a:cubicBezTo>
                <a:cubicBezTo>
                  <a:pt x="8608369" y="1455"/>
                  <a:pt x="8608572" y="1455"/>
                  <a:pt x="8612590" y="1455"/>
                </a:cubicBezTo>
                <a:cubicBezTo>
                  <a:pt x="8616822" y="4730"/>
                  <a:pt x="8625287" y="4730"/>
                  <a:pt x="8633751" y="4730"/>
                </a:cubicBezTo>
                <a:cubicBezTo>
                  <a:pt x="8633751" y="4722"/>
                  <a:pt x="8633751" y="4563"/>
                  <a:pt x="8633751" y="1455"/>
                </a:cubicBezTo>
                <a:lnTo>
                  <a:pt x="8641158" y="3093"/>
                </a:lnTo>
                <a:cubicBezTo>
                  <a:pt x="8650680" y="4730"/>
                  <a:pt x="8659145" y="4730"/>
                  <a:pt x="8667609" y="1455"/>
                </a:cubicBezTo>
                <a:lnTo>
                  <a:pt x="8684538" y="8004"/>
                </a:lnTo>
                <a:lnTo>
                  <a:pt x="8684538" y="1455"/>
                </a:lnTo>
                <a:cubicBezTo>
                  <a:pt x="8693002" y="1455"/>
                  <a:pt x="8701467" y="1455"/>
                  <a:pt x="8709931" y="1455"/>
                </a:cubicBezTo>
                <a:cubicBezTo>
                  <a:pt x="8709931" y="4730"/>
                  <a:pt x="8709931" y="8004"/>
                  <a:pt x="8709931" y="11278"/>
                </a:cubicBezTo>
                <a:cubicBezTo>
                  <a:pt x="8726860" y="11278"/>
                  <a:pt x="8739557" y="11278"/>
                  <a:pt x="8756486" y="11278"/>
                </a:cubicBezTo>
                <a:cubicBezTo>
                  <a:pt x="8756486" y="11285"/>
                  <a:pt x="8756486" y="11432"/>
                  <a:pt x="8756486" y="14552"/>
                </a:cubicBezTo>
                <a:cubicBezTo>
                  <a:pt x="8756517" y="14552"/>
                  <a:pt x="8760734" y="14552"/>
                  <a:pt x="8764950" y="14552"/>
                </a:cubicBezTo>
                <a:cubicBezTo>
                  <a:pt x="8777647" y="14552"/>
                  <a:pt x="8786111" y="14552"/>
                  <a:pt x="8794576" y="14552"/>
                </a:cubicBezTo>
                <a:lnTo>
                  <a:pt x="8811505" y="14552"/>
                </a:lnTo>
                <a:cubicBezTo>
                  <a:pt x="8819969" y="11278"/>
                  <a:pt x="8828434" y="11278"/>
                  <a:pt x="8836898" y="11278"/>
                </a:cubicBezTo>
                <a:cubicBezTo>
                  <a:pt x="8836898" y="11285"/>
                  <a:pt x="8836898" y="11432"/>
                  <a:pt x="8836898" y="14552"/>
                </a:cubicBezTo>
                <a:lnTo>
                  <a:pt x="8844305" y="11278"/>
                </a:lnTo>
                <a:cubicBezTo>
                  <a:pt x="8845363" y="10460"/>
                  <a:pt x="8845363" y="9641"/>
                  <a:pt x="8845363" y="8004"/>
                </a:cubicBezTo>
                <a:cubicBezTo>
                  <a:pt x="8862292" y="4730"/>
                  <a:pt x="8883453" y="11278"/>
                  <a:pt x="8896149" y="14552"/>
                </a:cubicBezTo>
                <a:cubicBezTo>
                  <a:pt x="8896160" y="14552"/>
                  <a:pt x="8896362" y="14552"/>
                  <a:pt x="8900382" y="14552"/>
                </a:cubicBezTo>
                <a:cubicBezTo>
                  <a:pt x="8900393" y="14552"/>
                  <a:pt x="8900600" y="14552"/>
                  <a:pt x="8904614" y="14552"/>
                </a:cubicBezTo>
                <a:cubicBezTo>
                  <a:pt x="8917311" y="11278"/>
                  <a:pt x="8930007" y="11278"/>
                  <a:pt x="8942704" y="11278"/>
                </a:cubicBezTo>
                <a:cubicBezTo>
                  <a:pt x="8942704" y="8004"/>
                  <a:pt x="8942704" y="4730"/>
                  <a:pt x="8946936" y="1455"/>
                </a:cubicBezTo>
                <a:lnTo>
                  <a:pt x="8955401" y="11278"/>
                </a:lnTo>
                <a:cubicBezTo>
                  <a:pt x="8959633" y="11278"/>
                  <a:pt x="8959633" y="11278"/>
                  <a:pt x="8963865" y="11278"/>
                </a:cubicBezTo>
                <a:cubicBezTo>
                  <a:pt x="8965981" y="6367"/>
                  <a:pt x="8965981" y="6367"/>
                  <a:pt x="8968097" y="4730"/>
                </a:cubicBezTo>
                <a:cubicBezTo>
                  <a:pt x="8968097" y="4722"/>
                  <a:pt x="8968097" y="4563"/>
                  <a:pt x="8968097" y="1455"/>
                </a:cubicBezTo>
                <a:cubicBezTo>
                  <a:pt x="8972330" y="4730"/>
                  <a:pt x="8976562" y="8004"/>
                  <a:pt x="8980794" y="8004"/>
                </a:cubicBezTo>
                <a:cubicBezTo>
                  <a:pt x="8985026" y="8004"/>
                  <a:pt x="8985026" y="4730"/>
                  <a:pt x="8993491" y="4730"/>
                </a:cubicBezTo>
                <a:lnTo>
                  <a:pt x="9010420" y="8004"/>
                </a:lnTo>
                <a:cubicBezTo>
                  <a:pt x="9014652" y="8004"/>
                  <a:pt x="9014652" y="4730"/>
                  <a:pt x="9014652" y="1455"/>
                </a:cubicBezTo>
                <a:cubicBezTo>
                  <a:pt x="9018884" y="4730"/>
                  <a:pt x="9023116" y="4730"/>
                  <a:pt x="9027349" y="4730"/>
                </a:cubicBezTo>
                <a:cubicBezTo>
                  <a:pt x="9031581" y="8004"/>
                  <a:pt x="9035813" y="8004"/>
                  <a:pt x="9040045" y="4730"/>
                </a:cubicBezTo>
                <a:cubicBezTo>
                  <a:pt x="9048510" y="8004"/>
                  <a:pt x="9061206" y="8004"/>
                  <a:pt x="9069671" y="8004"/>
                </a:cubicBezTo>
                <a:cubicBezTo>
                  <a:pt x="9069679" y="11278"/>
                  <a:pt x="9069853" y="11278"/>
                  <a:pt x="9073903" y="11278"/>
                </a:cubicBezTo>
                <a:cubicBezTo>
                  <a:pt x="9082368" y="8004"/>
                  <a:pt x="9090832" y="11278"/>
                  <a:pt x="9099297" y="11278"/>
                </a:cubicBezTo>
                <a:cubicBezTo>
                  <a:pt x="9099297" y="8004"/>
                  <a:pt x="9099297" y="8004"/>
                  <a:pt x="9103529" y="4730"/>
                </a:cubicBezTo>
                <a:cubicBezTo>
                  <a:pt x="9111993" y="4730"/>
                  <a:pt x="9116225" y="4730"/>
                  <a:pt x="9124690" y="1455"/>
                </a:cubicBezTo>
                <a:cubicBezTo>
                  <a:pt x="9128922" y="4730"/>
                  <a:pt x="9128922" y="8004"/>
                  <a:pt x="9133154" y="11278"/>
                </a:cubicBezTo>
                <a:cubicBezTo>
                  <a:pt x="9135271" y="10459"/>
                  <a:pt x="9135271" y="9641"/>
                  <a:pt x="9137387" y="8004"/>
                </a:cubicBezTo>
                <a:cubicBezTo>
                  <a:pt x="9145851" y="8004"/>
                  <a:pt x="9158548" y="11278"/>
                  <a:pt x="9158548" y="11278"/>
                </a:cubicBezTo>
                <a:cubicBezTo>
                  <a:pt x="9171244" y="8004"/>
                  <a:pt x="9179709" y="8004"/>
                  <a:pt x="9188173" y="8004"/>
                </a:cubicBezTo>
                <a:cubicBezTo>
                  <a:pt x="9196638" y="11278"/>
                  <a:pt x="9200870" y="11278"/>
                  <a:pt x="9205102" y="11278"/>
                </a:cubicBezTo>
                <a:cubicBezTo>
                  <a:pt x="9213567" y="8004"/>
                  <a:pt x="9217799" y="8004"/>
                  <a:pt x="9226263" y="8004"/>
                </a:cubicBezTo>
                <a:cubicBezTo>
                  <a:pt x="9238960" y="14552"/>
                  <a:pt x="9247425" y="8004"/>
                  <a:pt x="9260121" y="8004"/>
                </a:cubicBezTo>
                <a:cubicBezTo>
                  <a:pt x="9264354" y="8004"/>
                  <a:pt x="9268586" y="11278"/>
                  <a:pt x="9272818" y="11278"/>
                </a:cubicBezTo>
                <a:cubicBezTo>
                  <a:pt x="9285515" y="8004"/>
                  <a:pt x="9298211" y="11278"/>
                  <a:pt x="9310908" y="11278"/>
                </a:cubicBezTo>
                <a:cubicBezTo>
                  <a:pt x="9315140" y="8004"/>
                  <a:pt x="9315140" y="8004"/>
                  <a:pt x="9319373" y="8004"/>
                </a:cubicBezTo>
                <a:cubicBezTo>
                  <a:pt x="9319373" y="7996"/>
                  <a:pt x="9319373" y="7841"/>
                  <a:pt x="9319373" y="4730"/>
                </a:cubicBezTo>
                <a:cubicBezTo>
                  <a:pt x="9323605" y="8004"/>
                  <a:pt x="9327837" y="8004"/>
                  <a:pt x="9332069" y="8004"/>
                </a:cubicBezTo>
                <a:lnTo>
                  <a:pt x="9340534" y="8004"/>
                </a:lnTo>
                <a:cubicBezTo>
                  <a:pt x="9340534" y="7996"/>
                  <a:pt x="9340534" y="7841"/>
                  <a:pt x="9340534" y="4730"/>
                </a:cubicBezTo>
                <a:lnTo>
                  <a:pt x="9357463" y="8004"/>
                </a:lnTo>
                <a:cubicBezTo>
                  <a:pt x="9365927" y="11278"/>
                  <a:pt x="9378624" y="11278"/>
                  <a:pt x="9387088" y="11278"/>
                </a:cubicBezTo>
                <a:cubicBezTo>
                  <a:pt x="9387088" y="11285"/>
                  <a:pt x="9387088" y="11432"/>
                  <a:pt x="9387088" y="14552"/>
                </a:cubicBezTo>
                <a:cubicBezTo>
                  <a:pt x="9387098" y="14552"/>
                  <a:pt x="9387302" y="14552"/>
                  <a:pt x="9391320" y="14552"/>
                </a:cubicBezTo>
                <a:cubicBezTo>
                  <a:pt x="9395553" y="11278"/>
                  <a:pt x="9399785" y="11278"/>
                  <a:pt x="9404017" y="11278"/>
                </a:cubicBezTo>
                <a:cubicBezTo>
                  <a:pt x="9404025" y="8004"/>
                  <a:pt x="9404203" y="8004"/>
                  <a:pt x="9408249" y="8004"/>
                </a:cubicBezTo>
                <a:cubicBezTo>
                  <a:pt x="9412482" y="11278"/>
                  <a:pt x="9416714" y="11278"/>
                  <a:pt x="9425178" y="11278"/>
                </a:cubicBezTo>
                <a:cubicBezTo>
                  <a:pt x="9425203" y="11298"/>
                  <a:pt x="9429424" y="14552"/>
                  <a:pt x="9433643" y="14552"/>
                </a:cubicBezTo>
                <a:cubicBezTo>
                  <a:pt x="9433643" y="11278"/>
                  <a:pt x="9437875" y="11278"/>
                  <a:pt x="9437875" y="4730"/>
                </a:cubicBezTo>
                <a:cubicBezTo>
                  <a:pt x="9450572" y="8004"/>
                  <a:pt x="9467501" y="8004"/>
                  <a:pt x="9480197" y="8004"/>
                </a:cubicBezTo>
                <a:cubicBezTo>
                  <a:pt x="9480197" y="7996"/>
                  <a:pt x="9480197" y="7841"/>
                  <a:pt x="9480197" y="4730"/>
                </a:cubicBezTo>
                <a:lnTo>
                  <a:pt x="9501358" y="4730"/>
                </a:lnTo>
                <a:cubicBezTo>
                  <a:pt x="9509823" y="8004"/>
                  <a:pt x="9518287" y="8004"/>
                  <a:pt x="9526752" y="8004"/>
                </a:cubicBezTo>
                <a:cubicBezTo>
                  <a:pt x="9543681" y="11278"/>
                  <a:pt x="9556378" y="11278"/>
                  <a:pt x="9569074" y="11278"/>
                </a:cubicBezTo>
                <a:lnTo>
                  <a:pt x="9572676" y="13212"/>
                </a:lnTo>
                <a:lnTo>
                  <a:pt x="9573306" y="14552"/>
                </a:lnTo>
                <a:lnTo>
                  <a:pt x="9581771" y="14552"/>
                </a:lnTo>
                <a:cubicBezTo>
                  <a:pt x="9577326" y="14552"/>
                  <a:pt x="9574438" y="14151"/>
                  <a:pt x="9572676" y="13212"/>
                </a:cubicBezTo>
                <a:cubicBezTo>
                  <a:pt x="9571190" y="9641"/>
                  <a:pt x="9571190" y="9641"/>
                  <a:pt x="9569074" y="8004"/>
                </a:cubicBezTo>
                <a:cubicBezTo>
                  <a:pt x="9570132" y="3093"/>
                  <a:pt x="9571190" y="3093"/>
                  <a:pt x="9573306" y="1455"/>
                </a:cubicBezTo>
                <a:cubicBezTo>
                  <a:pt x="9577539" y="1455"/>
                  <a:pt x="9581771" y="1455"/>
                  <a:pt x="9586003" y="1455"/>
                </a:cubicBezTo>
                <a:cubicBezTo>
                  <a:pt x="9590235" y="4730"/>
                  <a:pt x="9590235" y="4730"/>
                  <a:pt x="9594468" y="1455"/>
                </a:cubicBezTo>
                <a:cubicBezTo>
                  <a:pt x="9598700" y="4730"/>
                  <a:pt x="9598700" y="4730"/>
                  <a:pt x="9602932" y="4730"/>
                </a:cubicBezTo>
                <a:cubicBezTo>
                  <a:pt x="9628325" y="8004"/>
                  <a:pt x="9657951" y="11278"/>
                  <a:pt x="9683344" y="11278"/>
                </a:cubicBezTo>
                <a:cubicBezTo>
                  <a:pt x="9696041" y="8004"/>
                  <a:pt x="9708738" y="14552"/>
                  <a:pt x="9717202" y="14552"/>
                </a:cubicBezTo>
                <a:cubicBezTo>
                  <a:pt x="9721435" y="17826"/>
                  <a:pt x="9717202" y="14552"/>
                  <a:pt x="9721435" y="14552"/>
                </a:cubicBezTo>
                <a:cubicBezTo>
                  <a:pt x="9725667" y="14552"/>
                  <a:pt x="9729899" y="14552"/>
                  <a:pt x="9734131" y="14552"/>
                </a:cubicBezTo>
                <a:cubicBezTo>
                  <a:pt x="9738363" y="14552"/>
                  <a:pt x="9742596" y="14552"/>
                  <a:pt x="9746828" y="14552"/>
                </a:cubicBezTo>
                <a:cubicBezTo>
                  <a:pt x="9755292" y="14552"/>
                  <a:pt x="9759525" y="14552"/>
                  <a:pt x="9767989" y="14552"/>
                </a:cubicBezTo>
                <a:lnTo>
                  <a:pt x="9776454" y="17826"/>
                </a:lnTo>
                <a:cubicBezTo>
                  <a:pt x="9780686" y="17821"/>
                  <a:pt x="9780686" y="17688"/>
                  <a:pt x="9780686" y="14552"/>
                </a:cubicBezTo>
                <a:cubicBezTo>
                  <a:pt x="9789150" y="14552"/>
                  <a:pt x="9793382" y="14552"/>
                  <a:pt x="9801847" y="14552"/>
                </a:cubicBezTo>
                <a:cubicBezTo>
                  <a:pt x="9818776" y="11278"/>
                  <a:pt x="9839937" y="17826"/>
                  <a:pt x="9848401" y="17826"/>
                </a:cubicBezTo>
                <a:cubicBezTo>
                  <a:pt x="9861098" y="14552"/>
                  <a:pt x="9873795" y="14552"/>
                  <a:pt x="9886492" y="14552"/>
                </a:cubicBezTo>
                <a:cubicBezTo>
                  <a:pt x="9886492" y="14523"/>
                  <a:pt x="9886492" y="11263"/>
                  <a:pt x="9886492" y="8004"/>
                </a:cubicBezTo>
                <a:cubicBezTo>
                  <a:pt x="9886515" y="8022"/>
                  <a:pt x="9890736" y="11278"/>
                  <a:pt x="9894956" y="11278"/>
                </a:cubicBezTo>
                <a:cubicBezTo>
                  <a:pt x="9894956" y="8004"/>
                  <a:pt x="9894956" y="8004"/>
                  <a:pt x="9894956" y="4730"/>
                </a:cubicBezTo>
                <a:cubicBezTo>
                  <a:pt x="9894966" y="4730"/>
                  <a:pt x="9895163" y="4730"/>
                  <a:pt x="9899188" y="4730"/>
                </a:cubicBezTo>
                <a:cubicBezTo>
                  <a:pt x="9899188" y="8004"/>
                  <a:pt x="9899188" y="8004"/>
                  <a:pt x="9899188" y="11278"/>
                </a:cubicBezTo>
                <a:cubicBezTo>
                  <a:pt x="9907653" y="11278"/>
                  <a:pt x="9916117" y="11278"/>
                  <a:pt x="9924582" y="14552"/>
                </a:cubicBezTo>
                <a:cubicBezTo>
                  <a:pt x="9933046" y="11278"/>
                  <a:pt x="9945743" y="11278"/>
                  <a:pt x="9954207" y="11278"/>
                </a:cubicBezTo>
                <a:cubicBezTo>
                  <a:pt x="9954207" y="11285"/>
                  <a:pt x="9954207" y="11432"/>
                  <a:pt x="9954207" y="14552"/>
                </a:cubicBezTo>
                <a:lnTo>
                  <a:pt x="9962672" y="14552"/>
                </a:lnTo>
                <a:cubicBezTo>
                  <a:pt x="9971136" y="14552"/>
                  <a:pt x="9979601" y="14552"/>
                  <a:pt x="9988065" y="14552"/>
                </a:cubicBezTo>
                <a:cubicBezTo>
                  <a:pt x="9988065" y="14513"/>
                  <a:pt x="9988078" y="8014"/>
                  <a:pt x="9992297" y="11278"/>
                </a:cubicBezTo>
                <a:cubicBezTo>
                  <a:pt x="9992297" y="11285"/>
                  <a:pt x="9992297" y="11432"/>
                  <a:pt x="9992297" y="14552"/>
                </a:cubicBezTo>
                <a:cubicBezTo>
                  <a:pt x="10013458" y="11278"/>
                  <a:pt x="10021923" y="17826"/>
                  <a:pt x="10043084" y="14552"/>
                </a:cubicBezTo>
                <a:cubicBezTo>
                  <a:pt x="10051549" y="11278"/>
                  <a:pt x="10060013" y="11278"/>
                  <a:pt x="10068477" y="14552"/>
                </a:cubicBezTo>
                <a:cubicBezTo>
                  <a:pt x="10072710" y="11278"/>
                  <a:pt x="10076942" y="11278"/>
                  <a:pt x="10081174" y="11278"/>
                </a:cubicBezTo>
                <a:cubicBezTo>
                  <a:pt x="10085406" y="8004"/>
                  <a:pt x="10089639" y="8004"/>
                  <a:pt x="10093871" y="8004"/>
                </a:cubicBezTo>
                <a:cubicBezTo>
                  <a:pt x="10093871" y="7996"/>
                  <a:pt x="10093871" y="7841"/>
                  <a:pt x="10093871" y="4730"/>
                </a:cubicBezTo>
                <a:lnTo>
                  <a:pt x="10101277" y="6367"/>
                </a:lnTo>
                <a:cubicBezTo>
                  <a:pt x="10110800" y="8004"/>
                  <a:pt x="10119264" y="8004"/>
                  <a:pt x="10127729" y="4730"/>
                </a:cubicBezTo>
                <a:lnTo>
                  <a:pt x="10136193" y="8004"/>
                </a:lnTo>
                <a:lnTo>
                  <a:pt x="10144658" y="8004"/>
                </a:lnTo>
                <a:cubicBezTo>
                  <a:pt x="10148890" y="8004"/>
                  <a:pt x="10153122" y="11278"/>
                  <a:pt x="10157354" y="11278"/>
                </a:cubicBezTo>
                <a:cubicBezTo>
                  <a:pt x="10159471" y="6367"/>
                  <a:pt x="10159471" y="6367"/>
                  <a:pt x="10161587" y="4730"/>
                </a:cubicBezTo>
                <a:cubicBezTo>
                  <a:pt x="10161587" y="4722"/>
                  <a:pt x="10161587" y="4563"/>
                  <a:pt x="10161587" y="1455"/>
                </a:cubicBezTo>
                <a:cubicBezTo>
                  <a:pt x="10170051" y="4730"/>
                  <a:pt x="10174283" y="4730"/>
                  <a:pt x="10182748" y="4730"/>
                </a:cubicBezTo>
                <a:cubicBezTo>
                  <a:pt x="10182748" y="8004"/>
                  <a:pt x="10182748" y="8004"/>
                  <a:pt x="10186980" y="11278"/>
                </a:cubicBezTo>
                <a:cubicBezTo>
                  <a:pt x="10187040" y="11274"/>
                  <a:pt x="10233542" y="8004"/>
                  <a:pt x="10246231" y="8004"/>
                </a:cubicBezTo>
                <a:lnTo>
                  <a:pt x="10250463" y="1455"/>
                </a:lnTo>
                <a:cubicBezTo>
                  <a:pt x="10254696" y="1455"/>
                  <a:pt x="10258928" y="1455"/>
                  <a:pt x="10263160" y="1455"/>
                </a:cubicBezTo>
                <a:cubicBezTo>
                  <a:pt x="10267392" y="4730"/>
                  <a:pt x="10267392" y="4730"/>
                  <a:pt x="10267392" y="11278"/>
                </a:cubicBezTo>
                <a:cubicBezTo>
                  <a:pt x="10271625" y="8004"/>
                  <a:pt x="10271625" y="4730"/>
                  <a:pt x="10275857" y="1455"/>
                </a:cubicBezTo>
                <a:lnTo>
                  <a:pt x="10281676" y="1455"/>
                </a:lnTo>
                <a:cubicBezTo>
                  <a:pt x="10282205" y="2274"/>
                  <a:pt x="10282205" y="3093"/>
                  <a:pt x="10284321" y="1455"/>
                </a:cubicBezTo>
                <a:lnTo>
                  <a:pt x="10304953" y="2683"/>
                </a:lnTo>
                <a:cubicBezTo>
                  <a:pt x="10308657" y="3911"/>
                  <a:pt x="10309715" y="6367"/>
                  <a:pt x="10309715" y="11278"/>
                </a:cubicBezTo>
                <a:lnTo>
                  <a:pt x="10318179" y="11278"/>
                </a:lnTo>
                <a:cubicBezTo>
                  <a:pt x="10318179" y="8004"/>
                  <a:pt x="10318179" y="8004"/>
                  <a:pt x="10318179" y="4730"/>
                </a:cubicBezTo>
                <a:cubicBezTo>
                  <a:pt x="10322411" y="8004"/>
                  <a:pt x="10360501" y="11278"/>
                  <a:pt x="10373198" y="8004"/>
                </a:cubicBezTo>
                <a:cubicBezTo>
                  <a:pt x="10373198" y="7996"/>
                  <a:pt x="10373198" y="7841"/>
                  <a:pt x="10373198" y="4730"/>
                </a:cubicBezTo>
                <a:cubicBezTo>
                  <a:pt x="10394359" y="1455"/>
                  <a:pt x="10398591" y="14552"/>
                  <a:pt x="10423985" y="11278"/>
                </a:cubicBezTo>
                <a:cubicBezTo>
                  <a:pt x="10432449" y="8004"/>
                  <a:pt x="10436682" y="11278"/>
                  <a:pt x="10445146" y="11278"/>
                </a:cubicBezTo>
                <a:cubicBezTo>
                  <a:pt x="10449378" y="11278"/>
                  <a:pt x="10445146" y="8004"/>
                  <a:pt x="10453610" y="8004"/>
                </a:cubicBezTo>
                <a:cubicBezTo>
                  <a:pt x="10466307" y="8004"/>
                  <a:pt x="10470539" y="8004"/>
                  <a:pt x="10474772" y="8004"/>
                </a:cubicBezTo>
                <a:lnTo>
                  <a:pt x="10487468" y="8004"/>
                </a:lnTo>
                <a:cubicBezTo>
                  <a:pt x="10500165" y="8004"/>
                  <a:pt x="10508629" y="8004"/>
                  <a:pt x="10517094" y="4730"/>
                </a:cubicBezTo>
                <a:cubicBezTo>
                  <a:pt x="10517094" y="8004"/>
                  <a:pt x="10517094" y="8004"/>
                  <a:pt x="10521326" y="11278"/>
                </a:cubicBezTo>
                <a:cubicBezTo>
                  <a:pt x="10525558" y="11278"/>
                  <a:pt x="10529791" y="8004"/>
                  <a:pt x="10538255" y="8004"/>
                </a:cubicBezTo>
                <a:cubicBezTo>
                  <a:pt x="10538255" y="11278"/>
                  <a:pt x="10538255" y="11278"/>
                  <a:pt x="10538255" y="14552"/>
                </a:cubicBezTo>
                <a:cubicBezTo>
                  <a:pt x="10546720" y="11278"/>
                  <a:pt x="10567881" y="8004"/>
                  <a:pt x="10584810" y="11278"/>
                </a:cubicBezTo>
                <a:cubicBezTo>
                  <a:pt x="10584810" y="11301"/>
                  <a:pt x="10584854" y="14552"/>
                  <a:pt x="10597506" y="14552"/>
                </a:cubicBezTo>
                <a:cubicBezTo>
                  <a:pt x="10597534" y="14531"/>
                  <a:pt x="10601753" y="11278"/>
                  <a:pt x="10605971" y="11278"/>
                </a:cubicBezTo>
                <a:cubicBezTo>
                  <a:pt x="10605971" y="11285"/>
                  <a:pt x="10605971" y="11432"/>
                  <a:pt x="10605971" y="14552"/>
                </a:cubicBezTo>
                <a:cubicBezTo>
                  <a:pt x="10610203" y="14552"/>
                  <a:pt x="10614435" y="14552"/>
                  <a:pt x="10618667" y="14552"/>
                </a:cubicBezTo>
                <a:lnTo>
                  <a:pt x="10627132" y="8004"/>
                </a:lnTo>
                <a:cubicBezTo>
                  <a:pt x="10639829" y="8004"/>
                  <a:pt x="10656758" y="11278"/>
                  <a:pt x="10669454" y="11278"/>
                </a:cubicBezTo>
                <a:cubicBezTo>
                  <a:pt x="10669454" y="8004"/>
                  <a:pt x="10669454" y="8004"/>
                  <a:pt x="10669454" y="4730"/>
                </a:cubicBezTo>
                <a:cubicBezTo>
                  <a:pt x="10673686" y="4730"/>
                  <a:pt x="10686383" y="8004"/>
                  <a:pt x="10686383" y="8004"/>
                </a:cubicBezTo>
                <a:cubicBezTo>
                  <a:pt x="10686383" y="7996"/>
                  <a:pt x="10686383" y="7841"/>
                  <a:pt x="10686383" y="4730"/>
                </a:cubicBezTo>
                <a:cubicBezTo>
                  <a:pt x="10690615" y="4730"/>
                  <a:pt x="10699080" y="4730"/>
                  <a:pt x="10707544" y="1455"/>
                </a:cubicBezTo>
                <a:cubicBezTo>
                  <a:pt x="10711777" y="4730"/>
                  <a:pt x="10711777" y="4730"/>
                  <a:pt x="10716009" y="4730"/>
                </a:cubicBezTo>
                <a:cubicBezTo>
                  <a:pt x="10720241" y="8004"/>
                  <a:pt x="10724473" y="8004"/>
                  <a:pt x="10728705" y="8004"/>
                </a:cubicBezTo>
                <a:cubicBezTo>
                  <a:pt x="10749867" y="11278"/>
                  <a:pt x="10762563" y="11278"/>
                  <a:pt x="10775260" y="11278"/>
                </a:cubicBezTo>
                <a:cubicBezTo>
                  <a:pt x="10779492" y="11278"/>
                  <a:pt x="10783724" y="1455"/>
                  <a:pt x="10787957" y="1455"/>
                </a:cubicBezTo>
                <a:lnTo>
                  <a:pt x="10792189" y="8004"/>
                </a:lnTo>
                <a:lnTo>
                  <a:pt x="10796421" y="4730"/>
                </a:lnTo>
                <a:lnTo>
                  <a:pt x="10804886" y="8004"/>
                </a:lnTo>
                <a:cubicBezTo>
                  <a:pt x="10809118" y="8004"/>
                  <a:pt x="10813350" y="8004"/>
                  <a:pt x="10817582" y="4730"/>
                </a:cubicBezTo>
                <a:cubicBezTo>
                  <a:pt x="10830279" y="11278"/>
                  <a:pt x="10851440" y="8004"/>
                  <a:pt x="10859905" y="4730"/>
                </a:cubicBezTo>
                <a:cubicBezTo>
                  <a:pt x="10859905" y="8004"/>
                  <a:pt x="10859905" y="8004"/>
                  <a:pt x="10859905" y="11278"/>
                </a:cubicBezTo>
                <a:cubicBezTo>
                  <a:pt x="10872601" y="11278"/>
                  <a:pt x="10889530" y="8004"/>
                  <a:pt x="10906459" y="11278"/>
                </a:cubicBezTo>
                <a:cubicBezTo>
                  <a:pt x="10906459" y="11285"/>
                  <a:pt x="10906459" y="11432"/>
                  <a:pt x="10906459" y="14552"/>
                </a:cubicBezTo>
                <a:cubicBezTo>
                  <a:pt x="10914924" y="14552"/>
                  <a:pt x="10931853" y="17826"/>
                  <a:pt x="10944549" y="14552"/>
                </a:cubicBezTo>
                <a:lnTo>
                  <a:pt x="10955659" y="13324"/>
                </a:lnTo>
                <a:lnTo>
                  <a:pt x="10969943" y="8004"/>
                </a:lnTo>
                <a:cubicBezTo>
                  <a:pt x="10978407" y="8004"/>
                  <a:pt x="10978407" y="11278"/>
                  <a:pt x="10991104" y="11278"/>
                </a:cubicBezTo>
                <a:cubicBezTo>
                  <a:pt x="10999568" y="8004"/>
                  <a:pt x="11008033" y="8004"/>
                  <a:pt x="11020729" y="8004"/>
                </a:cubicBezTo>
                <a:cubicBezTo>
                  <a:pt x="11024962" y="8004"/>
                  <a:pt x="11016497" y="11278"/>
                  <a:pt x="11024962" y="11278"/>
                </a:cubicBezTo>
                <a:cubicBezTo>
                  <a:pt x="11024962" y="11231"/>
                  <a:pt x="11025008" y="4730"/>
                  <a:pt x="11037658" y="4730"/>
                </a:cubicBezTo>
                <a:cubicBezTo>
                  <a:pt x="11041891" y="8004"/>
                  <a:pt x="11041891" y="8004"/>
                  <a:pt x="11046123" y="8004"/>
                </a:cubicBezTo>
                <a:cubicBezTo>
                  <a:pt x="11046123" y="11278"/>
                  <a:pt x="11050355" y="11278"/>
                  <a:pt x="11050355" y="14552"/>
                </a:cubicBezTo>
                <a:cubicBezTo>
                  <a:pt x="11054587" y="11278"/>
                  <a:pt x="11058819" y="8004"/>
                  <a:pt x="11067284" y="11278"/>
                </a:cubicBezTo>
                <a:cubicBezTo>
                  <a:pt x="11067305" y="11294"/>
                  <a:pt x="11071537" y="14552"/>
                  <a:pt x="11079981" y="14552"/>
                </a:cubicBezTo>
                <a:cubicBezTo>
                  <a:pt x="11083155" y="11278"/>
                  <a:pt x="11082097" y="11278"/>
                  <a:pt x="11084213" y="11278"/>
                </a:cubicBezTo>
                <a:cubicBezTo>
                  <a:pt x="11084213" y="11285"/>
                  <a:pt x="11084213" y="11432"/>
                  <a:pt x="11084213" y="14552"/>
                </a:cubicBezTo>
                <a:cubicBezTo>
                  <a:pt x="11096910" y="11278"/>
                  <a:pt x="11105374" y="11278"/>
                  <a:pt x="11113838" y="11278"/>
                </a:cubicBezTo>
                <a:cubicBezTo>
                  <a:pt x="11113838" y="11285"/>
                  <a:pt x="11113838" y="11432"/>
                  <a:pt x="11113838" y="14552"/>
                </a:cubicBezTo>
                <a:lnTo>
                  <a:pt x="11121245" y="11278"/>
                </a:lnTo>
                <a:cubicBezTo>
                  <a:pt x="11122303" y="10460"/>
                  <a:pt x="11122303" y="9641"/>
                  <a:pt x="11122303" y="8004"/>
                </a:cubicBezTo>
                <a:lnTo>
                  <a:pt x="11139232" y="11278"/>
                </a:lnTo>
                <a:cubicBezTo>
                  <a:pt x="11139232" y="11285"/>
                  <a:pt x="11139232" y="11432"/>
                  <a:pt x="11139232" y="14552"/>
                </a:cubicBezTo>
                <a:cubicBezTo>
                  <a:pt x="11143464" y="11278"/>
                  <a:pt x="11147696" y="11278"/>
                  <a:pt x="11151929" y="11278"/>
                </a:cubicBezTo>
                <a:lnTo>
                  <a:pt x="11164625" y="14552"/>
                </a:lnTo>
                <a:cubicBezTo>
                  <a:pt x="11168857" y="11278"/>
                  <a:pt x="11173090" y="11278"/>
                  <a:pt x="11177322" y="11278"/>
                </a:cubicBezTo>
                <a:cubicBezTo>
                  <a:pt x="11177322" y="11285"/>
                  <a:pt x="11177322" y="11432"/>
                  <a:pt x="11177322" y="14552"/>
                </a:cubicBezTo>
                <a:cubicBezTo>
                  <a:pt x="11181554" y="11278"/>
                  <a:pt x="11190019" y="11278"/>
                  <a:pt x="11198483" y="11278"/>
                </a:cubicBezTo>
                <a:cubicBezTo>
                  <a:pt x="11198483" y="11285"/>
                  <a:pt x="11198483" y="11432"/>
                  <a:pt x="11198483" y="14552"/>
                </a:cubicBezTo>
                <a:cubicBezTo>
                  <a:pt x="11202715" y="14552"/>
                  <a:pt x="11202715" y="14552"/>
                  <a:pt x="11206948" y="14552"/>
                </a:cubicBezTo>
                <a:cubicBezTo>
                  <a:pt x="11215412" y="11278"/>
                  <a:pt x="11219644" y="11278"/>
                  <a:pt x="11228109" y="11278"/>
                </a:cubicBezTo>
                <a:cubicBezTo>
                  <a:pt x="11231283" y="8822"/>
                  <a:pt x="11230225" y="8004"/>
                  <a:pt x="11232341" y="8004"/>
                </a:cubicBezTo>
                <a:cubicBezTo>
                  <a:pt x="11236573" y="8004"/>
                  <a:pt x="11240805" y="14552"/>
                  <a:pt x="11249270" y="11278"/>
                </a:cubicBezTo>
                <a:cubicBezTo>
                  <a:pt x="11253502" y="8004"/>
                  <a:pt x="11253502" y="8004"/>
                  <a:pt x="11253502" y="4730"/>
                </a:cubicBezTo>
                <a:cubicBezTo>
                  <a:pt x="11261967" y="4730"/>
                  <a:pt x="11266199" y="4730"/>
                  <a:pt x="11270431" y="4730"/>
                </a:cubicBezTo>
                <a:cubicBezTo>
                  <a:pt x="11270431" y="4722"/>
                  <a:pt x="11270431" y="4563"/>
                  <a:pt x="11270431" y="1455"/>
                </a:cubicBezTo>
                <a:cubicBezTo>
                  <a:pt x="11278896" y="4730"/>
                  <a:pt x="11283128" y="4730"/>
                  <a:pt x="11287360" y="4730"/>
                </a:cubicBezTo>
                <a:cubicBezTo>
                  <a:pt x="11295824" y="8004"/>
                  <a:pt x="11304289" y="8004"/>
                  <a:pt x="11312753" y="8004"/>
                </a:cubicBezTo>
                <a:cubicBezTo>
                  <a:pt x="11312753" y="7996"/>
                  <a:pt x="11312753" y="7841"/>
                  <a:pt x="11312753" y="4730"/>
                </a:cubicBezTo>
                <a:cubicBezTo>
                  <a:pt x="11312763" y="4730"/>
                  <a:pt x="11312959" y="4730"/>
                  <a:pt x="11316986" y="4730"/>
                </a:cubicBezTo>
                <a:lnTo>
                  <a:pt x="11321747" y="10050"/>
                </a:lnTo>
                <a:cubicBezTo>
                  <a:pt x="11322276" y="10460"/>
                  <a:pt x="11323334" y="9641"/>
                  <a:pt x="11329682" y="8004"/>
                </a:cubicBezTo>
                <a:cubicBezTo>
                  <a:pt x="11329682" y="7996"/>
                  <a:pt x="11329682" y="7841"/>
                  <a:pt x="11329682" y="4730"/>
                </a:cubicBezTo>
                <a:cubicBezTo>
                  <a:pt x="11329692" y="4730"/>
                  <a:pt x="11329885" y="4730"/>
                  <a:pt x="11333915" y="4730"/>
                </a:cubicBezTo>
                <a:cubicBezTo>
                  <a:pt x="11338147" y="8004"/>
                  <a:pt x="11346611" y="8004"/>
                  <a:pt x="11355076" y="8004"/>
                </a:cubicBezTo>
                <a:cubicBezTo>
                  <a:pt x="11359308" y="11278"/>
                  <a:pt x="11363540" y="8004"/>
                  <a:pt x="11372005" y="8004"/>
                </a:cubicBezTo>
                <a:cubicBezTo>
                  <a:pt x="11376237" y="11278"/>
                  <a:pt x="11380469" y="11278"/>
                  <a:pt x="11384701" y="11278"/>
                </a:cubicBezTo>
                <a:cubicBezTo>
                  <a:pt x="11384701" y="11285"/>
                  <a:pt x="11384701" y="11432"/>
                  <a:pt x="11384701" y="14552"/>
                </a:cubicBezTo>
                <a:cubicBezTo>
                  <a:pt x="11393166" y="14552"/>
                  <a:pt x="11397398" y="11278"/>
                  <a:pt x="11401630" y="11278"/>
                </a:cubicBezTo>
                <a:cubicBezTo>
                  <a:pt x="11401630" y="11285"/>
                  <a:pt x="11401630" y="11432"/>
                  <a:pt x="11401630" y="14552"/>
                </a:cubicBezTo>
                <a:cubicBezTo>
                  <a:pt x="11410095" y="14552"/>
                  <a:pt x="11414327" y="14552"/>
                  <a:pt x="11418559" y="14552"/>
                </a:cubicBezTo>
                <a:cubicBezTo>
                  <a:pt x="11422791" y="14552"/>
                  <a:pt x="11427024" y="14552"/>
                  <a:pt x="11431256" y="14552"/>
                </a:cubicBezTo>
                <a:lnTo>
                  <a:pt x="11439720" y="11278"/>
                </a:lnTo>
                <a:cubicBezTo>
                  <a:pt x="11439720" y="8004"/>
                  <a:pt x="11439720" y="8004"/>
                  <a:pt x="11439720" y="4730"/>
                </a:cubicBezTo>
                <a:cubicBezTo>
                  <a:pt x="11456649" y="11278"/>
                  <a:pt x="11460881" y="4730"/>
                  <a:pt x="11473578" y="4730"/>
                </a:cubicBezTo>
                <a:cubicBezTo>
                  <a:pt x="11477810" y="8004"/>
                  <a:pt x="11486275" y="8004"/>
                  <a:pt x="11494739" y="8004"/>
                </a:cubicBezTo>
                <a:cubicBezTo>
                  <a:pt x="11494739" y="4730"/>
                  <a:pt x="11494739" y="1455"/>
                  <a:pt x="11498972" y="1455"/>
                </a:cubicBezTo>
                <a:cubicBezTo>
                  <a:pt x="11503204" y="1455"/>
                  <a:pt x="11511668" y="1455"/>
                  <a:pt x="11520133" y="1455"/>
                </a:cubicBezTo>
                <a:cubicBezTo>
                  <a:pt x="11522249" y="3093"/>
                  <a:pt x="11522249" y="3093"/>
                  <a:pt x="11524365" y="4730"/>
                </a:cubicBezTo>
                <a:cubicBezTo>
                  <a:pt x="11537062" y="11278"/>
                  <a:pt x="11549758" y="8004"/>
                  <a:pt x="11566687" y="11278"/>
                </a:cubicBezTo>
                <a:cubicBezTo>
                  <a:pt x="11566687" y="11285"/>
                  <a:pt x="11566687" y="11432"/>
                  <a:pt x="11566687" y="14552"/>
                </a:cubicBezTo>
                <a:lnTo>
                  <a:pt x="11574094" y="10050"/>
                </a:lnTo>
                <a:cubicBezTo>
                  <a:pt x="11579384" y="8004"/>
                  <a:pt x="11583616" y="8004"/>
                  <a:pt x="11587848" y="8004"/>
                </a:cubicBezTo>
                <a:cubicBezTo>
                  <a:pt x="11587848" y="7996"/>
                  <a:pt x="11587848" y="7841"/>
                  <a:pt x="11587848" y="4730"/>
                </a:cubicBezTo>
                <a:cubicBezTo>
                  <a:pt x="11609010" y="8004"/>
                  <a:pt x="11630171" y="8004"/>
                  <a:pt x="11651332" y="8004"/>
                </a:cubicBezTo>
                <a:lnTo>
                  <a:pt x="11651332" y="1455"/>
                </a:lnTo>
                <a:cubicBezTo>
                  <a:pt x="11664029" y="1455"/>
                  <a:pt x="11680957" y="1455"/>
                  <a:pt x="11693654" y="1455"/>
                </a:cubicBezTo>
                <a:cubicBezTo>
                  <a:pt x="11693654" y="1455"/>
                  <a:pt x="11697886" y="4730"/>
                  <a:pt x="11697886" y="8004"/>
                </a:cubicBezTo>
                <a:cubicBezTo>
                  <a:pt x="11706351" y="4730"/>
                  <a:pt x="11731744" y="4730"/>
                  <a:pt x="11740209" y="4730"/>
                </a:cubicBezTo>
                <a:cubicBezTo>
                  <a:pt x="11748673" y="8004"/>
                  <a:pt x="11740209" y="8004"/>
                  <a:pt x="11744441" y="4730"/>
                </a:cubicBezTo>
                <a:cubicBezTo>
                  <a:pt x="11748673" y="4730"/>
                  <a:pt x="11752905" y="4730"/>
                  <a:pt x="11752905" y="1455"/>
                </a:cubicBezTo>
                <a:cubicBezTo>
                  <a:pt x="11756079" y="3911"/>
                  <a:pt x="11755021" y="4730"/>
                  <a:pt x="11757138" y="4730"/>
                </a:cubicBezTo>
                <a:cubicBezTo>
                  <a:pt x="11765602" y="4730"/>
                  <a:pt x="11778299" y="4730"/>
                  <a:pt x="11786763" y="4730"/>
                </a:cubicBezTo>
                <a:cubicBezTo>
                  <a:pt x="11790995" y="8004"/>
                  <a:pt x="11790995" y="4730"/>
                  <a:pt x="11795228" y="1455"/>
                </a:cubicBezTo>
                <a:lnTo>
                  <a:pt x="11803692" y="4730"/>
                </a:lnTo>
                <a:cubicBezTo>
                  <a:pt x="11812157" y="8004"/>
                  <a:pt x="11816389" y="1455"/>
                  <a:pt x="11816389" y="1455"/>
                </a:cubicBezTo>
                <a:lnTo>
                  <a:pt x="11833318" y="4730"/>
                </a:lnTo>
                <a:cubicBezTo>
                  <a:pt x="11837550" y="1455"/>
                  <a:pt x="11837550" y="1455"/>
                  <a:pt x="11841782" y="1455"/>
                </a:cubicBezTo>
                <a:cubicBezTo>
                  <a:pt x="11854479" y="8004"/>
                  <a:pt x="11867176" y="8004"/>
                  <a:pt x="11879872" y="8004"/>
                </a:cubicBezTo>
                <a:cubicBezTo>
                  <a:pt x="11879872" y="7996"/>
                  <a:pt x="11879872" y="7841"/>
                  <a:pt x="11879872" y="4730"/>
                </a:cubicBezTo>
                <a:cubicBezTo>
                  <a:pt x="11888337" y="4730"/>
                  <a:pt x="11892569" y="4730"/>
                  <a:pt x="11896801" y="4730"/>
                </a:cubicBezTo>
                <a:cubicBezTo>
                  <a:pt x="11901033" y="4730"/>
                  <a:pt x="11913730" y="11278"/>
                  <a:pt x="11922195" y="8004"/>
                </a:cubicBezTo>
                <a:cubicBezTo>
                  <a:pt x="11926427" y="8004"/>
                  <a:pt x="11930659" y="1455"/>
                  <a:pt x="11939124" y="1455"/>
                </a:cubicBezTo>
                <a:cubicBezTo>
                  <a:pt x="11939155" y="1479"/>
                  <a:pt x="11943371" y="4742"/>
                  <a:pt x="11947588" y="8004"/>
                </a:cubicBezTo>
                <a:cubicBezTo>
                  <a:pt x="11964517" y="11278"/>
                  <a:pt x="11981446" y="11278"/>
                  <a:pt x="11998375" y="14552"/>
                </a:cubicBezTo>
                <a:cubicBezTo>
                  <a:pt x="11998375" y="11278"/>
                  <a:pt x="12002607" y="11278"/>
                  <a:pt x="12002607" y="8004"/>
                </a:cubicBezTo>
                <a:cubicBezTo>
                  <a:pt x="12011071" y="8004"/>
                  <a:pt x="12019536" y="11278"/>
                  <a:pt x="12028000" y="11278"/>
                </a:cubicBezTo>
                <a:cubicBezTo>
                  <a:pt x="12049162" y="4730"/>
                  <a:pt x="12070323" y="4730"/>
                  <a:pt x="12087252" y="8004"/>
                </a:cubicBezTo>
                <a:lnTo>
                  <a:pt x="12087252" y="1455"/>
                </a:lnTo>
                <a:cubicBezTo>
                  <a:pt x="12095716" y="1455"/>
                  <a:pt x="12099948" y="1455"/>
                  <a:pt x="12108413" y="1455"/>
                </a:cubicBezTo>
                <a:cubicBezTo>
                  <a:pt x="12108413" y="1481"/>
                  <a:pt x="12108413" y="4743"/>
                  <a:pt x="12108413" y="8004"/>
                </a:cubicBezTo>
                <a:cubicBezTo>
                  <a:pt x="12112645" y="8004"/>
                  <a:pt x="12116877" y="8004"/>
                  <a:pt x="12121109" y="8004"/>
                </a:cubicBezTo>
                <a:cubicBezTo>
                  <a:pt x="12125342" y="8004"/>
                  <a:pt x="12121109" y="1455"/>
                  <a:pt x="12133806" y="1455"/>
                </a:cubicBezTo>
                <a:cubicBezTo>
                  <a:pt x="12133821" y="4730"/>
                  <a:pt x="12138045" y="4724"/>
                  <a:pt x="12142271" y="1455"/>
                </a:cubicBezTo>
                <a:lnTo>
                  <a:pt x="12159200" y="8004"/>
                </a:lnTo>
                <a:cubicBezTo>
                  <a:pt x="12167664" y="11278"/>
                  <a:pt x="12176128" y="11278"/>
                  <a:pt x="12184593" y="11278"/>
                </a:cubicBezTo>
                <a:lnTo>
                  <a:pt x="12184593" y="52503"/>
                </a:lnTo>
                <a:lnTo>
                  <a:pt x="12186710" y="52503"/>
                </a:lnTo>
                <a:cubicBezTo>
                  <a:pt x="12186710" y="182034"/>
                  <a:pt x="12186710" y="182034"/>
                  <a:pt x="12186710" y="182034"/>
                </a:cubicBezTo>
                <a:cubicBezTo>
                  <a:pt x="12174013" y="182034"/>
                  <a:pt x="12165549" y="182034"/>
                  <a:pt x="12152852" y="182034"/>
                </a:cubicBezTo>
                <a:cubicBezTo>
                  <a:pt x="12148620" y="182034"/>
                  <a:pt x="12148620" y="182034"/>
                  <a:pt x="12148620" y="182034"/>
                </a:cubicBezTo>
                <a:lnTo>
                  <a:pt x="12127459" y="182034"/>
                </a:lnTo>
                <a:cubicBezTo>
                  <a:pt x="12118994" y="182034"/>
                  <a:pt x="12114762" y="182034"/>
                  <a:pt x="12110530" y="182034"/>
                </a:cubicBezTo>
                <a:cubicBezTo>
                  <a:pt x="12102065" y="175486"/>
                  <a:pt x="12097833" y="182034"/>
                  <a:pt x="12097833" y="182034"/>
                </a:cubicBezTo>
                <a:cubicBezTo>
                  <a:pt x="12093601" y="178760"/>
                  <a:pt x="12089369" y="178760"/>
                  <a:pt x="12085136" y="178760"/>
                </a:cubicBezTo>
                <a:cubicBezTo>
                  <a:pt x="12072440" y="178760"/>
                  <a:pt x="12059743" y="182034"/>
                  <a:pt x="12047046" y="182034"/>
                </a:cubicBezTo>
                <a:cubicBezTo>
                  <a:pt x="12042814" y="175486"/>
                  <a:pt x="12021653" y="168938"/>
                  <a:pt x="12017421" y="168938"/>
                </a:cubicBezTo>
                <a:cubicBezTo>
                  <a:pt x="12017421" y="172212"/>
                  <a:pt x="12013188" y="172212"/>
                  <a:pt x="12013188" y="175486"/>
                </a:cubicBezTo>
                <a:cubicBezTo>
                  <a:pt x="12008956" y="175486"/>
                  <a:pt x="12004724" y="172212"/>
                  <a:pt x="11996260" y="172212"/>
                </a:cubicBezTo>
                <a:cubicBezTo>
                  <a:pt x="11987795" y="175486"/>
                  <a:pt x="11966634" y="178760"/>
                  <a:pt x="11953937" y="175486"/>
                </a:cubicBezTo>
                <a:cubicBezTo>
                  <a:pt x="11937008" y="172212"/>
                  <a:pt x="11915847" y="162389"/>
                  <a:pt x="11890454" y="168938"/>
                </a:cubicBezTo>
                <a:cubicBezTo>
                  <a:pt x="11873525" y="168938"/>
                  <a:pt x="11856596" y="168938"/>
                  <a:pt x="11839667" y="168938"/>
                </a:cubicBezTo>
                <a:cubicBezTo>
                  <a:pt x="11826970" y="172212"/>
                  <a:pt x="11788880" y="185309"/>
                  <a:pt x="11767719" y="182034"/>
                </a:cubicBezTo>
                <a:cubicBezTo>
                  <a:pt x="11759255" y="178760"/>
                  <a:pt x="11750790" y="178760"/>
                  <a:pt x="11738093" y="178760"/>
                </a:cubicBezTo>
                <a:cubicBezTo>
                  <a:pt x="11738066" y="175486"/>
                  <a:pt x="11733847" y="175486"/>
                  <a:pt x="11729629" y="175486"/>
                </a:cubicBezTo>
                <a:cubicBezTo>
                  <a:pt x="11725397" y="172212"/>
                  <a:pt x="11716932" y="172212"/>
                  <a:pt x="11708468" y="168938"/>
                </a:cubicBezTo>
                <a:cubicBezTo>
                  <a:pt x="11700003" y="165663"/>
                  <a:pt x="11691539" y="172212"/>
                  <a:pt x="11678842" y="168938"/>
                </a:cubicBezTo>
                <a:cubicBezTo>
                  <a:pt x="11670378" y="165663"/>
                  <a:pt x="11661913" y="165663"/>
                  <a:pt x="11653449" y="165663"/>
                </a:cubicBezTo>
                <a:lnTo>
                  <a:pt x="11649217" y="168938"/>
                </a:lnTo>
                <a:cubicBezTo>
                  <a:pt x="11636520" y="168938"/>
                  <a:pt x="11628055" y="168938"/>
                  <a:pt x="11619591" y="168938"/>
                </a:cubicBezTo>
                <a:cubicBezTo>
                  <a:pt x="11611127" y="168938"/>
                  <a:pt x="11606894" y="168938"/>
                  <a:pt x="11598430" y="168938"/>
                </a:cubicBezTo>
                <a:cubicBezTo>
                  <a:pt x="11598421" y="168938"/>
                  <a:pt x="11598230" y="168938"/>
                  <a:pt x="11594198" y="168938"/>
                </a:cubicBezTo>
                <a:cubicBezTo>
                  <a:pt x="11573036" y="168938"/>
                  <a:pt x="11547643" y="168938"/>
                  <a:pt x="11526482" y="168938"/>
                </a:cubicBezTo>
                <a:cubicBezTo>
                  <a:pt x="11522250" y="172212"/>
                  <a:pt x="11518017" y="172212"/>
                  <a:pt x="11513785" y="172212"/>
                </a:cubicBezTo>
                <a:lnTo>
                  <a:pt x="11505321" y="175486"/>
                </a:lnTo>
                <a:cubicBezTo>
                  <a:pt x="11502147" y="176305"/>
                  <a:pt x="11503205" y="175486"/>
                  <a:pt x="11501089" y="175486"/>
                </a:cubicBezTo>
                <a:cubicBezTo>
                  <a:pt x="11484160" y="178760"/>
                  <a:pt x="11458766" y="175486"/>
                  <a:pt x="11437605" y="178760"/>
                </a:cubicBezTo>
                <a:cubicBezTo>
                  <a:pt x="11437605" y="178769"/>
                  <a:pt x="11437605" y="178919"/>
                  <a:pt x="11437605" y="182034"/>
                </a:cubicBezTo>
                <a:cubicBezTo>
                  <a:pt x="11416444" y="182034"/>
                  <a:pt x="11391051" y="165663"/>
                  <a:pt x="11357193" y="172212"/>
                </a:cubicBezTo>
                <a:cubicBezTo>
                  <a:pt x="11352960" y="175486"/>
                  <a:pt x="11348728" y="175486"/>
                  <a:pt x="11344496" y="175486"/>
                </a:cubicBezTo>
                <a:cubicBezTo>
                  <a:pt x="11331799" y="175486"/>
                  <a:pt x="11323335" y="175486"/>
                  <a:pt x="11314870" y="175486"/>
                </a:cubicBezTo>
                <a:cubicBezTo>
                  <a:pt x="11306406" y="178760"/>
                  <a:pt x="11297941" y="178760"/>
                  <a:pt x="11289477" y="182034"/>
                </a:cubicBezTo>
                <a:cubicBezTo>
                  <a:pt x="11281013" y="178760"/>
                  <a:pt x="11272548" y="178760"/>
                  <a:pt x="11264084" y="178760"/>
                </a:cubicBezTo>
                <a:lnTo>
                  <a:pt x="11242922" y="178760"/>
                </a:lnTo>
                <a:cubicBezTo>
                  <a:pt x="11230226" y="175486"/>
                  <a:pt x="11217529" y="175486"/>
                  <a:pt x="11204832" y="175486"/>
                </a:cubicBezTo>
                <a:cubicBezTo>
                  <a:pt x="11196368" y="178760"/>
                  <a:pt x="11192136" y="178760"/>
                  <a:pt x="11183671" y="178760"/>
                </a:cubicBezTo>
                <a:cubicBezTo>
                  <a:pt x="11183671" y="178769"/>
                  <a:pt x="11183671" y="178919"/>
                  <a:pt x="11183671" y="182034"/>
                </a:cubicBezTo>
                <a:cubicBezTo>
                  <a:pt x="11170974" y="182034"/>
                  <a:pt x="11158278" y="182034"/>
                  <a:pt x="11149813" y="182034"/>
                </a:cubicBezTo>
                <a:cubicBezTo>
                  <a:pt x="11141349" y="182034"/>
                  <a:pt x="11128652" y="178760"/>
                  <a:pt x="11120188" y="178760"/>
                </a:cubicBezTo>
                <a:cubicBezTo>
                  <a:pt x="11120188" y="178769"/>
                  <a:pt x="11120188" y="178919"/>
                  <a:pt x="11120188" y="182034"/>
                </a:cubicBezTo>
                <a:cubicBezTo>
                  <a:pt x="11120150" y="182034"/>
                  <a:pt x="11115936" y="182034"/>
                  <a:pt x="11111723" y="182034"/>
                </a:cubicBezTo>
                <a:cubicBezTo>
                  <a:pt x="11111713" y="182034"/>
                  <a:pt x="11111511" y="182034"/>
                  <a:pt x="11107491" y="182034"/>
                </a:cubicBezTo>
                <a:cubicBezTo>
                  <a:pt x="11099027" y="182034"/>
                  <a:pt x="11090562" y="182034"/>
                  <a:pt x="11082098" y="182034"/>
                </a:cubicBezTo>
                <a:cubicBezTo>
                  <a:pt x="11073633" y="182034"/>
                  <a:pt x="11069401" y="182034"/>
                  <a:pt x="11065169" y="182034"/>
                </a:cubicBezTo>
                <a:cubicBezTo>
                  <a:pt x="11056704" y="182034"/>
                  <a:pt x="11052472" y="182034"/>
                  <a:pt x="11044008" y="182034"/>
                </a:cubicBezTo>
                <a:lnTo>
                  <a:pt x="11036601" y="180397"/>
                </a:lnTo>
                <a:cubicBezTo>
                  <a:pt x="11027079" y="182034"/>
                  <a:pt x="11010150" y="178760"/>
                  <a:pt x="11001685" y="178760"/>
                </a:cubicBezTo>
                <a:cubicBezTo>
                  <a:pt x="11001685" y="175486"/>
                  <a:pt x="11001685" y="175486"/>
                  <a:pt x="11001685" y="172212"/>
                </a:cubicBezTo>
                <a:cubicBezTo>
                  <a:pt x="10972060" y="172212"/>
                  <a:pt x="10959363" y="168938"/>
                  <a:pt x="10933970" y="175486"/>
                </a:cubicBezTo>
                <a:cubicBezTo>
                  <a:pt x="10929737" y="172212"/>
                  <a:pt x="10929737" y="172212"/>
                  <a:pt x="10925505" y="165663"/>
                </a:cubicBezTo>
                <a:cubicBezTo>
                  <a:pt x="10921273" y="165663"/>
                  <a:pt x="10912808" y="165663"/>
                  <a:pt x="10908576" y="168938"/>
                </a:cubicBezTo>
                <a:cubicBezTo>
                  <a:pt x="10900112" y="165663"/>
                  <a:pt x="10887415" y="165663"/>
                  <a:pt x="10878951" y="165663"/>
                </a:cubicBezTo>
                <a:cubicBezTo>
                  <a:pt x="10878951" y="165671"/>
                  <a:pt x="10878951" y="165816"/>
                  <a:pt x="10878951" y="168938"/>
                </a:cubicBezTo>
                <a:cubicBezTo>
                  <a:pt x="10874718" y="168938"/>
                  <a:pt x="10870486" y="168938"/>
                  <a:pt x="10866254" y="168938"/>
                </a:cubicBezTo>
                <a:cubicBezTo>
                  <a:pt x="10853557" y="168938"/>
                  <a:pt x="10840860" y="168938"/>
                  <a:pt x="10828164" y="168938"/>
                </a:cubicBezTo>
                <a:cubicBezTo>
                  <a:pt x="10819699" y="172212"/>
                  <a:pt x="10802770" y="178760"/>
                  <a:pt x="10790074" y="178760"/>
                </a:cubicBezTo>
                <a:cubicBezTo>
                  <a:pt x="10785841" y="175486"/>
                  <a:pt x="10781609" y="175486"/>
                  <a:pt x="10777377" y="175486"/>
                </a:cubicBezTo>
                <a:cubicBezTo>
                  <a:pt x="10777377" y="172212"/>
                  <a:pt x="10777377" y="172212"/>
                  <a:pt x="10773145" y="168938"/>
                </a:cubicBezTo>
                <a:cubicBezTo>
                  <a:pt x="10760448" y="165663"/>
                  <a:pt x="10726590" y="172212"/>
                  <a:pt x="10722358" y="172212"/>
                </a:cubicBezTo>
                <a:cubicBezTo>
                  <a:pt x="10722358" y="172204"/>
                  <a:pt x="10722358" y="172055"/>
                  <a:pt x="10722358" y="168938"/>
                </a:cubicBezTo>
                <a:cubicBezTo>
                  <a:pt x="10718126" y="168938"/>
                  <a:pt x="10718126" y="168938"/>
                  <a:pt x="10713894" y="168938"/>
                </a:cubicBezTo>
                <a:cubicBezTo>
                  <a:pt x="10710720" y="169756"/>
                  <a:pt x="10711778" y="168938"/>
                  <a:pt x="10709661" y="168938"/>
                </a:cubicBezTo>
                <a:cubicBezTo>
                  <a:pt x="10705429" y="172212"/>
                  <a:pt x="10701197" y="172212"/>
                  <a:pt x="10696965" y="172212"/>
                </a:cubicBezTo>
                <a:cubicBezTo>
                  <a:pt x="10688500" y="172212"/>
                  <a:pt x="10684268" y="172212"/>
                  <a:pt x="10680036" y="172212"/>
                </a:cubicBezTo>
                <a:cubicBezTo>
                  <a:pt x="10680036" y="172204"/>
                  <a:pt x="10680036" y="172055"/>
                  <a:pt x="10680036" y="168938"/>
                </a:cubicBezTo>
                <a:cubicBezTo>
                  <a:pt x="10675803" y="172212"/>
                  <a:pt x="10671571" y="172212"/>
                  <a:pt x="10667339" y="172212"/>
                </a:cubicBezTo>
                <a:cubicBezTo>
                  <a:pt x="10667339" y="172204"/>
                  <a:pt x="10667339" y="172055"/>
                  <a:pt x="10667339" y="168938"/>
                </a:cubicBezTo>
                <a:cubicBezTo>
                  <a:pt x="10654642" y="172212"/>
                  <a:pt x="10646178" y="172212"/>
                  <a:pt x="10637713" y="172212"/>
                </a:cubicBezTo>
                <a:cubicBezTo>
                  <a:pt x="10637713" y="172204"/>
                  <a:pt x="10637713" y="172055"/>
                  <a:pt x="10637713" y="168938"/>
                </a:cubicBezTo>
                <a:cubicBezTo>
                  <a:pt x="10637702" y="168938"/>
                  <a:pt x="10637500" y="168938"/>
                  <a:pt x="10633481" y="168938"/>
                </a:cubicBezTo>
                <a:cubicBezTo>
                  <a:pt x="10633481" y="172212"/>
                  <a:pt x="10633481" y="172212"/>
                  <a:pt x="10629249" y="175486"/>
                </a:cubicBezTo>
                <a:cubicBezTo>
                  <a:pt x="10629222" y="175465"/>
                  <a:pt x="10625004" y="172212"/>
                  <a:pt x="10620784" y="172212"/>
                </a:cubicBezTo>
                <a:cubicBezTo>
                  <a:pt x="10616552" y="175486"/>
                  <a:pt x="10612320" y="175486"/>
                  <a:pt x="10608088" y="175486"/>
                </a:cubicBezTo>
                <a:cubicBezTo>
                  <a:pt x="10608088" y="174668"/>
                  <a:pt x="10608088" y="175486"/>
                  <a:pt x="10603856" y="175486"/>
                </a:cubicBezTo>
                <a:cubicBezTo>
                  <a:pt x="10595391" y="175486"/>
                  <a:pt x="10586927" y="175486"/>
                  <a:pt x="10578462" y="175486"/>
                </a:cubicBezTo>
                <a:cubicBezTo>
                  <a:pt x="10569998" y="178760"/>
                  <a:pt x="10557301" y="178760"/>
                  <a:pt x="10548837" y="178760"/>
                </a:cubicBezTo>
                <a:lnTo>
                  <a:pt x="10544604" y="182034"/>
                </a:lnTo>
                <a:cubicBezTo>
                  <a:pt x="10527675" y="182034"/>
                  <a:pt x="10510746" y="182034"/>
                  <a:pt x="10498050" y="182034"/>
                </a:cubicBezTo>
                <a:cubicBezTo>
                  <a:pt x="10493818" y="178760"/>
                  <a:pt x="10489585" y="178760"/>
                  <a:pt x="10485353" y="182034"/>
                </a:cubicBezTo>
                <a:cubicBezTo>
                  <a:pt x="10485353" y="178760"/>
                  <a:pt x="10485353" y="178760"/>
                  <a:pt x="10485353" y="175486"/>
                </a:cubicBezTo>
                <a:cubicBezTo>
                  <a:pt x="10472656" y="172212"/>
                  <a:pt x="10438799" y="168938"/>
                  <a:pt x="10417637" y="172212"/>
                </a:cubicBezTo>
                <a:lnTo>
                  <a:pt x="10409173" y="175486"/>
                </a:lnTo>
                <a:cubicBezTo>
                  <a:pt x="10404941" y="175486"/>
                  <a:pt x="10404941" y="172212"/>
                  <a:pt x="10400708" y="172212"/>
                </a:cubicBezTo>
                <a:lnTo>
                  <a:pt x="10379547" y="175486"/>
                </a:lnTo>
                <a:cubicBezTo>
                  <a:pt x="10371083" y="172212"/>
                  <a:pt x="10366851" y="172212"/>
                  <a:pt x="10362618" y="172212"/>
                </a:cubicBezTo>
                <a:cubicBezTo>
                  <a:pt x="10362618" y="172204"/>
                  <a:pt x="10362618" y="172055"/>
                  <a:pt x="10362618" y="168938"/>
                </a:cubicBezTo>
                <a:lnTo>
                  <a:pt x="10341457" y="172212"/>
                </a:lnTo>
                <a:cubicBezTo>
                  <a:pt x="10341457" y="172204"/>
                  <a:pt x="10341457" y="172055"/>
                  <a:pt x="10341457" y="168938"/>
                </a:cubicBezTo>
                <a:cubicBezTo>
                  <a:pt x="10320296" y="168938"/>
                  <a:pt x="10299135" y="168938"/>
                  <a:pt x="10277974" y="168938"/>
                </a:cubicBezTo>
                <a:cubicBezTo>
                  <a:pt x="10269509" y="172212"/>
                  <a:pt x="10261045" y="175486"/>
                  <a:pt x="10252580" y="175486"/>
                </a:cubicBezTo>
                <a:lnTo>
                  <a:pt x="10235651" y="172212"/>
                </a:lnTo>
                <a:cubicBezTo>
                  <a:pt x="10235651" y="172204"/>
                  <a:pt x="10235651" y="172055"/>
                  <a:pt x="10235651" y="168938"/>
                </a:cubicBezTo>
                <a:cubicBezTo>
                  <a:pt x="10227187" y="168938"/>
                  <a:pt x="10227187" y="175486"/>
                  <a:pt x="10218723" y="172212"/>
                </a:cubicBezTo>
                <a:cubicBezTo>
                  <a:pt x="10218723" y="172204"/>
                  <a:pt x="10218723" y="172055"/>
                  <a:pt x="10218723" y="168938"/>
                </a:cubicBezTo>
                <a:cubicBezTo>
                  <a:pt x="10214490" y="168938"/>
                  <a:pt x="10210258" y="168938"/>
                  <a:pt x="10206026" y="168938"/>
                </a:cubicBezTo>
                <a:cubicBezTo>
                  <a:pt x="10189097" y="165663"/>
                  <a:pt x="10172168" y="172212"/>
                  <a:pt x="10159471" y="172212"/>
                </a:cubicBezTo>
                <a:cubicBezTo>
                  <a:pt x="10159471" y="172204"/>
                  <a:pt x="10159471" y="172055"/>
                  <a:pt x="10159471" y="168938"/>
                </a:cubicBezTo>
                <a:cubicBezTo>
                  <a:pt x="10146775" y="172212"/>
                  <a:pt x="10134078" y="172212"/>
                  <a:pt x="10121381" y="172212"/>
                </a:cubicBezTo>
                <a:cubicBezTo>
                  <a:pt x="10117149" y="175486"/>
                  <a:pt x="10112917" y="172212"/>
                  <a:pt x="10100220" y="172212"/>
                </a:cubicBezTo>
                <a:lnTo>
                  <a:pt x="10079059" y="172212"/>
                </a:lnTo>
                <a:lnTo>
                  <a:pt x="10062130" y="175486"/>
                </a:lnTo>
                <a:lnTo>
                  <a:pt x="10040969" y="175486"/>
                </a:lnTo>
                <a:cubicBezTo>
                  <a:pt x="10028272" y="178760"/>
                  <a:pt x="10011343" y="175486"/>
                  <a:pt x="9998647" y="175486"/>
                </a:cubicBezTo>
                <a:cubicBezTo>
                  <a:pt x="9998640" y="178760"/>
                  <a:pt x="9998477" y="178760"/>
                  <a:pt x="9994414" y="178760"/>
                </a:cubicBezTo>
                <a:cubicBezTo>
                  <a:pt x="9977485" y="175486"/>
                  <a:pt x="9960556" y="175486"/>
                  <a:pt x="9943628" y="175486"/>
                </a:cubicBezTo>
                <a:cubicBezTo>
                  <a:pt x="9935163" y="172212"/>
                  <a:pt x="9926699" y="172212"/>
                  <a:pt x="9918234" y="172212"/>
                </a:cubicBezTo>
                <a:cubicBezTo>
                  <a:pt x="9914002" y="175486"/>
                  <a:pt x="9909770" y="172212"/>
                  <a:pt x="9905537" y="172212"/>
                </a:cubicBezTo>
                <a:cubicBezTo>
                  <a:pt x="9901305" y="172212"/>
                  <a:pt x="9901305" y="178760"/>
                  <a:pt x="9897073" y="178760"/>
                </a:cubicBezTo>
                <a:cubicBezTo>
                  <a:pt x="9880144" y="175486"/>
                  <a:pt x="9863215" y="175486"/>
                  <a:pt x="9846286" y="175486"/>
                </a:cubicBezTo>
                <a:cubicBezTo>
                  <a:pt x="9842054" y="172212"/>
                  <a:pt x="9833590" y="172212"/>
                  <a:pt x="9825125" y="172212"/>
                </a:cubicBezTo>
                <a:cubicBezTo>
                  <a:pt x="9825125" y="172204"/>
                  <a:pt x="9825125" y="172055"/>
                  <a:pt x="9825125" y="168938"/>
                </a:cubicBezTo>
                <a:lnTo>
                  <a:pt x="9816661" y="172212"/>
                </a:lnTo>
                <a:cubicBezTo>
                  <a:pt x="9803964" y="172212"/>
                  <a:pt x="9791267" y="172212"/>
                  <a:pt x="9778571" y="168938"/>
                </a:cubicBezTo>
                <a:cubicBezTo>
                  <a:pt x="9774338" y="168938"/>
                  <a:pt x="9774338" y="168938"/>
                  <a:pt x="9774338" y="168938"/>
                </a:cubicBezTo>
                <a:cubicBezTo>
                  <a:pt x="9770106" y="168938"/>
                  <a:pt x="9770106" y="168938"/>
                  <a:pt x="9765874" y="168938"/>
                </a:cubicBezTo>
                <a:cubicBezTo>
                  <a:pt x="9748945" y="168938"/>
                  <a:pt x="9736248" y="168938"/>
                  <a:pt x="9727784" y="168938"/>
                </a:cubicBezTo>
                <a:lnTo>
                  <a:pt x="9723552" y="168938"/>
                </a:lnTo>
                <a:cubicBezTo>
                  <a:pt x="9710855" y="172212"/>
                  <a:pt x="9702390" y="172212"/>
                  <a:pt x="9689694" y="172212"/>
                </a:cubicBezTo>
                <a:cubicBezTo>
                  <a:pt x="9685461" y="175486"/>
                  <a:pt x="9681229" y="175486"/>
                  <a:pt x="9672765" y="175486"/>
                </a:cubicBezTo>
                <a:cubicBezTo>
                  <a:pt x="9668533" y="178760"/>
                  <a:pt x="9660068" y="175486"/>
                  <a:pt x="9651604" y="175486"/>
                </a:cubicBezTo>
                <a:lnTo>
                  <a:pt x="9630442" y="175486"/>
                </a:lnTo>
                <a:cubicBezTo>
                  <a:pt x="9621978" y="172212"/>
                  <a:pt x="9617746" y="172212"/>
                  <a:pt x="9609281" y="172212"/>
                </a:cubicBezTo>
                <a:cubicBezTo>
                  <a:pt x="9609281" y="172204"/>
                  <a:pt x="9609281" y="172055"/>
                  <a:pt x="9609281" y="168938"/>
                </a:cubicBezTo>
                <a:lnTo>
                  <a:pt x="9592352" y="168938"/>
                </a:lnTo>
                <a:cubicBezTo>
                  <a:pt x="9588120" y="168938"/>
                  <a:pt x="9583888" y="168938"/>
                  <a:pt x="9579656" y="168938"/>
                </a:cubicBezTo>
                <a:cubicBezTo>
                  <a:pt x="9558495" y="168938"/>
                  <a:pt x="9533101" y="168938"/>
                  <a:pt x="9511940" y="168938"/>
                </a:cubicBezTo>
                <a:lnTo>
                  <a:pt x="9503475" y="168938"/>
                </a:lnTo>
                <a:cubicBezTo>
                  <a:pt x="9499243" y="172212"/>
                  <a:pt x="9495011" y="172212"/>
                  <a:pt x="9486547" y="172212"/>
                </a:cubicBezTo>
                <a:cubicBezTo>
                  <a:pt x="9486522" y="175467"/>
                  <a:pt x="9482301" y="172212"/>
                  <a:pt x="9478082" y="172212"/>
                </a:cubicBezTo>
                <a:cubicBezTo>
                  <a:pt x="9473850" y="175486"/>
                  <a:pt x="9469618" y="175486"/>
                  <a:pt x="9465385" y="175486"/>
                </a:cubicBezTo>
                <a:lnTo>
                  <a:pt x="9456921" y="175486"/>
                </a:lnTo>
                <a:lnTo>
                  <a:pt x="9439992" y="178760"/>
                </a:lnTo>
                <a:lnTo>
                  <a:pt x="9423063" y="175486"/>
                </a:lnTo>
                <a:cubicBezTo>
                  <a:pt x="9410366" y="172212"/>
                  <a:pt x="9397670" y="172212"/>
                  <a:pt x="9389205" y="172212"/>
                </a:cubicBezTo>
                <a:cubicBezTo>
                  <a:pt x="9389205" y="172204"/>
                  <a:pt x="9389205" y="172055"/>
                  <a:pt x="9389205" y="168938"/>
                </a:cubicBezTo>
                <a:cubicBezTo>
                  <a:pt x="9380741" y="168938"/>
                  <a:pt x="9376509" y="168938"/>
                  <a:pt x="9368044" y="168938"/>
                </a:cubicBezTo>
                <a:cubicBezTo>
                  <a:pt x="9359580" y="175486"/>
                  <a:pt x="9351115" y="168938"/>
                  <a:pt x="9346883" y="168938"/>
                </a:cubicBezTo>
                <a:cubicBezTo>
                  <a:pt x="9346883" y="172212"/>
                  <a:pt x="9346883" y="172212"/>
                  <a:pt x="9342651" y="175486"/>
                </a:cubicBezTo>
                <a:cubicBezTo>
                  <a:pt x="9338418" y="175486"/>
                  <a:pt x="9338418" y="172212"/>
                  <a:pt x="9325722" y="172212"/>
                </a:cubicBezTo>
                <a:cubicBezTo>
                  <a:pt x="9325722" y="172237"/>
                  <a:pt x="9325690" y="175486"/>
                  <a:pt x="9317257" y="175486"/>
                </a:cubicBezTo>
                <a:cubicBezTo>
                  <a:pt x="9308793" y="172212"/>
                  <a:pt x="9300328" y="172212"/>
                  <a:pt x="9291864" y="168938"/>
                </a:cubicBezTo>
                <a:cubicBezTo>
                  <a:pt x="9291864" y="172212"/>
                  <a:pt x="9291864" y="172212"/>
                  <a:pt x="9291864" y="175486"/>
                </a:cubicBezTo>
                <a:cubicBezTo>
                  <a:pt x="9287632" y="175486"/>
                  <a:pt x="9287632" y="175486"/>
                  <a:pt x="9283399" y="175486"/>
                </a:cubicBezTo>
                <a:cubicBezTo>
                  <a:pt x="9283399" y="172212"/>
                  <a:pt x="9283399" y="172212"/>
                  <a:pt x="9283399" y="168938"/>
                </a:cubicBezTo>
                <a:lnTo>
                  <a:pt x="9262238" y="168938"/>
                </a:lnTo>
                <a:cubicBezTo>
                  <a:pt x="9253774" y="168938"/>
                  <a:pt x="9262238" y="165663"/>
                  <a:pt x="9258006" y="168938"/>
                </a:cubicBezTo>
                <a:lnTo>
                  <a:pt x="9236845" y="168938"/>
                </a:lnTo>
                <a:cubicBezTo>
                  <a:pt x="9236818" y="168916"/>
                  <a:pt x="9232586" y="165674"/>
                  <a:pt x="9224148" y="168938"/>
                </a:cubicBezTo>
                <a:cubicBezTo>
                  <a:pt x="9207219" y="168938"/>
                  <a:pt x="9194523" y="168938"/>
                  <a:pt x="9181826" y="168938"/>
                </a:cubicBezTo>
                <a:cubicBezTo>
                  <a:pt x="9181797" y="172212"/>
                  <a:pt x="9177580" y="172212"/>
                  <a:pt x="9173361" y="172212"/>
                </a:cubicBezTo>
                <a:cubicBezTo>
                  <a:pt x="9169129" y="175486"/>
                  <a:pt x="9164897" y="172212"/>
                  <a:pt x="9160665" y="172212"/>
                </a:cubicBezTo>
                <a:cubicBezTo>
                  <a:pt x="9160665" y="175486"/>
                  <a:pt x="9156433" y="175486"/>
                  <a:pt x="9156433" y="178760"/>
                </a:cubicBezTo>
                <a:cubicBezTo>
                  <a:pt x="9152200" y="178760"/>
                  <a:pt x="9147968" y="178760"/>
                  <a:pt x="9143736" y="178760"/>
                </a:cubicBezTo>
                <a:cubicBezTo>
                  <a:pt x="9143736" y="178769"/>
                  <a:pt x="9143736" y="178919"/>
                  <a:pt x="9143736" y="182034"/>
                </a:cubicBezTo>
                <a:cubicBezTo>
                  <a:pt x="9139504" y="182034"/>
                  <a:pt x="9139504" y="182034"/>
                  <a:pt x="9135271" y="182034"/>
                </a:cubicBezTo>
                <a:cubicBezTo>
                  <a:pt x="9126807" y="182034"/>
                  <a:pt x="9122575" y="185309"/>
                  <a:pt x="9114110" y="182034"/>
                </a:cubicBezTo>
                <a:cubicBezTo>
                  <a:pt x="9105646" y="182034"/>
                  <a:pt x="9101414" y="182034"/>
                  <a:pt x="9097181" y="182034"/>
                </a:cubicBezTo>
                <a:lnTo>
                  <a:pt x="9088717" y="182034"/>
                </a:lnTo>
                <a:cubicBezTo>
                  <a:pt x="9084485" y="182034"/>
                  <a:pt x="9080252" y="182034"/>
                  <a:pt x="9076020" y="182034"/>
                </a:cubicBezTo>
                <a:cubicBezTo>
                  <a:pt x="9063323" y="182034"/>
                  <a:pt x="9054859" y="182034"/>
                  <a:pt x="9042162" y="182034"/>
                </a:cubicBezTo>
                <a:cubicBezTo>
                  <a:pt x="9042152" y="182034"/>
                  <a:pt x="9041958" y="182034"/>
                  <a:pt x="9037930" y="182034"/>
                </a:cubicBezTo>
                <a:cubicBezTo>
                  <a:pt x="9037930" y="182015"/>
                  <a:pt x="9037917" y="178760"/>
                  <a:pt x="9033698" y="178760"/>
                </a:cubicBezTo>
                <a:cubicBezTo>
                  <a:pt x="9029466" y="178760"/>
                  <a:pt x="9021001" y="175486"/>
                  <a:pt x="9012537" y="175486"/>
                </a:cubicBezTo>
                <a:cubicBezTo>
                  <a:pt x="9004072" y="159115"/>
                  <a:pt x="8999840" y="175486"/>
                  <a:pt x="8974447" y="168938"/>
                </a:cubicBezTo>
                <a:cubicBezTo>
                  <a:pt x="8970214" y="168938"/>
                  <a:pt x="8970214" y="168938"/>
                  <a:pt x="8965982" y="168938"/>
                </a:cubicBezTo>
                <a:cubicBezTo>
                  <a:pt x="8961750" y="165663"/>
                  <a:pt x="8936357" y="172212"/>
                  <a:pt x="8919428" y="168938"/>
                </a:cubicBezTo>
                <a:cubicBezTo>
                  <a:pt x="8910963" y="168938"/>
                  <a:pt x="8906731" y="168938"/>
                  <a:pt x="8902499" y="168938"/>
                </a:cubicBezTo>
                <a:lnTo>
                  <a:pt x="8885570" y="168938"/>
                </a:lnTo>
                <a:cubicBezTo>
                  <a:pt x="8877105" y="162389"/>
                  <a:pt x="8872873" y="168938"/>
                  <a:pt x="8872873" y="168938"/>
                </a:cubicBezTo>
                <a:cubicBezTo>
                  <a:pt x="8860176" y="168938"/>
                  <a:pt x="8843247" y="168938"/>
                  <a:pt x="8826319" y="168938"/>
                </a:cubicBezTo>
                <a:lnTo>
                  <a:pt x="8809390" y="168938"/>
                </a:lnTo>
                <a:lnTo>
                  <a:pt x="8792461" y="172212"/>
                </a:lnTo>
                <a:cubicBezTo>
                  <a:pt x="8788228" y="175486"/>
                  <a:pt x="8783996" y="175486"/>
                  <a:pt x="8779764" y="175486"/>
                </a:cubicBezTo>
                <a:cubicBezTo>
                  <a:pt x="8775532" y="178760"/>
                  <a:pt x="8775532" y="178760"/>
                  <a:pt x="8775532" y="182034"/>
                </a:cubicBezTo>
                <a:lnTo>
                  <a:pt x="8767067" y="178760"/>
                </a:lnTo>
                <a:cubicBezTo>
                  <a:pt x="8767067" y="178769"/>
                  <a:pt x="8767067" y="178919"/>
                  <a:pt x="8767067" y="182034"/>
                </a:cubicBezTo>
                <a:cubicBezTo>
                  <a:pt x="8762835" y="182034"/>
                  <a:pt x="8758603" y="182034"/>
                  <a:pt x="8754371" y="182034"/>
                </a:cubicBezTo>
                <a:cubicBezTo>
                  <a:pt x="8750138" y="182034"/>
                  <a:pt x="8745906" y="182034"/>
                  <a:pt x="8741674" y="182034"/>
                </a:cubicBezTo>
                <a:cubicBezTo>
                  <a:pt x="8733209" y="182034"/>
                  <a:pt x="8728977" y="182034"/>
                  <a:pt x="8724745" y="182034"/>
                </a:cubicBezTo>
                <a:cubicBezTo>
                  <a:pt x="8720513" y="178760"/>
                  <a:pt x="8720513" y="185309"/>
                  <a:pt x="8707816" y="182034"/>
                </a:cubicBezTo>
                <a:cubicBezTo>
                  <a:pt x="8707816" y="182017"/>
                  <a:pt x="8707793" y="178769"/>
                  <a:pt x="8699352" y="182034"/>
                </a:cubicBezTo>
                <a:cubicBezTo>
                  <a:pt x="8699218" y="183620"/>
                  <a:pt x="8700103" y="183962"/>
                  <a:pt x="8695119" y="182034"/>
                </a:cubicBezTo>
                <a:cubicBezTo>
                  <a:pt x="8690887" y="182034"/>
                  <a:pt x="8686655" y="182034"/>
                  <a:pt x="8678190" y="182034"/>
                </a:cubicBezTo>
                <a:cubicBezTo>
                  <a:pt x="8673958" y="178760"/>
                  <a:pt x="8673958" y="178760"/>
                  <a:pt x="8669726" y="178760"/>
                </a:cubicBezTo>
                <a:cubicBezTo>
                  <a:pt x="8657029" y="175486"/>
                  <a:pt x="8644333" y="172212"/>
                  <a:pt x="8631636" y="172212"/>
                </a:cubicBezTo>
                <a:lnTo>
                  <a:pt x="8606243" y="168938"/>
                </a:lnTo>
                <a:lnTo>
                  <a:pt x="8595133" y="171802"/>
                </a:lnTo>
                <a:cubicBezTo>
                  <a:pt x="8589314" y="172212"/>
                  <a:pt x="8585081" y="172212"/>
                  <a:pt x="8580849" y="172212"/>
                </a:cubicBezTo>
                <a:cubicBezTo>
                  <a:pt x="8580832" y="172198"/>
                  <a:pt x="8576600" y="168938"/>
                  <a:pt x="8568152" y="168938"/>
                </a:cubicBezTo>
                <a:cubicBezTo>
                  <a:pt x="8563920" y="172212"/>
                  <a:pt x="8572385" y="172212"/>
                  <a:pt x="8563920" y="172212"/>
                </a:cubicBezTo>
                <a:cubicBezTo>
                  <a:pt x="8563920" y="172204"/>
                  <a:pt x="8563920" y="172055"/>
                  <a:pt x="8563920" y="168938"/>
                </a:cubicBezTo>
                <a:cubicBezTo>
                  <a:pt x="8555456" y="168938"/>
                  <a:pt x="8546991" y="168938"/>
                  <a:pt x="8538527" y="168938"/>
                </a:cubicBezTo>
                <a:cubicBezTo>
                  <a:pt x="8538527" y="168916"/>
                  <a:pt x="8538499" y="165674"/>
                  <a:pt x="8530062" y="168938"/>
                </a:cubicBezTo>
                <a:cubicBezTo>
                  <a:pt x="8525830" y="168938"/>
                  <a:pt x="8517366" y="168938"/>
                  <a:pt x="8508901" y="168938"/>
                </a:cubicBezTo>
                <a:cubicBezTo>
                  <a:pt x="8504669" y="172212"/>
                  <a:pt x="8504669" y="172212"/>
                  <a:pt x="8500437" y="168938"/>
                </a:cubicBezTo>
                <a:cubicBezTo>
                  <a:pt x="8479276" y="172212"/>
                  <a:pt x="8458114" y="172212"/>
                  <a:pt x="8436953" y="172212"/>
                </a:cubicBezTo>
                <a:cubicBezTo>
                  <a:pt x="8436953" y="172204"/>
                  <a:pt x="8436953" y="172055"/>
                  <a:pt x="8436953" y="168938"/>
                </a:cubicBezTo>
                <a:lnTo>
                  <a:pt x="8429547" y="170575"/>
                </a:lnTo>
                <a:cubicBezTo>
                  <a:pt x="8415792" y="172212"/>
                  <a:pt x="8407328" y="172212"/>
                  <a:pt x="8394631" y="172212"/>
                </a:cubicBezTo>
                <a:cubicBezTo>
                  <a:pt x="8390399" y="175486"/>
                  <a:pt x="8386167" y="172212"/>
                  <a:pt x="8381935" y="172212"/>
                </a:cubicBezTo>
                <a:lnTo>
                  <a:pt x="8374528" y="173849"/>
                </a:lnTo>
                <a:cubicBezTo>
                  <a:pt x="8356541" y="172212"/>
                  <a:pt x="8339612" y="172212"/>
                  <a:pt x="8322683" y="172212"/>
                </a:cubicBezTo>
                <a:cubicBezTo>
                  <a:pt x="8322683" y="172204"/>
                  <a:pt x="8322683" y="172055"/>
                  <a:pt x="8322683" y="168938"/>
                </a:cubicBezTo>
                <a:cubicBezTo>
                  <a:pt x="8297290" y="168938"/>
                  <a:pt x="8271897" y="168938"/>
                  <a:pt x="8246503" y="168938"/>
                </a:cubicBezTo>
                <a:lnTo>
                  <a:pt x="8239097" y="168938"/>
                </a:lnTo>
                <a:cubicBezTo>
                  <a:pt x="8216878" y="168938"/>
                  <a:pt x="8191484" y="168938"/>
                  <a:pt x="8166091" y="168938"/>
                </a:cubicBezTo>
                <a:cubicBezTo>
                  <a:pt x="8153394" y="172212"/>
                  <a:pt x="8140697" y="172212"/>
                  <a:pt x="8132233" y="172212"/>
                </a:cubicBezTo>
                <a:lnTo>
                  <a:pt x="8123768" y="172212"/>
                </a:lnTo>
                <a:cubicBezTo>
                  <a:pt x="8115304" y="175486"/>
                  <a:pt x="8115304" y="182034"/>
                  <a:pt x="8111072" y="182034"/>
                </a:cubicBezTo>
                <a:cubicBezTo>
                  <a:pt x="8108956" y="180397"/>
                  <a:pt x="8108956" y="180397"/>
                  <a:pt x="8106840" y="178760"/>
                </a:cubicBezTo>
                <a:cubicBezTo>
                  <a:pt x="8106840" y="178720"/>
                  <a:pt x="8106831" y="168944"/>
                  <a:pt x="8102607" y="172212"/>
                </a:cubicBezTo>
                <a:cubicBezTo>
                  <a:pt x="8094143" y="172212"/>
                  <a:pt x="8094143" y="172212"/>
                  <a:pt x="8089911" y="168938"/>
                </a:cubicBezTo>
                <a:cubicBezTo>
                  <a:pt x="8081446" y="168938"/>
                  <a:pt x="8068749" y="175486"/>
                  <a:pt x="8056053" y="175486"/>
                </a:cubicBezTo>
                <a:cubicBezTo>
                  <a:pt x="8051821" y="172212"/>
                  <a:pt x="8047588" y="172212"/>
                  <a:pt x="8043356" y="168938"/>
                </a:cubicBezTo>
                <a:cubicBezTo>
                  <a:pt x="8039124" y="172212"/>
                  <a:pt x="8017963" y="178760"/>
                  <a:pt x="8009498" y="175486"/>
                </a:cubicBezTo>
                <a:cubicBezTo>
                  <a:pt x="8001034" y="168938"/>
                  <a:pt x="8001034" y="168938"/>
                  <a:pt x="7992569" y="168938"/>
                </a:cubicBezTo>
                <a:cubicBezTo>
                  <a:pt x="7988337" y="168938"/>
                  <a:pt x="7971408" y="168938"/>
                  <a:pt x="7967176" y="168938"/>
                </a:cubicBezTo>
                <a:lnTo>
                  <a:pt x="7958711" y="172212"/>
                </a:lnTo>
                <a:cubicBezTo>
                  <a:pt x="7958711" y="172204"/>
                  <a:pt x="7958711" y="172055"/>
                  <a:pt x="7958711" y="168938"/>
                </a:cubicBezTo>
                <a:cubicBezTo>
                  <a:pt x="7946015" y="168938"/>
                  <a:pt x="7933318" y="168938"/>
                  <a:pt x="7920621" y="168938"/>
                </a:cubicBezTo>
                <a:cubicBezTo>
                  <a:pt x="7920621" y="168963"/>
                  <a:pt x="7920589" y="172212"/>
                  <a:pt x="7912157" y="172212"/>
                </a:cubicBezTo>
                <a:cubicBezTo>
                  <a:pt x="7912157" y="172204"/>
                  <a:pt x="7912157" y="172055"/>
                  <a:pt x="7912157" y="168938"/>
                </a:cubicBezTo>
                <a:cubicBezTo>
                  <a:pt x="7903692" y="168938"/>
                  <a:pt x="7895228" y="168938"/>
                  <a:pt x="7886764" y="168938"/>
                </a:cubicBezTo>
                <a:cubicBezTo>
                  <a:pt x="7878299" y="168938"/>
                  <a:pt x="7865602" y="168938"/>
                  <a:pt x="7857138" y="168938"/>
                </a:cubicBezTo>
                <a:cubicBezTo>
                  <a:pt x="7852906" y="168938"/>
                  <a:pt x="7852906" y="168938"/>
                  <a:pt x="7852906" y="168938"/>
                </a:cubicBezTo>
                <a:lnTo>
                  <a:pt x="7835977" y="168938"/>
                </a:lnTo>
                <a:cubicBezTo>
                  <a:pt x="7831745" y="172212"/>
                  <a:pt x="7831745" y="172212"/>
                  <a:pt x="7827512" y="168938"/>
                </a:cubicBezTo>
                <a:cubicBezTo>
                  <a:pt x="7810583" y="172212"/>
                  <a:pt x="7797887" y="172212"/>
                  <a:pt x="7785190" y="172212"/>
                </a:cubicBezTo>
                <a:cubicBezTo>
                  <a:pt x="7772493" y="175486"/>
                  <a:pt x="7764029" y="175486"/>
                  <a:pt x="7751332" y="175486"/>
                </a:cubicBezTo>
                <a:cubicBezTo>
                  <a:pt x="7747100" y="178760"/>
                  <a:pt x="7742868" y="178760"/>
                  <a:pt x="7734403" y="178760"/>
                </a:cubicBezTo>
                <a:cubicBezTo>
                  <a:pt x="7734403" y="178785"/>
                  <a:pt x="7734388" y="182034"/>
                  <a:pt x="7730171" y="182034"/>
                </a:cubicBezTo>
                <a:cubicBezTo>
                  <a:pt x="7721707" y="182034"/>
                  <a:pt x="7709010" y="182034"/>
                  <a:pt x="7700545" y="182034"/>
                </a:cubicBezTo>
                <a:lnTo>
                  <a:pt x="7696313" y="178760"/>
                </a:lnTo>
                <a:cubicBezTo>
                  <a:pt x="7692081" y="178760"/>
                  <a:pt x="7692081" y="178760"/>
                  <a:pt x="7687849" y="178760"/>
                </a:cubicBezTo>
                <a:cubicBezTo>
                  <a:pt x="7683616" y="175486"/>
                  <a:pt x="7679384" y="175486"/>
                  <a:pt x="7675152" y="175486"/>
                </a:cubicBezTo>
                <a:cubicBezTo>
                  <a:pt x="7670920" y="175486"/>
                  <a:pt x="7675152" y="172212"/>
                  <a:pt x="7662455" y="168938"/>
                </a:cubicBezTo>
                <a:cubicBezTo>
                  <a:pt x="7658223" y="172212"/>
                  <a:pt x="7662455" y="175486"/>
                  <a:pt x="7653991" y="172212"/>
                </a:cubicBezTo>
                <a:cubicBezTo>
                  <a:pt x="7653991" y="172204"/>
                  <a:pt x="7653991" y="172055"/>
                  <a:pt x="7653991" y="168938"/>
                </a:cubicBezTo>
                <a:cubicBezTo>
                  <a:pt x="7645526" y="168938"/>
                  <a:pt x="7641294" y="168938"/>
                  <a:pt x="7637062" y="168938"/>
                </a:cubicBezTo>
                <a:cubicBezTo>
                  <a:pt x="7624365" y="165663"/>
                  <a:pt x="7607436" y="165663"/>
                  <a:pt x="7594740" y="168938"/>
                </a:cubicBezTo>
                <a:cubicBezTo>
                  <a:pt x="7594733" y="165663"/>
                  <a:pt x="7594565" y="165663"/>
                  <a:pt x="7590507" y="165663"/>
                </a:cubicBezTo>
                <a:cubicBezTo>
                  <a:pt x="7590507" y="165671"/>
                  <a:pt x="7590507" y="165816"/>
                  <a:pt x="7590507" y="168938"/>
                </a:cubicBezTo>
                <a:cubicBezTo>
                  <a:pt x="7586275" y="168938"/>
                  <a:pt x="7577811" y="168938"/>
                  <a:pt x="7569346" y="168938"/>
                </a:cubicBezTo>
                <a:lnTo>
                  <a:pt x="7552417" y="168938"/>
                </a:lnTo>
                <a:lnTo>
                  <a:pt x="7535488" y="172212"/>
                </a:lnTo>
                <a:cubicBezTo>
                  <a:pt x="7527024" y="178760"/>
                  <a:pt x="7522792" y="172212"/>
                  <a:pt x="7518559" y="172212"/>
                </a:cubicBezTo>
                <a:cubicBezTo>
                  <a:pt x="7514327" y="175486"/>
                  <a:pt x="7518559" y="178760"/>
                  <a:pt x="7510095" y="178760"/>
                </a:cubicBezTo>
                <a:lnTo>
                  <a:pt x="7501631" y="175486"/>
                </a:lnTo>
                <a:cubicBezTo>
                  <a:pt x="7488934" y="172212"/>
                  <a:pt x="7476237" y="172212"/>
                  <a:pt x="7463540" y="168938"/>
                </a:cubicBezTo>
                <a:cubicBezTo>
                  <a:pt x="7459308" y="172212"/>
                  <a:pt x="7455076" y="172212"/>
                  <a:pt x="7450844" y="172212"/>
                </a:cubicBezTo>
                <a:cubicBezTo>
                  <a:pt x="7450844" y="172204"/>
                  <a:pt x="7450844" y="172055"/>
                  <a:pt x="7450844" y="168938"/>
                </a:cubicBezTo>
                <a:cubicBezTo>
                  <a:pt x="7425450" y="168938"/>
                  <a:pt x="7395825" y="168938"/>
                  <a:pt x="7366199" y="168938"/>
                </a:cubicBezTo>
                <a:cubicBezTo>
                  <a:pt x="7361967" y="168938"/>
                  <a:pt x="7361967" y="168938"/>
                  <a:pt x="7361967" y="168938"/>
                </a:cubicBezTo>
                <a:lnTo>
                  <a:pt x="7345038" y="168938"/>
                </a:lnTo>
                <a:cubicBezTo>
                  <a:pt x="7323877" y="168938"/>
                  <a:pt x="7306948" y="168938"/>
                  <a:pt x="7285787" y="168938"/>
                </a:cubicBezTo>
                <a:cubicBezTo>
                  <a:pt x="7277322" y="175486"/>
                  <a:pt x="7273090" y="168938"/>
                  <a:pt x="7264626" y="168938"/>
                </a:cubicBezTo>
                <a:cubicBezTo>
                  <a:pt x="7256161" y="172212"/>
                  <a:pt x="7251929" y="168938"/>
                  <a:pt x="7235000" y="172212"/>
                </a:cubicBezTo>
                <a:cubicBezTo>
                  <a:pt x="7230768" y="175486"/>
                  <a:pt x="7226535" y="172212"/>
                  <a:pt x="7222303" y="172212"/>
                </a:cubicBezTo>
                <a:cubicBezTo>
                  <a:pt x="7209607" y="175486"/>
                  <a:pt x="7196910" y="175486"/>
                  <a:pt x="7184213" y="175486"/>
                </a:cubicBezTo>
                <a:cubicBezTo>
                  <a:pt x="7179981" y="172212"/>
                  <a:pt x="7175749" y="172212"/>
                  <a:pt x="7171516" y="172212"/>
                </a:cubicBezTo>
                <a:cubicBezTo>
                  <a:pt x="7171516" y="172204"/>
                  <a:pt x="7171516" y="172055"/>
                  <a:pt x="7171516" y="168938"/>
                </a:cubicBezTo>
                <a:cubicBezTo>
                  <a:pt x="7158820" y="172212"/>
                  <a:pt x="7137659" y="165663"/>
                  <a:pt x="7116497" y="168938"/>
                </a:cubicBezTo>
                <a:cubicBezTo>
                  <a:pt x="7091104" y="172212"/>
                  <a:pt x="7065711" y="175486"/>
                  <a:pt x="7040317" y="175486"/>
                </a:cubicBezTo>
                <a:cubicBezTo>
                  <a:pt x="7023388" y="172212"/>
                  <a:pt x="7010692" y="175486"/>
                  <a:pt x="6997995" y="175486"/>
                </a:cubicBezTo>
                <a:cubicBezTo>
                  <a:pt x="6985298" y="178760"/>
                  <a:pt x="6976834" y="178760"/>
                  <a:pt x="6964137" y="178760"/>
                </a:cubicBezTo>
                <a:cubicBezTo>
                  <a:pt x="6951440" y="175486"/>
                  <a:pt x="6934512" y="175486"/>
                  <a:pt x="6917583" y="175486"/>
                </a:cubicBezTo>
                <a:cubicBezTo>
                  <a:pt x="6904886" y="175486"/>
                  <a:pt x="6896421" y="175486"/>
                  <a:pt x="6887957" y="175486"/>
                </a:cubicBezTo>
                <a:cubicBezTo>
                  <a:pt x="6883725" y="172212"/>
                  <a:pt x="6883725" y="172212"/>
                  <a:pt x="6879493" y="172212"/>
                </a:cubicBezTo>
                <a:cubicBezTo>
                  <a:pt x="6879493" y="172204"/>
                  <a:pt x="6879493" y="172055"/>
                  <a:pt x="6879493" y="168938"/>
                </a:cubicBezTo>
                <a:cubicBezTo>
                  <a:pt x="6849867" y="172212"/>
                  <a:pt x="6820241" y="172212"/>
                  <a:pt x="6790616" y="172212"/>
                </a:cubicBezTo>
                <a:cubicBezTo>
                  <a:pt x="6790616" y="172188"/>
                  <a:pt x="6790601" y="168938"/>
                  <a:pt x="6786383" y="168938"/>
                </a:cubicBezTo>
                <a:cubicBezTo>
                  <a:pt x="6773687" y="168938"/>
                  <a:pt x="6756758" y="172212"/>
                  <a:pt x="6739829" y="172212"/>
                </a:cubicBezTo>
                <a:cubicBezTo>
                  <a:pt x="6735597" y="168938"/>
                  <a:pt x="6735597" y="168938"/>
                  <a:pt x="6731364" y="165663"/>
                </a:cubicBezTo>
                <a:cubicBezTo>
                  <a:pt x="6722900" y="162389"/>
                  <a:pt x="6672113" y="162389"/>
                  <a:pt x="6667881" y="165663"/>
                </a:cubicBezTo>
                <a:cubicBezTo>
                  <a:pt x="6667881" y="165671"/>
                  <a:pt x="6667881" y="165816"/>
                  <a:pt x="6667881" y="168938"/>
                </a:cubicBezTo>
                <a:cubicBezTo>
                  <a:pt x="6663649" y="168938"/>
                  <a:pt x="6659417" y="168938"/>
                  <a:pt x="6650952" y="168938"/>
                </a:cubicBezTo>
                <a:cubicBezTo>
                  <a:pt x="6642488" y="168938"/>
                  <a:pt x="6634023" y="168938"/>
                  <a:pt x="6625559" y="168938"/>
                </a:cubicBezTo>
                <a:cubicBezTo>
                  <a:pt x="6625559" y="172212"/>
                  <a:pt x="6625559" y="172212"/>
                  <a:pt x="6621326" y="175486"/>
                </a:cubicBezTo>
                <a:cubicBezTo>
                  <a:pt x="6617094" y="175486"/>
                  <a:pt x="6612862" y="178760"/>
                  <a:pt x="6608630" y="178760"/>
                </a:cubicBezTo>
                <a:cubicBezTo>
                  <a:pt x="6608630" y="178769"/>
                  <a:pt x="6608630" y="178919"/>
                  <a:pt x="6608630" y="182034"/>
                </a:cubicBezTo>
                <a:cubicBezTo>
                  <a:pt x="6600165" y="182034"/>
                  <a:pt x="6570540" y="175486"/>
                  <a:pt x="6566307" y="175486"/>
                </a:cubicBezTo>
                <a:cubicBezTo>
                  <a:pt x="6557843" y="175486"/>
                  <a:pt x="6545146" y="172212"/>
                  <a:pt x="6536682" y="172212"/>
                </a:cubicBezTo>
                <a:cubicBezTo>
                  <a:pt x="6536664" y="172226"/>
                  <a:pt x="6532441" y="175486"/>
                  <a:pt x="6528217" y="175486"/>
                </a:cubicBezTo>
                <a:cubicBezTo>
                  <a:pt x="6519753" y="172212"/>
                  <a:pt x="6511288" y="172212"/>
                  <a:pt x="6502824" y="172212"/>
                </a:cubicBezTo>
                <a:cubicBezTo>
                  <a:pt x="6502824" y="172204"/>
                  <a:pt x="6502824" y="172055"/>
                  <a:pt x="6502824" y="168938"/>
                </a:cubicBezTo>
                <a:cubicBezTo>
                  <a:pt x="6468966" y="172212"/>
                  <a:pt x="6435108" y="175486"/>
                  <a:pt x="6401250" y="178760"/>
                </a:cubicBezTo>
                <a:cubicBezTo>
                  <a:pt x="6397018" y="175486"/>
                  <a:pt x="6392786" y="172212"/>
                  <a:pt x="6388554" y="172212"/>
                </a:cubicBezTo>
                <a:cubicBezTo>
                  <a:pt x="6388554" y="172204"/>
                  <a:pt x="6388554" y="172055"/>
                  <a:pt x="6388554" y="168938"/>
                </a:cubicBezTo>
                <a:cubicBezTo>
                  <a:pt x="6380089" y="172212"/>
                  <a:pt x="6371625" y="172212"/>
                  <a:pt x="6363160" y="175486"/>
                </a:cubicBezTo>
                <a:cubicBezTo>
                  <a:pt x="6358928" y="172212"/>
                  <a:pt x="6354696" y="172212"/>
                  <a:pt x="6350464" y="172212"/>
                </a:cubicBezTo>
                <a:cubicBezTo>
                  <a:pt x="6350464" y="172204"/>
                  <a:pt x="6350464" y="172055"/>
                  <a:pt x="6350464" y="168938"/>
                </a:cubicBezTo>
                <a:cubicBezTo>
                  <a:pt x="6341999" y="168938"/>
                  <a:pt x="6329303" y="168938"/>
                  <a:pt x="6320838" y="168938"/>
                </a:cubicBezTo>
                <a:cubicBezTo>
                  <a:pt x="6278516" y="168938"/>
                  <a:pt x="6253122" y="172212"/>
                  <a:pt x="6223497" y="182034"/>
                </a:cubicBezTo>
                <a:cubicBezTo>
                  <a:pt x="6219265" y="175486"/>
                  <a:pt x="6215032" y="175486"/>
                  <a:pt x="6210800" y="172212"/>
                </a:cubicBezTo>
                <a:lnTo>
                  <a:pt x="6204981" y="171393"/>
                </a:lnTo>
                <a:cubicBezTo>
                  <a:pt x="6204452" y="172212"/>
                  <a:pt x="6204452" y="173849"/>
                  <a:pt x="6202336" y="175486"/>
                </a:cubicBezTo>
                <a:cubicBezTo>
                  <a:pt x="6172710" y="175486"/>
                  <a:pt x="6155781" y="178760"/>
                  <a:pt x="6147317" y="165663"/>
                </a:cubicBezTo>
                <a:cubicBezTo>
                  <a:pt x="6138852" y="165663"/>
                  <a:pt x="6126155" y="165663"/>
                  <a:pt x="6113459" y="168938"/>
                </a:cubicBezTo>
                <a:cubicBezTo>
                  <a:pt x="6113459" y="168914"/>
                  <a:pt x="6113429" y="165663"/>
                  <a:pt x="6104994" y="165663"/>
                </a:cubicBezTo>
                <a:cubicBezTo>
                  <a:pt x="6104994" y="165671"/>
                  <a:pt x="6104994" y="165816"/>
                  <a:pt x="6104994" y="168938"/>
                </a:cubicBezTo>
                <a:cubicBezTo>
                  <a:pt x="6092298" y="168938"/>
                  <a:pt x="6083833" y="168938"/>
                  <a:pt x="6071136" y="168938"/>
                </a:cubicBezTo>
                <a:cubicBezTo>
                  <a:pt x="6062672" y="168938"/>
                  <a:pt x="6058440" y="168938"/>
                  <a:pt x="6054208" y="168938"/>
                </a:cubicBezTo>
                <a:cubicBezTo>
                  <a:pt x="6045743" y="172212"/>
                  <a:pt x="6037279" y="172212"/>
                  <a:pt x="6028814" y="168938"/>
                </a:cubicBezTo>
                <a:cubicBezTo>
                  <a:pt x="6020350" y="172212"/>
                  <a:pt x="6016117" y="172212"/>
                  <a:pt x="6007653" y="172212"/>
                </a:cubicBezTo>
                <a:cubicBezTo>
                  <a:pt x="6003421" y="172212"/>
                  <a:pt x="6011885" y="168938"/>
                  <a:pt x="6003421" y="168938"/>
                </a:cubicBezTo>
                <a:cubicBezTo>
                  <a:pt x="5994956" y="172212"/>
                  <a:pt x="5986492" y="172212"/>
                  <a:pt x="5978027" y="172212"/>
                </a:cubicBezTo>
                <a:cubicBezTo>
                  <a:pt x="5965331" y="178760"/>
                  <a:pt x="5944170" y="172212"/>
                  <a:pt x="5935705" y="172212"/>
                </a:cubicBezTo>
                <a:cubicBezTo>
                  <a:pt x="5927241" y="172212"/>
                  <a:pt x="5918776" y="175486"/>
                  <a:pt x="5910312" y="175486"/>
                </a:cubicBezTo>
                <a:cubicBezTo>
                  <a:pt x="5906079" y="172212"/>
                  <a:pt x="5901847" y="172212"/>
                  <a:pt x="5897615" y="172212"/>
                </a:cubicBezTo>
                <a:cubicBezTo>
                  <a:pt x="5897615" y="172204"/>
                  <a:pt x="5897615" y="172055"/>
                  <a:pt x="5897615" y="168938"/>
                </a:cubicBezTo>
                <a:cubicBezTo>
                  <a:pt x="5884918" y="168938"/>
                  <a:pt x="5872222" y="168938"/>
                  <a:pt x="5863757" y="168938"/>
                </a:cubicBezTo>
                <a:cubicBezTo>
                  <a:pt x="5851060" y="168938"/>
                  <a:pt x="5846828" y="168938"/>
                  <a:pt x="5838364" y="168938"/>
                </a:cubicBezTo>
                <a:cubicBezTo>
                  <a:pt x="5825667" y="168938"/>
                  <a:pt x="5812970" y="168938"/>
                  <a:pt x="5796041" y="168938"/>
                </a:cubicBezTo>
                <a:cubicBezTo>
                  <a:pt x="5783345" y="172212"/>
                  <a:pt x="5770648" y="172212"/>
                  <a:pt x="5757951" y="172212"/>
                </a:cubicBezTo>
                <a:cubicBezTo>
                  <a:pt x="5757951" y="172204"/>
                  <a:pt x="5757951" y="172055"/>
                  <a:pt x="5757951" y="168938"/>
                </a:cubicBezTo>
                <a:cubicBezTo>
                  <a:pt x="5753719" y="172212"/>
                  <a:pt x="5749487" y="172212"/>
                  <a:pt x="5745255" y="172212"/>
                </a:cubicBezTo>
                <a:cubicBezTo>
                  <a:pt x="5745255" y="172204"/>
                  <a:pt x="5745255" y="172055"/>
                  <a:pt x="5745255" y="168938"/>
                </a:cubicBezTo>
                <a:cubicBezTo>
                  <a:pt x="5736790" y="168938"/>
                  <a:pt x="5732558" y="168938"/>
                  <a:pt x="5728326" y="168938"/>
                </a:cubicBezTo>
                <a:cubicBezTo>
                  <a:pt x="5707165" y="172212"/>
                  <a:pt x="5686003" y="168938"/>
                  <a:pt x="5673307" y="172212"/>
                </a:cubicBezTo>
                <a:cubicBezTo>
                  <a:pt x="5673301" y="172212"/>
                  <a:pt x="5673142" y="172212"/>
                  <a:pt x="5669075" y="172212"/>
                </a:cubicBezTo>
                <a:cubicBezTo>
                  <a:pt x="5669075" y="168938"/>
                  <a:pt x="5664842" y="168938"/>
                  <a:pt x="5660610" y="165663"/>
                </a:cubicBezTo>
                <a:cubicBezTo>
                  <a:pt x="5656378" y="165663"/>
                  <a:pt x="5647913" y="165663"/>
                  <a:pt x="5639449" y="165663"/>
                </a:cubicBezTo>
                <a:cubicBezTo>
                  <a:pt x="5639449" y="165671"/>
                  <a:pt x="5639449" y="165816"/>
                  <a:pt x="5639449" y="168938"/>
                </a:cubicBezTo>
                <a:lnTo>
                  <a:pt x="5632042" y="167300"/>
                </a:lnTo>
                <a:cubicBezTo>
                  <a:pt x="5597127" y="168938"/>
                  <a:pt x="5563269" y="172212"/>
                  <a:pt x="5529411" y="178760"/>
                </a:cubicBezTo>
                <a:cubicBezTo>
                  <a:pt x="5529411" y="178769"/>
                  <a:pt x="5529411" y="178919"/>
                  <a:pt x="5529411" y="182034"/>
                </a:cubicBezTo>
                <a:cubicBezTo>
                  <a:pt x="5525179" y="178760"/>
                  <a:pt x="5520946" y="178760"/>
                  <a:pt x="5516714" y="178760"/>
                </a:cubicBezTo>
                <a:cubicBezTo>
                  <a:pt x="5495553" y="175486"/>
                  <a:pt x="5470160" y="175486"/>
                  <a:pt x="5444766" y="175486"/>
                </a:cubicBezTo>
                <a:cubicBezTo>
                  <a:pt x="5415141" y="172212"/>
                  <a:pt x="5377051" y="175486"/>
                  <a:pt x="5343193" y="172212"/>
                </a:cubicBezTo>
                <a:cubicBezTo>
                  <a:pt x="5343193" y="175486"/>
                  <a:pt x="5343193" y="175486"/>
                  <a:pt x="5343193" y="178760"/>
                </a:cubicBezTo>
                <a:cubicBezTo>
                  <a:pt x="5334728" y="175486"/>
                  <a:pt x="5326264" y="172212"/>
                  <a:pt x="5313567" y="175486"/>
                </a:cubicBezTo>
                <a:cubicBezTo>
                  <a:pt x="5313567" y="175511"/>
                  <a:pt x="5313536" y="178760"/>
                  <a:pt x="5305103" y="178760"/>
                </a:cubicBezTo>
                <a:cubicBezTo>
                  <a:pt x="5305103" y="175486"/>
                  <a:pt x="5300870" y="175486"/>
                  <a:pt x="5300870" y="172212"/>
                </a:cubicBezTo>
                <a:cubicBezTo>
                  <a:pt x="5296638" y="172212"/>
                  <a:pt x="5296638" y="172212"/>
                  <a:pt x="5292406" y="172212"/>
                </a:cubicBezTo>
                <a:cubicBezTo>
                  <a:pt x="5292406" y="172204"/>
                  <a:pt x="5292406" y="172055"/>
                  <a:pt x="5292406" y="168938"/>
                </a:cubicBezTo>
                <a:cubicBezTo>
                  <a:pt x="5271245" y="168938"/>
                  <a:pt x="5250084" y="168938"/>
                  <a:pt x="5233155" y="168938"/>
                </a:cubicBezTo>
                <a:cubicBezTo>
                  <a:pt x="5224690" y="172212"/>
                  <a:pt x="5216226" y="172212"/>
                  <a:pt x="5207761" y="172212"/>
                </a:cubicBezTo>
                <a:cubicBezTo>
                  <a:pt x="5203529" y="175486"/>
                  <a:pt x="5195065" y="175486"/>
                  <a:pt x="5186600" y="175486"/>
                </a:cubicBezTo>
                <a:cubicBezTo>
                  <a:pt x="5178136" y="178760"/>
                  <a:pt x="5173903" y="175486"/>
                  <a:pt x="5169671" y="175486"/>
                </a:cubicBezTo>
                <a:lnTo>
                  <a:pt x="5152742" y="178760"/>
                </a:lnTo>
                <a:cubicBezTo>
                  <a:pt x="5152742" y="178769"/>
                  <a:pt x="5152742" y="178919"/>
                  <a:pt x="5152742" y="182034"/>
                </a:cubicBezTo>
                <a:cubicBezTo>
                  <a:pt x="5144278" y="178760"/>
                  <a:pt x="5140046" y="178760"/>
                  <a:pt x="5135813" y="178760"/>
                </a:cubicBezTo>
                <a:cubicBezTo>
                  <a:pt x="5131581" y="175486"/>
                  <a:pt x="5127349" y="175486"/>
                  <a:pt x="5123117" y="175486"/>
                </a:cubicBezTo>
                <a:cubicBezTo>
                  <a:pt x="5114652" y="172212"/>
                  <a:pt x="5080794" y="182034"/>
                  <a:pt x="5063865" y="175486"/>
                </a:cubicBezTo>
                <a:cubicBezTo>
                  <a:pt x="5059633" y="172212"/>
                  <a:pt x="5059633" y="172212"/>
                  <a:pt x="5059633" y="168938"/>
                </a:cubicBezTo>
                <a:cubicBezTo>
                  <a:pt x="5034240" y="168938"/>
                  <a:pt x="5008846" y="168938"/>
                  <a:pt x="4983453" y="168938"/>
                </a:cubicBezTo>
                <a:cubicBezTo>
                  <a:pt x="4979221" y="172212"/>
                  <a:pt x="4958060" y="175486"/>
                  <a:pt x="4949595" y="175486"/>
                </a:cubicBezTo>
                <a:cubicBezTo>
                  <a:pt x="4945363" y="172212"/>
                  <a:pt x="4941131" y="172212"/>
                  <a:pt x="4936899" y="172212"/>
                </a:cubicBezTo>
                <a:cubicBezTo>
                  <a:pt x="4936899" y="172204"/>
                  <a:pt x="4936899" y="172055"/>
                  <a:pt x="4936899" y="168938"/>
                </a:cubicBezTo>
                <a:lnTo>
                  <a:pt x="4915737" y="168938"/>
                </a:lnTo>
                <a:lnTo>
                  <a:pt x="4908331" y="167710"/>
                </a:lnTo>
                <a:cubicBezTo>
                  <a:pt x="4886112" y="168938"/>
                  <a:pt x="4869183" y="168938"/>
                  <a:pt x="4852254" y="168938"/>
                </a:cubicBezTo>
                <a:cubicBezTo>
                  <a:pt x="4852250" y="172212"/>
                  <a:pt x="4852128" y="172212"/>
                  <a:pt x="4848022" y="172212"/>
                </a:cubicBezTo>
                <a:cubicBezTo>
                  <a:pt x="4848022" y="172204"/>
                  <a:pt x="4848022" y="172055"/>
                  <a:pt x="4848022" y="168938"/>
                </a:cubicBezTo>
                <a:lnTo>
                  <a:pt x="4831093" y="168938"/>
                </a:lnTo>
                <a:cubicBezTo>
                  <a:pt x="4822628" y="165663"/>
                  <a:pt x="4818396" y="172212"/>
                  <a:pt x="4814164" y="168938"/>
                </a:cubicBezTo>
                <a:lnTo>
                  <a:pt x="4806757" y="168938"/>
                </a:lnTo>
                <a:cubicBezTo>
                  <a:pt x="4788770" y="168938"/>
                  <a:pt x="4771842" y="168938"/>
                  <a:pt x="4759145" y="168938"/>
                </a:cubicBezTo>
                <a:cubicBezTo>
                  <a:pt x="4746448" y="172212"/>
                  <a:pt x="4729519" y="172212"/>
                  <a:pt x="4716823" y="172212"/>
                </a:cubicBezTo>
                <a:cubicBezTo>
                  <a:pt x="4708358" y="175486"/>
                  <a:pt x="4695661" y="178760"/>
                  <a:pt x="4682965" y="178760"/>
                </a:cubicBezTo>
                <a:cubicBezTo>
                  <a:pt x="4681907" y="173849"/>
                  <a:pt x="4680848" y="173849"/>
                  <a:pt x="4678732" y="172212"/>
                </a:cubicBezTo>
                <a:cubicBezTo>
                  <a:pt x="4670268" y="168938"/>
                  <a:pt x="4627946" y="168938"/>
                  <a:pt x="4611017" y="168938"/>
                </a:cubicBezTo>
                <a:cubicBezTo>
                  <a:pt x="4606785" y="168938"/>
                  <a:pt x="4606785" y="168938"/>
                  <a:pt x="4606785" y="168938"/>
                </a:cubicBezTo>
                <a:cubicBezTo>
                  <a:pt x="4594088" y="168938"/>
                  <a:pt x="4581391" y="168938"/>
                  <a:pt x="4568694" y="168938"/>
                </a:cubicBezTo>
                <a:cubicBezTo>
                  <a:pt x="4568690" y="168938"/>
                  <a:pt x="4568552" y="168938"/>
                  <a:pt x="4564462" y="168938"/>
                </a:cubicBezTo>
                <a:cubicBezTo>
                  <a:pt x="4547533" y="172212"/>
                  <a:pt x="4530604" y="172212"/>
                  <a:pt x="4509443" y="175486"/>
                </a:cubicBezTo>
                <a:cubicBezTo>
                  <a:pt x="4505211" y="172212"/>
                  <a:pt x="4505211" y="172212"/>
                  <a:pt x="4500979" y="172212"/>
                </a:cubicBezTo>
                <a:cubicBezTo>
                  <a:pt x="4500979" y="172204"/>
                  <a:pt x="4500979" y="172055"/>
                  <a:pt x="4500979" y="168938"/>
                </a:cubicBezTo>
                <a:cubicBezTo>
                  <a:pt x="4492514" y="172212"/>
                  <a:pt x="4488282" y="172212"/>
                  <a:pt x="4479818" y="172212"/>
                </a:cubicBezTo>
                <a:cubicBezTo>
                  <a:pt x="4479818" y="172204"/>
                  <a:pt x="4479818" y="172055"/>
                  <a:pt x="4479818" y="168938"/>
                </a:cubicBezTo>
                <a:cubicBezTo>
                  <a:pt x="4458656" y="172212"/>
                  <a:pt x="4437495" y="172212"/>
                  <a:pt x="4420566" y="175486"/>
                </a:cubicBezTo>
                <a:cubicBezTo>
                  <a:pt x="4412102" y="178760"/>
                  <a:pt x="4407870" y="175486"/>
                  <a:pt x="4403637" y="175486"/>
                </a:cubicBezTo>
                <a:cubicBezTo>
                  <a:pt x="4386709" y="178760"/>
                  <a:pt x="4369780" y="178760"/>
                  <a:pt x="4348618" y="178760"/>
                </a:cubicBezTo>
                <a:cubicBezTo>
                  <a:pt x="4340154" y="175486"/>
                  <a:pt x="4331690" y="178760"/>
                  <a:pt x="4323225" y="178760"/>
                </a:cubicBezTo>
                <a:cubicBezTo>
                  <a:pt x="4318993" y="175486"/>
                  <a:pt x="4318993" y="178760"/>
                  <a:pt x="4314761" y="178760"/>
                </a:cubicBezTo>
                <a:cubicBezTo>
                  <a:pt x="4302064" y="175486"/>
                  <a:pt x="4293599" y="175486"/>
                  <a:pt x="4285135" y="175486"/>
                </a:cubicBezTo>
                <a:cubicBezTo>
                  <a:pt x="4280903" y="178760"/>
                  <a:pt x="4276671" y="175486"/>
                  <a:pt x="4272438" y="175486"/>
                </a:cubicBezTo>
                <a:cubicBezTo>
                  <a:pt x="4263974" y="178760"/>
                  <a:pt x="4259742" y="175486"/>
                  <a:pt x="4251277" y="175486"/>
                </a:cubicBezTo>
                <a:cubicBezTo>
                  <a:pt x="4251267" y="178760"/>
                  <a:pt x="4247040" y="178760"/>
                  <a:pt x="4242813" y="178760"/>
                </a:cubicBezTo>
                <a:cubicBezTo>
                  <a:pt x="4242813" y="178767"/>
                  <a:pt x="4242813" y="178906"/>
                  <a:pt x="4242813" y="182034"/>
                </a:cubicBezTo>
                <a:cubicBezTo>
                  <a:pt x="4242809" y="182034"/>
                  <a:pt x="4242675" y="182034"/>
                  <a:pt x="4238580" y="182034"/>
                </a:cubicBezTo>
                <a:cubicBezTo>
                  <a:pt x="4234348" y="178760"/>
                  <a:pt x="4230116" y="178760"/>
                  <a:pt x="4221652" y="178760"/>
                </a:cubicBezTo>
                <a:cubicBezTo>
                  <a:pt x="4221652" y="178732"/>
                  <a:pt x="4221633" y="172212"/>
                  <a:pt x="4213187" y="172212"/>
                </a:cubicBezTo>
                <a:cubicBezTo>
                  <a:pt x="4204723" y="175486"/>
                  <a:pt x="4200490" y="172212"/>
                  <a:pt x="4196258" y="172212"/>
                </a:cubicBezTo>
                <a:cubicBezTo>
                  <a:pt x="4192026" y="175486"/>
                  <a:pt x="4187794" y="175486"/>
                  <a:pt x="4183561" y="175486"/>
                </a:cubicBezTo>
                <a:cubicBezTo>
                  <a:pt x="4179329" y="178760"/>
                  <a:pt x="4175097" y="175486"/>
                  <a:pt x="4170865" y="175486"/>
                </a:cubicBezTo>
                <a:cubicBezTo>
                  <a:pt x="4166632" y="178760"/>
                  <a:pt x="4166632" y="178760"/>
                  <a:pt x="4162400" y="178760"/>
                </a:cubicBezTo>
                <a:cubicBezTo>
                  <a:pt x="4162400" y="178767"/>
                  <a:pt x="4162400" y="178906"/>
                  <a:pt x="4162400" y="182034"/>
                </a:cubicBezTo>
                <a:lnTo>
                  <a:pt x="4150762" y="180397"/>
                </a:lnTo>
                <a:lnTo>
                  <a:pt x="4128542" y="178760"/>
                </a:lnTo>
                <a:cubicBezTo>
                  <a:pt x="4120078" y="162389"/>
                  <a:pt x="4081988" y="178760"/>
                  <a:pt x="4048130" y="172212"/>
                </a:cubicBezTo>
                <a:cubicBezTo>
                  <a:pt x="4048130" y="172206"/>
                  <a:pt x="4048130" y="172065"/>
                  <a:pt x="4048130" y="168938"/>
                </a:cubicBezTo>
                <a:cubicBezTo>
                  <a:pt x="4035433" y="168938"/>
                  <a:pt x="4026969" y="168938"/>
                  <a:pt x="4014272" y="168938"/>
                </a:cubicBezTo>
                <a:cubicBezTo>
                  <a:pt x="4012156" y="172212"/>
                  <a:pt x="4012156" y="172212"/>
                  <a:pt x="4010040" y="172212"/>
                </a:cubicBezTo>
                <a:cubicBezTo>
                  <a:pt x="4010040" y="172208"/>
                  <a:pt x="4010040" y="172094"/>
                  <a:pt x="4010040" y="168938"/>
                </a:cubicBezTo>
                <a:cubicBezTo>
                  <a:pt x="3980414" y="172212"/>
                  <a:pt x="3955021" y="172212"/>
                  <a:pt x="3925395" y="172212"/>
                </a:cubicBezTo>
                <a:cubicBezTo>
                  <a:pt x="3925377" y="175486"/>
                  <a:pt x="3921154" y="175486"/>
                  <a:pt x="3916931" y="175486"/>
                </a:cubicBezTo>
                <a:cubicBezTo>
                  <a:pt x="3912699" y="178760"/>
                  <a:pt x="3908466" y="175486"/>
                  <a:pt x="3904234" y="175486"/>
                </a:cubicBezTo>
                <a:cubicBezTo>
                  <a:pt x="3904214" y="178760"/>
                  <a:pt x="3899992" y="178760"/>
                  <a:pt x="3895770" y="178760"/>
                </a:cubicBezTo>
                <a:cubicBezTo>
                  <a:pt x="3895770" y="178765"/>
                  <a:pt x="3895770" y="178881"/>
                  <a:pt x="3895770" y="182034"/>
                </a:cubicBezTo>
                <a:cubicBezTo>
                  <a:pt x="3895764" y="182034"/>
                  <a:pt x="3895614" y="182034"/>
                  <a:pt x="3891537" y="182034"/>
                </a:cubicBezTo>
                <a:cubicBezTo>
                  <a:pt x="3883073" y="188583"/>
                  <a:pt x="3900002" y="188583"/>
                  <a:pt x="3878841" y="191857"/>
                </a:cubicBezTo>
                <a:cubicBezTo>
                  <a:pt x="3878841" y="188583"/>
                  <a:pt x="3874608" y="185309"/>
                  <a:pt x="3874608" y="182034"/>
                </a:cubicBezTo>
                <a:cubicBezTo>
                  <a:pt x="3857680" y="182034"/>
                  <a:pt x="3844983" y="175486"/>
                  <a:pt x="3832286" y="172212"/>
                </a:cubicBezTo>
                <a:cubicBezTo>
                  <a:pt x="3828054" y="172212"/>
                  <a:pt x="3823822" y="175486"/>
                  <a:pt x="3819589" y="175486"/>
                </a:cubicBezTo>
                <a:cubicBezTo>
                  <a:pt x="3806893" y="172212"/>
                  <a:pt x="3785732" y="165663"/>
                  <a:pt x="3764570" y="168938"/>
                </a:cubicBezTo>
                <a:cubicBezTo>
                  <a:pt x="3760338" y="172212"/>
                  <a:pt x="3756106" y="172212"/>
                  <a:pt x="3751874" y="168938"/>
                </a:cubicBezTo>
                <a:cubicBezTo>
                  <a:pt x="3751874" y="172212"/>
                  <a:pt x="3751874" y="172212"/>
                  <a:pt x="3747642" y="175486"/>
                </a:cubicBezTo>
                <a:cubicBezTo>
                  <a:pt x="3743409" y="175486"/>
                  <a:pt x="3739177" y="178760"/>
                  <a:pt x="3730713" y="178760"/>
                </a:cubicBezTo>
                <a:cubicBezTo>
                  <a:pt x="3730713" y="178765"/>
                  <a:pt x="3730713" y="178881"/>
                  <a:pt x="3730713" y="182034"/>
                </a:cubicBezTo>
                <a:cubicBezTo>
                  <a:pt x="3726480" y="182034"/>
                  <a:pt x="3718016" y="175486"/>
                  <a:pt x="3709551" y="178760"/>
                </a:cubicBezTo>
                <a:lnTo>
                  <a:pt x="3705319" y="182034"/>
                </a:lnTo>
                <a:cubicBezTo>
                  <a:pt x="3696855" y="182034"/>
                  <a:pt x="3688390" y="182034"/>
                  <a:pt x="3679926" y="182034"/>
                </a:cubicBezTo>
                <a:cubicBezTo>
                  <a:pt x="3662997" y="178760"/>
                  <a:pt x="3646068" y="178760"/>
                  <a:pt x="3633371" y="178760"/>
                </a:cubicBezTo>
                <a:cubicBezTo>
                  <a:pt x="3633371" y="178765"/>
                  <a:pt x="3633371" y="178881"/>
                  <a:pt x="3633371" y="182034"/>
                </a:cubicBezTo>
                <a:lnTo>
                  <a:pt x="3624907" y="182034"/>
                </a:lnTo>
                <a:cubicBezTo>
                  <a:pt x="3620675" y="182034"/>
                  <a:pt x="3620675" y="185309"/>
                  <a:pt x="3612210" y="185309"/>
                </a:cubicBezTo>
                <a:cubicBezTo>
                  <a:pt x="3607978" y="178760"/>
                  <a:pt x="3603746" y="178760"/>
                  <a:pt x="3599513" y="178760"/>
                </a:cubicBezTo>
                <a:cubicBezTo>
                  <a:pt x="3595281" y="175486"/>
                  <a:pt x="3591049" y="178760"/>
                  <a:pt x="3586817" y="178760"/>
                </a:cubicBezTo>
                <a:cubicBezTo>
                  <a:pt x="3586817" y="175486"/>
                  <a:pt x="3586817" y="175486"/>
                  <a:pt x="3582585" y="172212"/>
                </a:cubicBezTo>
                <a:cubicBezTo>
                  <a:pt x="3574120" y="172212"/>
                  <a:pt x="3574120" y="175486"/>
                  <a:pt x="3569888" y="178760"/>
                </a:cubicBezTo>
                <a:lnTo>
                  <a:pt x="3565656" y="175486"/>
                </a:lnTo>
                <a:cubicBezTo>
                  <a:pt x="3557191" y="175486"/>
                  <a:pt x="3548727" y="175486"/>
                  <a:pt x="3540262" y="175486"/>
                </a:cubicBezTo>
                <a:cubicBezTo>
                  <a:pt x="3527566" y="172212"/>
                  <a:pt x="3502172" y="178760"/>
                  <a:pt x="3485243" y="175486"/>
                </a:cubicBezTo>
                <a:lnTo>
                  <a:pt x="3476779" y="168938"/>
                </a:lnTo>
                <a:cubicBezTo>
                  <a:pt x="3468314" y="168938"/>
                  <a:pt x="3464082" y="168938"/>
                  <a:pt x="3459850" y="168938"/>
                </a:cubicBezTo>
                <a:cubicBezTo>
                  <a:pt x="3442921" y="168938"/>
                  <a:pt x="3425992" y="172212"/>
                  <a:pt x="3409063" y="172212"/>
                </a:cubicBezTo>
                <a:cubicBezTo>
                  <a:pt x="3409063" y="172208"/>
                  <a:pt x="3409063" y="172094"/>
                  <a:pt x="3409063" y="168938"/>
                </a:cubicBezTo>
                <a:cubicBezTo>
                  <a:pt x="3409056" y="168938"/>
                  <a:pt x="3408890" y="168938"/>
                  <a:pt x="3404831" y="168938"/>
                </a:cubicBezTo>
                <a:cubicBezTo>
                  <a:pt x="3404831" y="172212"/>
                  <a:pt x="3400599" y="172212"/>
                  <a:pt x="3400599" y="175486"/>
                </a:cubicBezTo>
                <a:cubicBezTo>
                  <a:pt x="3396366" y="175486"/>
                  <a:pt x="3392134" y="175486"/>
                  <a:pt x="3387902" y="175486"/>
                </a:cubicBezTo>
                <a:cubicBezTo>
                  <a:pt x="3379437" y="178760"/>
                  <a:pt x="3370973" y="175486"/>
                  <a:pt x="3362509" y="175486"/>
                </a:cubicBezTo>
                <a:cubicBezTo>
                  <a:pt x="3354044" y="175486"/>
                  <a:pt x="3349812" y="175486"/>
                  <a:pt x="3345580" y="175486"/>
                </a:cubicBezTo>
                <a:cubicBezTo>
                  <a:pt x="3328651" y="175486"/>
                  <a:pt x="3311722" y="175486"/>
                  <a:pt x="3294793" y="178760"/>
                </a:cubicBezTo>
                <a:cubicBezTo>
                  <a:pt x="3294793" y="175486"/>
                  <a:pt x="3294793" y="175486"/>
                  <a:pt x="3294793" y="172212"/>
                </a:cubicBezTo>
                <a:cubicBezTo>
                  <a:pt x="3290561" y="172212"/>
                  <a:pt x="3282096" y="175486"/>
                  <a:pt x="3273632" y="175486"/>
                </a:cubicBezTo>
                <a:cubicBezTo>
                  <a:pt x="3269399" y="178760"/>
                  <a:pt x="3260935" y="175486"/>
                  <a:pt x="3252471" y="175486"/>
                </a:cubicBezTo>
                <a:cubicBezTo>
                  <a:pt x="3244006" y="172212"/>
                  <a:pt x="3222845" y="175486"/>
                  <a:pt x="3222845" y="175486"/>
                </a:cubicBezTo>
                <a:cubicBezTo>
                  <a:pt x="3218613" y="172212"/>
                  <a:pt x="3218613" y="172212"/>
                  <a:pt x="3214380" y="172212"/>
                </a:cubicBezTo>
                <a:cubicBezTo>
                  <a:pt x="3214380" y="172208"/>
                  <a:pt x="3214380" y="172094"/>
                  <a:pt x="3214380" y="168938"/>
                </a:cubicBezTo>
                <a:cubicBezTo>
                  <a:pt x="3201684" y="168938"/>
                  <a:pt x="3193219" y="168938"/>
                  <a:pt x="3180523" y="168938"/>
                </a:cubicBezTo>
                <a:cubicBezTo>
                  <a:pt x="3172058" y="168938"/>
                  <a:pt x="3180523" y="172212"/>
                  <a:pt x="3176290" y="168938"/>
                </a:cubicBezTo>
                <a:lnTo>
                  <a:pt x="3155129" y="168938"/>
                </a:lnTo>
                <a:cubicBezTo>
                  <a:pt x="3142432" y="165663"/>
                  <a:pt x="3125504" y="165663"/>
                  <a:pt x="3112807" y="168938"/>
                </a:cubicBezTo>
                <a:cubicBezTo>
                  <a:pt x="3104342" y="165663"/>
                  <a:pt x="3095878" y="165663"/>
                  <a:pt x="3087413" y="168938"/>
                </a:cubicBezTo>
                <a:cubicBezTo>
                  <a:pt x="3074717" y="168938"/>
                  <a:pt x="3066252" y="168938"/>
                  <a:pt x="3053556" y="168938"/>
                </a:cubicBezTo>
                <a:cubicBezTo>
                  <a:pt x="3049323" y="172212"/>
                  <a:pt x="3045091" y="172212"/>
                  <a:pt x="3040859" y="168938"/>
                </a:cubicBezTo>
                <a:cubicBezTo>
                  <a:pt x="3040859" y="172212"/>
                  <a:pt x="3036627" y="172212"/>
                  <a:pt x="3036627" y="175486"/>
                </a:cubicBezTo>
                <a:cubicBezTo>
                  <a:pt x="3032394" y="175486"/>
                  <a:pt x="3028162" y="172212"/>
                  <a:pt x="3023930" y="172212"/>
                </a:cubicBezTo>
                <a:cubicBezTo>
                  <a:pt x="3019698" y="175486"/>
                  <a:pt x="3019698" y="175486"/>
                  <a:pt x="3019698" y="178760"/>
                </a:cubicBezTo>
                <a:cubicBezTo>
                  <a:pt x="3015466" y="178760"/>
                  <a:pt x="3011233" y="175486"/>
                  <a:pt x="3007001" y="175486"/>
                </a:cubicBezTo>
                <a:cubicBezTo>
                  <a:pt x="3002769" y="175486"/>
                  <a:pt x="3002769" y="178760"/>
                  <a:pt x="2998537" y="178760"/>
                </a:cubicBezTo>
                <a:cubicBezTo>
                  <a:pt x="2994304" y="178760"/>
                  <a:pt x="2994304" y="175486"/>
                  <a:pt x="2990072" y="175486"/>
                </a:cubicBezTo>
                <a:cubicBezTo>
                  <a:pt x="2986898" y="177942"/>
                  <a:pt x="2987956" y="178760"/>
                  <a:pt x="2985840" y="178760"/>
                </a:cubicBezTo>
                <a:cubicBezTo>
                  <a:pt x="2982666" y="176305"/>
                  <a:pt x="2983724" y="175486"/>
                  <a:pt x="2981608" y="175486"/>
                </a:cubicBezTo>
                <a:cubicBezTo>
                  <a:pt x="2977375" y="175486"/>
                  <a:pt x="2977375" y="178760"/>
                  <a:pt x="2968911" y="178760"/>
                </a:cubicBezTo>
                <a:cubicBezTo>
                  <a:pt x="2968911" y="178737"/>
                  <a:pt x="2968881" y="175486"/>
                  <a:pt x="2960447" y="175486"/>
                </a:cubicBezTo>
                <a:cubicBezTo>
                  <a:pt x="2956214" y="178760"/>
                  <a:pt x="2947750" y="178760"/>
                  <a:pt x="2939285" y="178760"/>
                </a:cubicBezTo>
                <a:cubicBezTo>
                  <a:pt x="2930821" y="175486"/>
                  <a:pt x="2922356" y="175486"/>
                  <a:pt x="2913892" y="175486"/>
                </a:cubicBezTo>
                <a:cubicBezTo>
                  <a:pt x="2909660" y="172212"/>
                  <a:pt x="2909660" y="175486"/>
                  <a:pt x="2905428" y="175486"/>
                </a:cubicBezTo>
                <a:cubicBezTo>
                  <a:pt x="2892731" y="168938"/>
                  <a:pt x="2888499" y="172212"/>
                  <a:pt x="2880034" y="172212"/>
                </a:cubicBezTo>
                <a:cubicBezTo>
                  <a:pt x="2863105" y="168938"/>
                  <a:pt x="2846176" y="168938"/>
                  <a:pt x="2833480" y="168938"/>
                </a:cubicBezTo>
                <a:cubicBezTo>
                  <a:pt x="2825015" y="172212"/>
                  <a:pt x="2816551" y="172212"/>
                  <a:pt x="2808086" y="172212"/>
                </a:cubicBezTo>
                <a:cubicBezTo>
                  <a:pt x="2808082" y="175486"/>
                  <a:pt x="2807961" y="175486"/>
                  <a:pt x="2803854" y="175486"/>
                </a:cubicBezTo>
                <a:cubicBezTo>
                  <a:pt x="2799622" y="172212"/>
                  <a:pt x="2791157" y="172212"/>
                  <a:pt x="2782693" y="172212"/>
                </a:cubicBezTo>
                <a:cubicBezTo>
                  <a:pt x="2782693" y="172192"/>
                  <a:pt x="2782680" y="168938"/>
                  <a:pt x="2778461" y="168938"/>
                </a:cubicBezTo>
                <a:cubicBezTo>
                  <a:pt x="2748835" y="168938"/>
                  <a:pt x="2723442" y="172212"/>
                  <a:pt x="2693816" y="172212"/>
                </a:cubicBezTo>
                <a:cubicBezTo>
                  <a:pt x="2693816" y="172208"/>
                  <a:pt x="2693816" y="172094"/>
                  <a:pt x="2693816" y="168938"/>
                </a:cubicBezTo>
                <a:cubicBezTo>
                  <a:pt x="2681119" y="172212"/>
                  <a:pt x="2664190" y="172212"/>
                  <a:pt x="2647261" y="168938"/>
                </a:cubicBezTo>
                <a:cubicBezTo>
                  <a:pt x="2647261" y="168916"/>
                  <a:pt x="2647233" y="165674"/>
                  <a:pt x="2638797" y="168938"/>
                </a:cubicBezTo>
                <a:cubicBezTo>
                  <a:pt x="2638797" y="168961"/>
                  <a:pt x="2638782" y="172212"/>
                  <a:pt x="2634565" y="172212"/>
                </a:cubicBezTo>
                <a:cubicBezTo>
                  <a:pt x="2630333" y="172212"/>
                  <a:pt x="2626100" y="172212"/>
                  <a:pt x="2617636" y="168938"/>
                </a:cubicBezTo>
                <a:cubicBezTo>
                  <a:pt x="2617636" y="172212"/>
                  <a:pt x="2617636" y="172212"/>
                  <a:pt x="2613404" y="175486"/>
                </a:cubicBezTo>
                <a:cubicBezTo>
                  <a:pt x="2613392" y="175477"/>
                  <a:pt x="2609165" y="172212"/>
                  <a:pt x="2604939" y="172212"/>
                </a:cubicBezTo>
                <a:cubicBezTo>
                  <a:pt x="2596475" y="172212"/>
                  <a:pt x="2592242" y="175486"/>
                  <a:pt x="2583778" y="175486"/>
                </a:cubicBezTo>
                <a:cubicBezTo>
                  <a:pt x="2571081" y="175486"/>
                  <a:pt x="2558385" y="175486"/>
                  <a:pt x="2549920" y="175486"/>
                </a:cubicBezTo>
                <a:cubicBezTo>
                  <a:pt x="2541456" y="178760"/>
                  <a:pt x="2532991" y="178760"/>
                  <a:pt x="2524527" y="178760"/>
                </a:cubicBezTo>
                <a:cubicBezTo>
                  <a:pt x="2524527" y="178765"/>
                  <a:pt x="2524527" y="178881"/>
                  <a:pt x="2524527" y="182034"/>
                </a:cubicBezTo>
                <a:lnTo>
                  <a:pt x="2503366" y="178760"/>
                </a:lnTo>
                <a:cubicBezTo>
                  <a:pt x="2499133" y="178760"/>
                  <a:pt x="2499133" y="182034"/>
                  <a:pt x="2494901" y="182034"/>
                </a:cubicBezTo>
                <a:cubicBezTo>
                  <a:pt x="2494894" y="182034"/>
                  <a:pt x="2494727" y="182034"/>
                  <a:pt x="2490669" y="182034"/>
                </a:cubicBezTo>
                <a:cubicBezTo>
                  <a:pt x="2486437" y="182034"/>
                  <a:pt x="2482204" y="182034"/>
                  <a:pt x="2473740" y="182034"/>
                </a:cubicBezTo>
                <a:cubicBezTo>
                  <a:pt x="2473735" y="178760"/>
                  <a:pt x="2473591" y="178760"/>
                  <a:pt x="2469508" y="178760"/>
                </a:cubicBezTo>
                <a:cubicBezTo>
                  <a:pt x="2469508" y="178765"/>
                  <a:pt x="2469508" y="178881"/>
                  <a:pt x="2469508" y="182034"/>
                </a:cubicBezTo>
                <a:cubicBezTo>
                  <a:pt x="2456811" y="178760"/>
                  <a:pt x="2439882" y="178760"/>
                  <a:pt x="2427185" y="178760"/>
                </a:cubicBezTo>
                <a:cubicBezTo>
                  <a:pt x="2418721" y="175486"/>
                  <a:pt x="2414489" y="175486"/>
                  <a:pt x="2406024" y="175486"/>
                </a:cubicBezTo>
                <a:cubicBezTo>
                  <a:pt x="2406008" y="175473"/>
                  <a:pt x="2401784" y="172206"/>
                  <a:pt x="2397560" y="168938"/>
                </a:cubicBezTo>
                <a:lnTo>
                  <a:pt x="2389095" y="168938"/>
                </a:lnTo>
                <a:cubicBezTo>
                  <a:pt x="2384863" y="172212"/>
                  <a:pt x="2384863" y="172212"/>
                  <a:pt x="2384863" y="175486"/>
                </a:cubicBezTo>
                <a:cubicBezTo>
                  <a:pt x="2384816" y="175474"/>
                  <a:pt x="2372151" y="172212"/>
                  <a:pt x="2363702" y="172212"/>
                </a:cubicBezTo>
                <a:cubicBezTo>
                  <a:pt x="2355238" y="175486"/>
                  <a:pt x="2351005" y="172212"/>
                  <a:pt x="2346773" y="172212"/>
                </a:cubicBezTo>
                <a:cubicBezTo>
                  <a:pt x="2334076" y="175486"/>
                  <a:pt x="2325612" y="175486"/>
                  <a:pt x="2317147" y="175486"/>
                </a:cubicBezTo>
                <a:cubicBezTo>
                  <a:pt x="2317142" y="178760"/>
                  <a:pt x="2316998" y="178760"/>
                  <a:pt x="2312915" y="178760"/>
                </a:cubicBezTo>
                <a:cubicBezTo>
                  <a:pt x="2312915" y="175486"/>
                  <a:pt x="2312915" y="175486"/>
                  <a:pt x="2304451" y="175486"/>
                </a:cubicBezTo>
                <a:cubicBezTo>
                  <a:pt x="2304451" y="175509"/>
                  <a:pt x="2304422" y="178760"/>
                  <a:pt x="2295986" y="178760"/>
                </a:cubicBezTo>
                <a:cubicBezTo>
                  <a:pt x="2291754" y="175486"/>
                  <a:pt x="2291754" y="178760"/>
                  <a:pt x="2287522" y="182034"/>
                </a:cubicBezTo>
                <a:cubicBezTo>
                  <a:pt x="2283290" y="182034"/>
                  <a:pt x="2279057" y="182034"/>
                  <a:pt x="2274825" y="182034"/>
                </a:cubicBezTo>
                <a:cubicBezTo>
                  <a:pt x="2270593" y="188583"/>
                  <a:pt x="2274825" y="185309"/>
                  <a:pt x="2262128" y="188583"/>
                </a:cubicBezTo>
                <a:cubicBezTo>
                  <a:pt x="2262128" y="185309"/>
                  <a:pt x="2262128" y="182034"/>
                  <a:pt x="2262128" y="178760"/>
                </a:cubicBezTo>
                <a:lnTo>
                  <a:pt x="2245200" y="175486"/>
                </a:lnTo>
                <a:lnTo>
                  <a:pt x="2224038" y="178760"/>
                </a:lnTo>
                <a:cubicBezTo>
                  <a:pt x="2224015" y="178743"/>
                  <a:pt x="2219783" y="175486"/>
                  <a:pt x="2211342" y="175486"/>
                </a:cubicBezTo>
                <a:cubicBezTo>
                  <a:pt x="2194413" y="178760"/>
                  <a:pt x="2185948" y="175486"/>
                  <a:pt x="2173252" y="175486"/>
                </a:cubicBezTo>
                <a:cubicBezTo>
                  <a:pt x="2164787" y="175486"/>
                  <a:pt x="2143626" y="182034"/>
                  <a:pt x="2126697" y="182034"/>
                </a:cubicBezTo>
                <a:lnTo>
                  <a:pt x="2109768" y="178760"/>
                </a:lnTo>
                <a:lnTo>
                  <a:pt x="2092839" y="172212"/>
                </a:lnTo>
                <a:cubicBezTo>
                  <a:pt x="2092839" y="172208"/>
                  <a:pt x="2092839" y="172094"/>
                  <a:pt x="2092839" y="168938"/>
                </a:cubicBezTo>
                <a:cubicBezTo>
                  <a:pt x="2084375" y="168938"/>
                  <a:pt x="2071678" y="168938"/>
                  <a:pt x="2063214" y="168938"/>
                </a:cubicBezTo>
                <a:cubicBezTo>
                  <a:pt x="2050517" y="175486"/>
                  <a:pt x="2020891" y="168938"/>
                  <a:pt x="2020891" y="168938"/>
                </a:cubicBezTo>
                <a:cubicBezTo>
                  <a:pt x="2016659" y="172212"/>
                  <a:pt x="2016659" y="172212"/>
                  <a:pt x="2012427" y="175486"/>
                </a:cubicBezTo>
                <a:cubicBezTo>
                  <a:pt x="2008194" y="175486"/>
                  <a:pt x="1999730" y="175486"/>
                  <a:pt x="1991266" y="175486"/>
                </a:cubicBezTo>
                <a:cubicBezTo>
                  <a:pt x="1987033" y="178760"/>
                  <a:pt x="1982801" y="175486"/>
                  <a:pt x="1974337" y="175486"/>
                </a:cubicBezTo>
                <a:lnTo>
                  <a:pt x="1957408" y="178760"/>
                </a:lnTo>
                <a:cubicBezTo>
                  <a:pt x="1948943" y="178760"/>
                  <a:pt x="1940479" y="178760"/>
                  <a:pt x="1932014" y="182034"/>
                </a:cubicBezTo>
                <a:cubicBezTo>
                  <a:pt x="1923550" y="178760"/>
                  <a:pt x="1910853" y="185309"/>
                  <a:pt x="1898157" y="182034"/>
                </a:cubicBezTo>
                <a:lnTo>
                  <a:pt x="1889692" y="172212"/>
                </a:lnTo>
                <a:lnTo>
                  <a:pt x="1881228" y="172212"/>
                </a:lnTo>
                <a:cubicBezTo>
                  <a:pt x="1881228" y="172208"/>
                  <a:pt x="1881228" y="172094"/>
                  <a:pt x="1881228" y="168938"/>
                </a:cubicBezTo>
                <a:lnTo>
                  <a:pt x="1870118" y="172212"/>
                </a:lnTo>
                <a:cubicBezTo>
                  <a:pt x="1855834" y="172212"/>
                  <a:pt x="1851602" y="175486"/>
                  <a:pt x="1843138" y="175486"/>
                </a:cubicBezTo>
                <a:cubicBezTo>
                  <a:pt x="1838905" y="172212"/>
                  <a:pt x="1834673" y="172212"/>
                  <a:pt x="1826209" y="172212"/>
                </a:cubicBezTo>
                <a:cubicBezTo>
                  <a:pt x="1826204" y="175486"/>
                  <a:pt x="1826070" y="175486"/>
                  <a:pt x="1821976" y="175486"/>
                </a:cubicBezTo>
                <a:cubicBezTo>
                  <a:pt x="1813512" y="172212"/>
                  <a:pt x="1800815" y="168938"/>
                  <a:pt x="1792351" y="168938"/>
                </a:cubicBezTo>
                <a:lnTo>
                  <a:pt x="1775422" y="168938"/>
                </a:lnTo>
                <a:cubicBezTo>
                  <a:pt x="1771190" y="172212"/>
                  <a:pt x="1766957" y="172212"/>
                  <a:pt x="1762725" y="168938"/>
                </a:cubicBezTo>
                <a:cubicBezTo>
                  <a:pt x="1758493" y="172212"/>
                  <a:pt x="1733100" y="175486"/>
                  <a:pt x="1728867" y="175486"/>
                </a:cubicBezTo>
                <a:lnTo>
                  <a:pt x="1720403" y="175486"/>
                </a:lnTo>
                <a:cubicBezTo>
                  <a:pt x="1699242" y="175486"/>
                  <a:pt x="1695009" y="172212"/>
                  <a:pt x="1682313" y="168938"/>
                </a:cubicBezTo>
                <a:cubicBezTo>
                  <a:pt x="1682313" y="172212"/>
                  <a:pt x="1678081" y="172212"/>
                  <a:pt x="1673848" y="172212"/>
                </a:cubicBezTo>
                <a:cubicBezTo>
                  <a:pt x="1673848" y="172208"/>
                  <a:pt x="1673848" y="172094"/>
                  <a:pt x="1673848" y="168938"/>
                </a:cubicBezTo>
                <a:cubicBezTo>
                  <a:pt x="1673842" y="168938"/>
                  <a:pt x="1673685" y="168938"/>
                  <a:pt x="1669616" y="168938"/>
                </a:cubicBezTo>
                <a:cubicBezTo>
                  <a:pt x="1652687" y="172212"/>
                  <a:pt x="1635758" y="172212"/>
                  <a:pt x="1618829" y="172212"/>
                </a:cubicBezTo>
                <a:cubicBezTo>
                  <a:pt x="1614597" y="172212"/>
                  <a:pt x="1618829" y="175486"/>
                  <a:pt x="1614597" y="175486"/>
                </a:cubicBezTo>
                <a:cubicBezTo>
                  <a:pt x="1610365" y="172212"/>
                  <a:pt x="1610365" y="172212"/>
                  <a:pt x="1606133" y="172212"/>
                </a:cubicBezTo>
                <a:cubicBezTo>
                  <a:pt x="1606133" y="172208"/>
                  <a:pt x="1606133" y="172094"/>
                  <a:pt x="1606133" y="168938"/>
                </a:cubicBezTo>
                <a:cubicBezTo>
                  <a:pt x="1593436" y="168938"/>
                  <a:pt x="1555346" y="168938"/>
                  <a:pt x="1546881" y="168938"/>
                </a:cubicBezTo>
                <a:cubicBezTo>
                  <a:pt x="1542649" y="172212"/>
                  <a:pt x="1538417" y="172212"/>
                  <a:pt x="1534185" y="168938"/>
                </a:cubicBezTo>
                <a:cubicBezTo>
                  <a:pt x="1534185" y="168961"/>
                  <a:pt x="1534154" y="172212"/>
                  <a:pt x="1525720" y="172212"/>
                </a:cubicBezTo>
                <a:cubicBezTo>
                  <a:pt x="1525720" y="172208"/>
                  <a:pt x="1525720" y="172094"/>
                  <a:pt x="1525720" y="168938"/>
                </a:cubicBezTo>
                <a:cubicBezTo>
                  <a:pt x="1525715" y="168938"/>
                  <a:pt x="1525565" y="168938"/>
                  <a:pt x="1521488" y="168938"/>
                </a:cubicBezTo>
                <a:cubicBezTo>
                  <a:pt x="1517256" y="172212"/>
                  <a:pt x="1513024" y="172212"/>
                  <a:pt x="1508791" y="172212"/>
                </a:cubicBezTo>
                <a:cubicBezTo>
                  <a:pt x="1508787" y="175486"/>
                  <a:pt x="1508654" y="175486"/>
                  <a:pt x="1504559" y="175486"/>
                </a:cubicBezTo>
                <a:cubicBezTo>
                  <a:pt x="1504559" y="175463"/>
                  <a:pt x="1504529" y="172212"/>
                  <a:pt x="1496095" y="172212"/>
                </a:cubicBezTo>
                <a:cubicBezTo>
                  <a:pt x="1496095" y="175486"/>
                  <a:pt x="1496095" y="175486"/>
                  <a:pt x="1491862" y="178760"/>
                </a:cubicBezTo>
                <a:cubicBezTo>
                  <a:pt x="1487630" y="178760"/>
                  <a:pt x="1483398" y="178760"/>
                  <a:pt x="1479166" y="178760"/>
                </a:cubicBezTo>
                <a:lnTo>
                  <a:pt x="1474934" y="182034"/>
                </a:lnTo>
                <a:cubicBezTo>
                  <a:pt x="1462237" y="182034"/>
                  <a:pt x="1453772" y="178760"/>
                  <a:pt x="1441076" y="178760"/>
                </a:cubicBezTo>
                <a:cubicBezTo>
                  <a:pt x="1441076" y="178765"/>
                  <a:pt x="1441076" y="178881"/>
                  <a:pt x="1441076" y="182034"/>
                </a:cubicBezTo>
                <a:cubicBezTo>
                  <a:pt x="1424147" y="182034"/>
                  <a:pt x="1402986" y="175486"/>
                  <a:pt x="1394521" y="172212"/>
                </a:cubicBezTo>
                <a:cubicBezTo>
                  <a:pt x="1381824" y="172212"/>
                  <a:pt x="1373360" y="175486"/>
                  <a:pt x="1364896" y="175486"/>
                </a:cubicBezTo>
                <a:lnTo>
                  <a:pt x="1356431" y="175486"/>
                </a:lnTo>
                <a:cubicBezTo>
                  <a:pt x="1352199" y="175486"/>
                  <a:pt x="1360663" y="172212"/>
                  <a:pt x="1352199" y="172212"/>
                </a:cubicBezTo>
                <a:cubicBezTo>
                  <a:pt x="1343734" y="172212"/>
                  <a:pt x="1335270" y="172212"/>
                  <a:pt x="1326805" y="172212"/>
                </a:cubicBezTo>
                <a:cubicBezTo>
                  <a:pt x="1322573" y="168938"/>
                  <a:pt x="1322573" y="168938"/>
                  <a:pt x="1318341" y="168938"/>
                </a:cubicBezTo>
                <a:cubicBezTo>
                  <a:pt x="1314109" y="175486"/>
                  <a:pt x="1301412" y="168938"/>
                  <a:pt x="1288715" y="168938"/>
                </a:cubicBezTo>
                <a:cubicBezTo>
                  <a:pt x="1288715" y="168961"/>
                  <a:pt x="1288685" y="172212"/>
                  <a:pt x="1280251" y="172212"/>
                </a:cubicBezTo>
                <a:cubicBezTo>
                  <a:pt x="1280251" y="172208"/>
                  <a:pt x="1280251" y="172094"/>
                  <a:pt x="1280251" y="168938"/>
                </a:cubicBezTo>
                <a:cubicBezTo>
                  <a:pt x="1276019" y="172212"/>
                  <a:pt x="1271786" y="172212"/>
                  <a:pt x="1271786" y="175486"/>
                </a:cubicBezTo>
                <a:cubicBezTo>
                  <a:pt x="1267554" y="175486"/>
                  <a:pt x="1263322" y="172212"/>
                  <a:pt x="1259090" y="172212"/>
                </a:cubicBezTo>
                <a:cubicBezTo>
                  <a:pt x="1254857" y="175486"/>
                  <a:pt x="1254857" y="178760"/>
                  <a:pt x="1250625" y="178760"/>
                </a:cubicBezTo>
                <a:cubicBezTo>
                  <a:pt x="1246393" y="175486"/>
                  <a:pt x="1242161" y="172212"/>
                  <a:pt x="1237929" y="172212"/>
                </a:cubicBezTo>
                <a:cubicBezTo>
                  <a:pt x="1233696" y="175486"/>
                  <a:pt x="1233696" y="175486"/>
                  <a:pt x="1233696" y="178760"/>
                </a:cubicBezTo>
                <a:cubicBezTo>
                  <a:pt x="1229464" y="178760"/>
                  <a:pt x="1225232" y="175486"/>
                  <a:pt x="1221000" y="175486"/>
                </a:cubicBezTo>
                <a:cubicBezTo>
                  <a:pt x="1212535" y="178760"/>
                  <a:pt x="1208303" y="178760"/>
                  <a:pt x="1199838" y="178760"/>
                </a:cubicBezTo>
                <a:cubicBezTo>
                  <a:pt x="1199831" y="175486"/>
                  <a:pt x="1195602" y="175486"/>
                  <a:pt x="1191374" y="175486"/>
                </a:cubicBezTo>
                <a:cubicBezTo>
                  <a:pt x="1191374" y="172212"/>
                  <a:pt x="1187142" y="168938"/>
                  <a:pt x="1182909" y="168938"/>
                </a:cubicBezTo>
                <a:cubicBezTo>
                  <a:pt x="1178677" y="168938"/>
                  <a:pt x="1174445" y="168938"/>
                  <a:pt x="1165981" y="168938"/>
                </a:cubicBezTo>
                <a:cubicBezTo>
                  <a:pt x="1140587" y="165663"/>
                  <a:pt x="1119426" y="172212"/>
                  <a:pt x="1098265" y="168938"/>
                </a:cubicBezTo>
                <a:cubicBezTo>
                  <a:pt x="1089800" y="172212"/>
                  <a:pt x="1081336" y="172212"/>
                  <a:pt x="1072871" y="172212"/>
                </a:cubicBezTo>
                <a:lnTo>
                  <a:pt x="1068639" y="168938"/>
                </a:lnTo>
                <a:cubicBezTo>
                  <a:pt x="1060175" y="168938"/>
                  <a:pt x="1055943" y="168938"/>
                  <a:pt x="1047478" y="168938"/>
                </a:cubicBezTo>
                <a:cubicBezTo>
                  <a:pt x="1047474" y="165663"/>
                  <a:pt x="1047346" y="165663"/>
                  <a:pt x="1043246" y="165663"/>
                </a:cubicBezTo>
                <a:cubicBezTo>
                  <a:pt x="1043246" y="168938"/>
                  <a:pt x="1043246" y="168938"/>
                  <a:pt x="1039014" y="172212"/>
                </a:cubicBezTo>
                <a:cubicBezTo>
                  <a:pt x="1030549" y="172212"/>
                  <a:pt x="1005156" y="168938"/>
                  <a:pt x="988227" y="168938"/>
                </a:cubicBezTo>
                <a:cubicBezTo>
                  <a:pt x="983994" y="172189"/>
                  <a:pt x="983965" y="168938"/>
                  <a:pt x="975530" y="168938"/>
                </a:cubicBezTo>
                <a:cubicBezTo>
                  <a:pt x="971298" y="172212"/>
                  <a:pt x="967066" y="172212"/>
                  <a:pt x="962833" y="172212"/>
                </a:cubicBezTo>
                <a:cubicBezTo>
                  <a:pt x="950137" y="175486"/>
                  <a:pt x="937440" y="175486"/>
                  <a:pt x="928976" y="175486"/>
                </a:cubicBezTo>
                <a:lnTo>
                  <a:pt x="916279" y="175486"/>
                </a:lnTo>
                <a:cubicBezTo>
                  <a:pt x="912047" y="172212"/>
                  <a:pt x="907814" y="172212"/>
                  <a:pt x="903582" y="168938"/>
                </a:cubicBezTo>
                <a:cubicBezTo>
                  <a:pt x="903582" y="172212"/>
                  <a:pt x="903582" y="172212"/>
                  <a:pt x="903582" y="175486"/>
                </a:cubicBezTo>
                <a:cubicBezTo>
                  <a:pt x="899350" y="178760"/>
                  <a:pt x="899350" y="172212"/>
                  <a:pt x="890885" y="168938"/>
                </a:cubicBezTo>
                <a:cubicBezTo>
                  <a:pt x="890886" y="172212"/>
                  <a:pt x="890886" y="172212"/>
                  <a:pt x="890885" y="175486"/>
                </a:cubicBezTo>
                <a:cubicBezTo>
                  <a:pt x="886653" y="172212"/>
                  <a:pt x="882421" y="172212"/>
                  <a:pt x="873957" y="168938"/>
                </a:cubicBezTo>
                <a:cubicBezTo>
                  <a:pt x="873957" y="172212"/>
                  <a:pt x="873957" y="172212"/>
                  <a:pt x="873957" y="175486"/>
                </a:cubicBezTo>
                <a:cubicBezTo>
                  <a:pt x="873935" y="175486"/>
                  <a:pt x="869714" y="175486"/>
                  <a:pt x="865492" y="175486"/>
                </a:cubicBezTo>
                <a:cubicBezTo>
                  <a:pt x="865492" y="172212"/>
                  <a:pt x="865492" y="172212"/>
                  <a:pt x="861260" y="168938"/>
                </a:cubicBezTo>
                <a:cubicBezTo>
                  <a:pt x="857028" y="168938"/>
                  <a:pt x="852795" y="175486"/>
                  <a:pt x="844331" y="172212"/>
                </a:cubicBezTo>
                <a:cubicBezTo>
                  <a:pt x="844331" y="172208"/>
                  <a:pt x="844331" y="172094"/>
                  <a:pt x="844331" y="168938"/>
                </a:cubicBezTo>
                <a:cubicBezTo>
                  <a:pt x="840099" y="172212"/>
                  <a:pt x="840099" y="172212"/>
                  <a:pt x="835866" y="172212"/>
                </a:cubicBezTo>
                <a:cubicBezTo>
                  <a:pt x="835867" y="172208"/>
                  <a:pt x="835867" y="172094"/>
                  <a:pt x="835866" y="168938"/>
                </a:cubicBezTo>
                <a:cubicBezTo>
                  <a:pt x="806241" y="165663"/>
                  <a:pt x="776615" y="172212"/>
                  <a:pt x="759686" y="175486"/>
                </a:cubicBezTo>
                <a:cubicBezTo>
                  <a:pt x="746989" y="172212"/>
                  <a:pt x="708900" y="175486"/>
                  <a:pt x="687739" y="172212"/>
                </a:cubicBezTo>
                <a:cubicBezTo>
                  <a:pt x="687738" y="172208"/>
                  <a:pt x="687738" y="172094"/>
                  <a:pt x="687739" y="168938"/>
                </a:cubicBezTo>
                <a:cubicBezTo>
                  <a:pt x="675042" y="172212"/>
                  <a:pt x="662345" y="172212"/>
                  <a:pt x="649648" y="172212"/>
                </a:cubicBezTo>
                <a:cubicBezTo>
                  <a:pt x="649648" y="172208"/>
                  <a:pt x="649648" y="172094"/>
                  <a:pt x="649648" y="168938"/>
                </a:cubicBezTo>
                <a:cubicBezTo>
                  <a:pt x="632719" y="172212"/>
                  <a:pt x="620023" y="172212"/>
                  <a:pt x="611558" y="168938"/>
                </a:cubicBezTo>
                <a:cubicBezTo>
                  <a:pt x="607326" y="172212"/>
                  <a:pt x="603094" y="172212"/>
                  <a:pt x="598862" y="172212"/>
                </a:cubicBezTo>
                <a:cubicBezTo>
                  <a:pt x="590397" y="175486"/>
                  <a:pt x="586165" y="175486"/>
                  <a:pt x="581933" y="175486"/>
                </a:cubicBezTo>
                <a:cubicBezTo>
                  <a:pt x="565004" y="172212"/>
                  <a:pt x="552307" y="175486"/>
                  <a:pt x="539610" y="175486"/>
                </a:cubicBezTo>
                <a:cubicBezTo>
                  <a:pt x="539605" y="172212"/>
                  <a:pt x="539462" y="172212"/>
                  <a:pt x="535378" y="172212"/>
                </a:cubicBezTo>
                <a:lnTo>
                  <a:pt x="518449" y="175486"/>
                </a:lnTo>
                <a:cubicBezTo>
                  <a:pt x="509985" y="175486"/>
                  <a:pt x="505752" y="178760"/>
                  <a:pt x="501520" y="178760"/>
                </a:cubicBezTo>
                <a:cubicBezTo>
                  <a:pt x="497288" y="175486"/>
                  <a:pt x="497288" y="175486"/>
                  <a:pt x="493056" y="175486"/>
                </a:cubicBezTo>
                <a:cubicBezTo>
                  <a:pt x="488824" y="172212"/>
                  <a:pt x="484591" y="172212"/>
                  <a:pt x="480359" y="172212"/>
                </a:cubicBezTo>
                <a:cubicBezTo>
                  <a:pt x="480359" y="172208"/>
                  <a:pt x="480359" y="172094"/>
                  <a:pt x="480359" y="168938"/>
                </a:cubicBezTo>
                <a:cubicBezTo>
                  <a:pt x="476127" y="168938"/>
                  <a:pt x="476127" y="168938"/>
                  <a:pt x="471895" y="168938"/>
                </a:cubicBezTo>
                <a:lnTo>
                  <a:pt x="463430" y="168938"/>
                </a:lnTo>
                <a:cubicBezTo>
                  <a:pt x="450733" y="162389"/>
                  <a:pt x="429572" y="168938"/>
                  <a:pt x="425340" y="168938"/>
                </a:cubicBezTo>
                <a:cubicBezTo>
                  <a:pt x="404179" y="168938"/>
                  <a:pt x="383018" y="168938"/>
                  <a:pt x="361857" y="168938"/>
                </a:cubicBezTo>
                <a:cubicBezTo>
                  <a:pt x="357624" y="168938"/>
                  <a:pt x="357624" y="168938"/>
                  <a:pt x="357624" y="168938"/>
                </a:cubicBezTo>
                <a:cubicBezTo>
                  <a:pt x="349160" y="172212"/>
                  <a:pt x="340695" y="172212"/>
                  <a:pt x="332231" y="175486"/>
                </a:cubicBezTo>
                <a:cubicBezTo>
                  <a:pt x="323767" y="172212"/>
                  <a:pt x="319534" y="172212"/>
                  <a:pt x="311070" y="172212"/>
                </a:cubicBezTo>
                <a:cubicBezTo>
                  <a:pt x="311070" y="172208"/>
                  <a:pt x="311070" y="172094"/>
                  <a:pt x="311070" y="168938"/>
                </a:cubicBezTo>
                <a:cubicBezTo>
                  <a:pt x="289909" y="168938"/>
                  <a:pt x="272980" y="168938"/>
                  <a:pt x="251819" y="168938"/>
                </a:cubicBezTo>
                <a:cubicBezTo>
                  <a:pt x="243354" y="168938"/>
                  <a:pt x="234890" y="168938"/>
                  <a:pt x="226425" y="168938"/>
                </a:cubicBezTo>
                <a:cubicBezTo>
                  <a:pt x="217961" y="168938"/>
                  <a:pt x="209496" y="168938"/>
                  <a:pt x="201032" y="168938"/>
                </a:cubicBezTo>
                <a:lnTo>
                  <a:pt x="193625" y="170165"/>
                </a:lnTo>
                <a:cubicBezTo>
                  <a:pt x="179871" y="168938"/>
                  <a:pt x="167174" y="168938"/>
                  <a:pt x="154477" y="168938"/>
                </a:cubicBezTo>
                <a:lnTo>
                  <a:pt x="146013" y="168938"/>
                </a:lnTo>
                <a:cubicBezTo>
                  <a:pt x="137548" y="172212"/>
                  <a:pt x="133316" y="172212"/>
                  <a:pt x="129084" y="172212"/>
                </a:cubicBezTo>
                <a:cubicBezTo>
                  <a:pt x="124852" y="175486"/>
                  <a:pt x="120619" y="172212"/>
                  <a:pt x="116387" y="172212"/>
                </a:cubicBezTo>
                <a:cubicBezTo>
                  <a:pt x="103691" y="175486"/>
                  <a:pt x="95226" y="178760"/>
                  <a:pt x="82529" y="178760"/>
                </a:cubicBezTo>
                <a:cubicBezTo>
                  <a:pt x="82529" y="178780"/>
                  <a:pt x="82492" y="182034"/>
                  <a:pt x="69833" y="182034"/>
                </a:cubicBezTo>
                <a:cubicBezTo>
                  <a:pt x="61368" y="178760"/>
                  <a:pt x="48672" y="175486"/>
                  <a:pt x="35975" y="175486"/>
                </a:cubicBezTo>
                <a:lnTo>
                  <a:pt x="35975" y="168938"/>
                </a:lnTo>
                <a:lnTo>
                  <a:pt x="26452" y="168528"/>
                </a:lnTo>
                <a:cubicBezTo>
                  <a:pt x="25394" y="167300"/>
                  <a:pt x="25394" y="165663"/>
                  <a:pt x="23278" y="165663"/>
                </a:cubicBezTo>
                <a:cubicBezTo>
                  <a:pt x="19046" y="162389"/>
                  <a:pt x="10581" y="162389"/>
                  <a:pt x="2117" y="165663"/>
                </a:cubicBezTo>
                <a:cubicBezTo>
                  <a:pt x="2117" y="132036"/>
                  <a:pt x="2117" y="103563"/>
                  <a:pt x="2117" y="79454"/>
                </a:cubicBezTo>
                <a:lnTo>
                  <a:pt x="0" y="79454"/>
                </a:lnTo>
                <a:cubicBezTo>
                  <a:pt x="0" y="14552"/>
                  <a:pt x="0" y="14552"/>
                  <a:pt x="0" y="14552"/>
                </a:cubicBezTo>
                <a:cubicBezTo>
                  <a:pt x="8464" y="14552"/>
                  <a:pt x="12697" y="14552"/>
                  <a:pt x="16929" y="14552"/>
                </a:cubicBezTo>
                <a:cubicBezTo>
                  <a:pt x="21161" y="14552"/>
                  <a:pt x="21161" y="14552"/>
                  <a:pt x="25393" y="14552"/>
                </a:cubicBezTo>
                <a:cubicBezTo>
                  <a:pt x="29626" y="11278"/>
                  <a:pt x="33858" y="14552"/>
                  <a:pt x="42322" y="14552"/>
                </a:cubicBezTo>
                <a:lnTo>
                  <a:pt x="50787" y="11278"/>
                </a:lnTo>
                <a:cubicBezTo>
                  <a:pt x="55019" y="11278"/>
                  <a:pt x="55019" y="4730"/>
                  <a:pt x="59251" y="4730"/>
                </a:cubicBezTo>
                <a:lnTo>
                  <a:pt x="61963" y="10306"/>
                </a:lnTo>
                <a:cubicBezTo>
                  <a:pt x="64542" y="12301"/>
                  <a:pt x="67716" y="5548"/>
                  <a:pt x="80412" y="8004"/>
                </a:cubicBezTo>
                <a:cubicBezTo>
                  <a:pt x="84645" y="8004"/>
                  <a:pt x="80412" y="14552"/>
                  <a:pt x="93109" y="14552"/>
                </a:cubicBezTo>
                <a:lnTo>
                  <a:pt x="100515" y="14143"/>
                </a:lnTo>
                <a:cubicBezTo>
                  <a:pt x="105806" y="11278"/>
                  <a:pt x="110038" y="11278"/>
                  <a:pt x="114270" y="11278"/>
                </a:cubicBezTo>
                <a:cubicBezTo>
                  <a:pt x="114270" y="11281"/>
                  <a:pt x="114270" y="11388"/>
                  <a:pt x="114270" y="14552"/>
                </a:cubicBezTo>
                <a:cubicBezTo>
                  <a:pt x="131199" y="14552"/>
                  <a:pt x="148128" y="14552"/>
                  <a:pt x="165057" y="14552"/>
                </a:cubicBezTo>
                <a:lnTo>
                  <a:pt x="169289" y="11278"/>
                </a:lnTo>
                <a:cubicBezTo>
                  <a:pt x="177754" y="11278"/>
                  <a:pt x="186218" y="11278"/>
                  <a:pt x="194683" y="11278"/>
                </a:cubicBezTo>
                <a:cubicBezTo>
                  <a:pt x="198915" y="11278"/>
                  <a:pt x="203147" y="11278"/>
                  <a:pt x="203147" y="14552"/>
                </a:cubicBezTo>
                <a:cubicBezTo>
                  <a:pt x="211612" y="11278"/>
                  <a:pt x="215844" y="11278"/>
                  <a:pt x="220076" y="11278"/>
                </a:cubicBezTo>
                <a:cubicBezTo>
                  <a:pt x="224308" y="8004"/>
                  <a:pt x="228541" y="11278"/>
                  <a:pt x="232773" y="11278"/>
                </a:cubicBezTo>
                <a:cubicBezTo>
                  <a:pt x="232773" y="8004"/>
                  <a:pt x="232773" y="8004"/>
                  <a:pt x="232773" y="4730"/>
                </a:cubicBezTo>
                <a:cubicBezTo>
                  <a:pt x="245469" y="8004"/>
                  <a:pt x="258166" y="8004"/>
                  <a:pt x="270863" y="8004"/>
                </a:cubicBezTo>
                <a:cubicBezTo>
                  <a:pt x="270863" y="7985"/>
                  <a:pt x="270876" y="4720"/>
                  <a:pt x="275095" y="1455"/>
                </a:cubicBezTo>
                <a:cubicBezTo>
                  <a:pt x="279327" y="4730"/>
                  <a:pt x="283559" y="4730"/>
                  <a:pt x="287792" y="4730"/>
                </a:cubicBezTo>
                <a:cubicBezTo>
                  <a:pt x="287792" y="4725"/>
                  <a:pt x="287792" y="4602"/>
                  <a:pt x="287792" y="1455"/>
                </a:cubicBezTo>
                <a:cubicBezTo>
                  <a:pt x="287797" y="1455"/>
                  <a:pt x="287935" y="1455"/>
                  <a:pt x="292024" y="1455"/>
                </a:cubicBezTo>
                <a:cubicBezTo>
                  <a:pt x="292024" y="4730"/>
                  <a:pt x="292024" y="8004"/>
                  <a:pt x="296256" y="8004"/>
                </a:cubicBezTo>
                <a:cubicBezTo>
                  <a:pt x="296273" y="8004"/>
                  <a:pt x="300497" y="8004"/>
                  <a:pt x="304721" y="8004"/>
                </a:cubicBezTo>
                <a:cubicBezTo>
                  <a:pt x="321650" y="11278"/>
                  <a:pt x="334346" y="11278"/>
                  <a:pt x="351275" y="11278"/>
                </a:cubicBezTo>
                <a:cubicBezTo>
                  <a:pt x="355507" y="11278"/>
                  <a:pt x="351275" y="8004"/>
                  <a:pt x="363972" y="4730"/>
                </a:cubicBezTo>
                <a:lnTo>
                  <a:pt x="389365" y="8004"/>
                </a:lnTo>
                <a:lnTo>
                  <a:pt x="410526" y="11278"/>
                </a:lnTo>
                <a:cubicBezTo>
                  <a:pt x="410526" y="11281"/>
                  <a:pt x="410526" y="11388"/>
                  <a:pt x="410526" y="14552"/>
                </a:cubicBezTo>
                <a:lnTo>
                  <a:pt x="423223" y="11278"/>
                </a:lnTo>
                <a:cubicBezTo>
                  <a:pt x="427455" y="11278"/>
                  <a:pt x="431688" y="11278"/>
                  <a:pt x="440152" y="14552"/>
                </a:cubicBezTo>
                <a:cubicBezTo>
                  <a:pt x="444384" y="11278"/>
                  <a:pt x="448616" y="11278"/>
                  <a:pt x="452849" y="11278"/>
                </a:cubicBezTo>
                <a:cubicBezTo>
                  <a:pt x="452853" y="8004"/>
                  <a:pt x="452984" y="8004"/>
                  <a:pt x="457081" y="8004"/>
                </a:cubicBezTo>
                <a:cubicBezTo>
                  <a:pt x="457081" y="11278"/>
                  <a:pt x="457081" y="11278"/>
                  <a:pt x="461313" y="14552"/>
                </a:cubicBezTo>
                <a:lnTo>
                  <a:pt x="474010" y="11278"/>
                </a:lnTo>
                <a:cubicBezTo>
                  <a:pt x="482474" y="11278"/>
                  <a:pt x="490939" y="8004"/>
                  <a:pt x="499403" y="8004"/>
                </a:cubicBezTo>
                <a:cubicBezTo>
                  <a:pt x="499403" y="7999"/>
                  <a:pt x="499403" y="7876"/>
                  <a:pt x="499403" y="4730"/>
                </a:cubicBezTo>
                <a:cubicBezTo>
                  <a:pt x="503635" y="8004"/>
                  <a:pt x="507868" y="8004"/>
                  <a:pt x="507868" y="11278"/>
                </a:cubicBezTo>
                <a:cubicBezTo>
                  <a:pt x="524797" y="11278"/>
                  <a:pt x="529029" y="11278"/>
                  <a:pt x="529029" y="1455"/>
                </a:cubicBezTo>
                <a:cubicBezTo>
                  <a:pt x="537493" y="4730"/>
                  <a:pt x="541726" y="4730"/>
                  <a:pt x="545958" y="1455"/>
                </a:cubicBezTo>
                <a:cubicBezTo>
                  <a:pt x="554422" y="8004"/>
                  <a:pt x="558655" y="11278"/>
                  <a:pt x="562887" y="14552"/>
                </a:cubicBezTo>
                <a:lnTo>
                  <a:pt x="571351" y="11278"/>
                </a:lnTo>
                <a:cubicBezTo>
                  <a:pt x="571351" y="11281"/>
                  <a:pt x="571351" y="11388"/>
                  <a:pt x="571351" y="14552"/>
                </a:cubicBezTo>
                <a:cubicBezTo>
                  <a:pt x="579816" y="14552"/>
                  <a:pt x="579816" y="14552"/>
                  <a:pt x="592512" y="14552"/>
                </a:cubicBezTo>
                <a:cubicBezTo>
                  <a:pt x="596745" y="8004"/>
                  <a:pt x="596745" y="17826"/>
                  <a:pt x="617906" y="14552"/>
                </a:cubicBezTo>
                <a:cubicBezTo>
                  <a:pt x="622138" y="14552"/>
                  <a:pt x="626370" y="14552"/>
                  <a:pt x="630602" y="14552"/>
                </a:cubicBezTo>
                <a:cubicBezTo>
                  <a:pt x="634835" y="14552"/>
                  <a:pt x="634835" y="14552"/>
                  <a:pt x="639067" y="14552"/>
                </a:cubicBezTo>
                <a:cubicBezTo>
                  <a:pt x="643299" y="11278"/>
                  <a:pt x="643299" y="11278"/>
                  <a:pt x="647531" y="14552"/>
                </a:cubicBezTo>
                <a:cubicBezTo>
                  <a:pt x="655996" y="14552"/>
                  <a:pt x="660228" y="11278"/>
                  <a:pt x="664460" y="11278"/>
                </a:cubicBezTo>
                <a:cubicBezTo>
                  <a:pt x="664460" y="11281"/>
                  <a:pt x="664460" y="11388"/>
                  <a:pt x="664460" y="14552"/>
                </a:cubicBezTo>
                <a:cubicBezTo>
                  <a:pt x="668693" y="14552"/>
                  <a:pt x="672925" y="17826"/>
                  <a:pt x="677157" y="17826"/>
                </a:cubicBezTo>
                <a:cubicBezTo>
                  <a:pt x="677157" y="14552"/>
                  <a:pt x="681389" y="14552"/>
                  <a:pt x="681389" y="11278"/>
                </a:cubicBezTo>
                <a:cubicBezTo>
                  <a:pt x="694086" y="11278"/>
                  <a:pt x="702550" y="11278"/>
                  <a:pt x="711015" y="11278"/>
                </a:cubicBezTo>
                <a:cubicBezTo>
                  <a:pt x="711015" y="11281"/>
                  <a:pt x="711015" y="11388"/>
                  <a:pt x="711015" y="14552"/>
                </a:cubicBezTo>
                <a:lnTo>
                  <a:pt x="719479" y="11278"/>
                </a:lnTo>
                <a:cubicBezTo>
                  <a:pt x="719479" y="11281"/>
                  <a:pt x="719479" y="11388"/>
                  <a:pt x="719479" y="14552"/>
                </a:cubicBezTo>
                <a:cubicBezTo>
                  <a:pt x="723712" y="11278"/>
                  <a:pt x="723712" y="8004"/>
                  <a:pt x="723712" y="4730"/>
                </a:cubicBezTo>
                <a:cubicBezTo>
                  <a:pt x="732176" y="8004"/>
                  <a:pt x="736408" y="8004"/>
                  <a:pt x="744873" y="8004"/>
                </a:cubicBezTo>
                <a:cubicBezTo>
                  <a:pt x="744889" y="7965"/>
                  <a:pt x="749130" y="-1812"/>
                  <a:pt x="761802" y="1455"/>
                </a:cubicBezTo>
                <a:cubicBezTo>
                  <a:pt x="761807" y="1455"/>
                  <a:pt x="761957" y="1455"/>
                  <a:pt x="766034" y="1455"/>
                </a:cubicBezTo>
                <a:cubicBezTo>
                  <a:pt x="770266" y="1455"/>
                  <a:pt x="774498" y="1455"/>
                  <a:pt x="778731" y="1455"/>
                </a:cubicBezTo>
                <a:lnTo>
                  <a:pt x="786137" y="2683"/>
                </a:lnTo>
                <a:cubicBezTo>
                  <a:pt x="799892" y="1455"/>
                  <a:pt x="808356" y="1455"/>
                  <a:pt x="821053" y="1455"/>
                </a:cubicBezTo>
                <a:cubicBezTo>
                  <a:pt x="833750" y="4730"/>
                  <a:pt x="837982" y="4730"/>
                  <a:pt x="842214" y="4730"/>
                </a:cubicBezTo>
                <a:lnTo>
                  <a:pt x="854911" y="4730"/>
                </a:lnTo>
                <a:cubicBezTo>
                  <a:pt x="871840" y="4730"/>
                  <a:pt x="888769" y="4730"/>
                  <a:pt x="905698" y="4730"/>
                </a:cubicBezTo>
                <a:cubicBezTo>
                  <a:pt x="918394" y="1455"/>
                  <a:pt x="931091" y="1455"/>
                  <a:pt x="948020" y="1455"/>
                </a:cubicBezTo>
                <a:cubicBezTo>
                  <a:pt x="956484" y="4730"/>
                  <a:pt x="960716" y="4730"/>
                  <a:pt x="969181" y="4730"/>
                </a:cubicBezTo>
                <a:cubicBezTo>
                  <a:pt x="969181" y="4725"/>
                  <a:pt x="969181" y="4602"/>
                  <a:pt x="969181" y="1455"/>
                </a:cubicBezTo>
                <a:cubicBezTo>
                  <a:pt x="973413" y="4730"/>
                  <a:pt x="977645" y="4730"/>
                  <a:pt x="981878" y="4730"/>
                </a:cubicBezTo>
                <a:lnTo>
                  <a:pt x="986110" y="1455"/>
                </a:lnTo>
                <a:cubicBezTo>
                  <a:pt x="990342" y="1455"/>
                  <a:pt x="990342" y="1455"/>
                  <a:pt x="994574" y="1455"/>
                </a:cubicBezTo>
                <a:cubicBezTo>
                  <a:pt x="994574" y="1455"/>
                  <a:pt x="998807" y="4730"/>
                  <a:pt x="998806" y="8004"/>
                </a:cubicBezTo>
                <a:cubicBezTo>
                  <a:pt x="1003039" y="8004"/>
                  <a:pt x="1007271" y="11278"/>
                  <a:pt x="1011503" y="11278"/>
                </a:cubicBezTo>
                <a:cubicBezTo>
                  <a:pt x="1015735" y="8004"/>
                  <a:pt x="1015735" y="8004"/>
                  <a:pt x="1015735" y="1455"/>
                </a:cubicBezTo>
                <a:cubicBezTo>
                  <a:pt x="1028432" y="1455"/>
                  <a:pt x="1041129" y="1455"/>
                  <a:pt x="1053826" y="1455"/>
                </a:cubicBezTo>
                <a:cubicBezTo>
                  <a:pt x="1053826" y="4730"/>
                  <a:pt x="1053826" y="8004"/>
                  <a:pt x="1053826" y="11278"/>
                </a:cubicBezTo>
                <a:cubicBezTo>
                  <a:pt x="1062290" y="8004"/>
                  <a:pt x="1066522" y="8004"/>
                  <a:pt x="1070754" y="4730"/>
                </a:cubicBezTo>
                <a:cubicBezTo>
                  <a:pt x="1070754" y="8004"/>
                  <a:pt x="1070754" y="8004"/>
                  <a:pt x="1074987" y="11278"/>
                </a:cubicBezTo>
                <a:cubicBezTo>
                  <a:pt x="1079219" y="11278"/>
                  <a:pt x="1079219" y="8004"/>
                  <a:pt x="1083451" y="8004"/>
                </a:cubicBezTo>
                <a:cubicBezTo>
                  <a:pt x="1096148" y="8004"/>
                  <a:pt x="1100380" y="11278"/>
                  <a:pt x="1108845" y="11278"/>
                </a:cubicBezTo>
                <a:cubicBezTo>
                  <a:pt x="1108845" y="11249"/>
                  <a:pt x="1108883" y="8004"/>
                  <a:pt x="1117309" y="8004"/>
                </a:cubicBezTo>
                <a:cubicBezTo>
                  <a:pt x="1117309" y="11278"/>
                  <a:pt x="1121541" y="11278"/>
                  <a:pt x="1121541" y="14552"/>
                </a:cubicBezTo>
                <a:cubicBezTo>
                  <a:pt x="1125773" y="14552"/>
                  <a:pt x="1125773" y="14552"/>
                  <a:pt x="1130006" y="14552"/>
                </a:cubicBezTo>
                <a:cubicBezTo>
                  <a:pt x="1142702" y="14552"/>
                  <a:pt x="1146935" y="14552"/>
                  <a:pt x="1155399" y="14552"/>
                </a:cubicBezTo>
                <a:cubicBezTo>
                  <a:pt x="1172328" y="11278"/>
                  <a:pt x="1185025" y="14552"/>
                  <a:pt x="1197722" y="14552"/>
                </a:cubicBezTo>
                <a:cubicBezTo>
                  <a:pt x="1206186" y="11278"/>
                  <a:pt x="1218883" y="11278"/>
                  <a:pt x="1227347" y="14552"/>
                </a:cubicBezTo>
                <a:cubicBezTo>
                  <a:pt x="1227347" y="14528"/>
                  <a:pt x="1227393" y="11278"/>
                  <a:pt x="1240044" y="11278"/>
                </a:cubicBezTo>
                <a:cubicBezTo>
                  <a:pt x="1240044" y="11281"/>
                  <a:pt x="1240044" y="11388"/>
                  <a:pt x="1240044" y="14552"/>
                </a:cubicBezTo>
                <a:cubicBezTo>
                  <a:pt x="1240051" y="14552"/>
                  <a:pt x="1240222" y="14552"/>
                  <a:pt x="1244276" y="14552"/>
                </a:cubicBezTo>
                <a:cubicBezTo>
                  <a:pt x="1244281" y="11278"/>
                  <a:pt x="1244423" y="11278"/>
                  <a:pt x="1248508" y="11278"/>
                </a:cubicBezTo>
                <a:cubicBezTo>
                  <a:pt x="1248508" y="11281"/>
                  <a:pt x="1248508" y="11388"/>
                  <a:pt x="1248508" y="14552"/>
                </a:cubicBezTo>
                <a:cubicBezTo>
                  <a:pt x="1248538" y="14552"/>
                  <a:pt x="1252755" y="14552"/>
                  <a:pt x="1256973" y="14552"/>
                </a:cubicBezTo>
                <a:cubicBezTo>
                  <a:pt x="1265437" y="14552"/>
                  <a:pt x="1278134" y="14552"/>
                  <a:pt x="1286598" y="14552"/>
                </a:cubicBezTo>
                <a:cubicBezTo>
                  <a:pt x="1286598" y="11278"/>
                  <a:pt x="1290831" y="8004"/>
                  <a:pt x="1290830" y="4730"/>
                </a:cubicBezTo>
                <a:cubicBezTo>
                  <a:pt x="1299295" y="4730"/>
                  <a:pt x="1311992" y="4730"/>
                  <a:pt x="1320456" y="4730"/>
                </a:cubicBezTo>
                <a:cubicBezTo>
                  <a:pt x="1320456" y="4725"/>
                  <a:pt x="1320456" y="4602"/>
                  <a:pt x="1320456" y="1455"/>
                </a:cubicBezTo>
                <a:lnTo>
                  <a:pt x="1333153" y="4730"/>
                </a:lnTo>
                <a:lnTo>
                  <a:pt x="1342676" y="3093"/>
                </a:lnTo>
                <a:cubicBezTo>
                  <a:pt x="1343733" y="3911"/>
                  <a:pt x="1343733" y="4730"/>
                  <a:pt x="1345850" y="4730"/>
                </a:cubicBezTo>
                <a:cubicBezTo>
                  <a:pt x="1354314" y="4730"/>
                  <a:pt x="1358546" y="4730"/>
                  <a:pt x="1362779" y="4730"/>
                </a:cubicBezTo>
                <a:cubicBezTo>
                  <a:pt x="1367011" y="8004"/>
                  <a:pt x="1367011" y="8004"/>
                  <a:pt x="1367011" y="11278"/>
                </a:cubicBezTo>
                <a:cubicBezTo>
                  <a:pt x="1396636" y="11278"/>
                  <a:pt x="1422030" y="14552"/>
                  <a:pt x="1451655" y="14552"/>
                </a:cubicBezTo>
                <a:cubicBezTo>
                  <a:pt x="1455888" y="14552"/>
                  <a:pt x="1455888" y="8004"/>
                  <a:pt x="1464352" y="8004"/>
                </a:cubicBezTo>
                <a:cubicBezTo>
                  <a:pt x="1464352" y="11278"/>
                  <a:pt x="1468584" y="11278"/>
                  <a:pt x="1468584" y="14552"/>
                </a:cubicBezTo>
                <a:cubicBezTo>
                  <a:pt x="1485513" y="14552"/>
                  <a:pt x="1481281" y="8004"/>
                  <a:pt x="1485513" y="8004"/>
                </a:cubicBezTo>
                <a:cubicBezTo>
                  <a:pt x="1489745" y="8004"/>
                  <a:pt x="1493978" y="11278"/>
                  <a:pt x="1498210" y="11278"/>
                </a:cubicBezTo>
                <a:lnTo>
                  <a:pt x="1510907" y="11278"/>
                </a:lnTo>
                <a:cubicBezTo>
                  <a:pt x="1510907" y="11281"/>
                  <a:pt x="1510907" y="11388"/>
                  <a:pt x="1510907" y="14552"/>
                </a:cubicBezTo>
                <a:cubicBezTo>
                  <a:pt x="1523603" y="11278"/>
                  <a:pt x="1540532" y="14552"/>
                  <a:pt x="1561693" y="11278"/>
                </a:cubicBezTo>
                <a:cubicBezTo>
                  <a:pt x="1565926" y="8004"/>
                  <a:pt x="1565926" y="11278"/>
                  <a:pt x="1570158" y="11278"/>
                </a:cubicBezTo>
                <a:cubicBezTo>
                  <a:pt x="1578622" y="11278"/>
                  <a:pt x="1587087" y="11278"/>
                  <a:pt x="1599783" y="11278"/>
                </a:cubicBezTo>
                <a:cubicBezTo>
                  <a:pt x="1599783" y="11281"/>
                  <a:pt x="1599783" y="11388"/>
                  <a:pt x="1599783" y="14552"/>
                </a:cubicBezTo>
                <a:cubicBezTo>
                  <a:pt x="1608248" y="11278"/>
                  <a:pt x="1612480" y="11278"/>
                  <a:pt x="1616712" y="14552"/>
                </a:cubicBezTo>
                <a:cubicBezTo>
                  <a:pt x="1616731" y="14523"/>
                  <a:pt x="1620963" y="8011"/>
                  <a:pt x="1629409" y="11278"/>
                </a:cubicBezTo>
                <a:cubicBezTo>
                  <a:pt x="1629409" y="11281"/>
                  <a:pt x="1629409" y="11388"/>
                  <a:pt x="1629409" y="14552"/>
                </a:cubicBezTo>
                <a:cubicBezTo>
                  <a:pt x="1633641" y="14552"/>
                  <a:pt x="1637873" y="14552"/>
                  <a:pt x="1642106" y="14552"/>
                </a:cubicBezTo>
                <a:cubicBezTo>
                  <a:pt x="1650570" y="14552"/>
                  <a:pt x="1642106" y="17826"/>
                  <a:pt x="1646338" y="14552"/>
                </a:cubicBezTo>
                <a:cubicBezTo>
                  <a:pt x="1650570" y="14552"/>
                  <a:pt x="1654802" y="14552"/>
                  <a:pt x="1659035" y="14552"/>
                </a:cubicBezTo>
                <a:cubicBezTo>
                  <a:pt x="1667499" y="11278"/>
                  <a:pt x="1675964" y="8004"/>
                  <a:pt x="1684428" y="8004"/>
                </a:cubicBezTo>
                <a:cubicBezTo>
                  <a:pt x="1684438" y="8012"/>
                  <a:pt x="1688665" y="11278"/>
                  <a:pt x="1692892" y="11278"/>
                </a:cubicBezTo>
                <a:cubicBezTo>
                  <a:pt x="1709821" y="4730"/>
                  <a:pt x="1705589" y="8004"/>
                  <a:pt x="1714053" y="8004"/>
                </a:cubicBezTo>
                <a:cubicBezTo>
                  <a:pt x="1714054" y="4730"/>
                  <a:pt x="1714054" y="1455"/>
                  <a:pt x="1718286" y="1455"/>
                </a:cubicBezTo>
                <a:cubicBezTo>
                  <a:pt x="1719344" y="637"/>
                  <a:pt x="1725163" y="228"/>
                  <a:pt x="1733297" y="74"/>
                </a:cubicBezTo>
                <a:close/>
              </a:path>
            </a:pathLst>
          </a:custGeom>
          <a:ln>
            <a:noFill/>
          </a:ln>
        </p:spPr>
        <p:txBody>
          <a:bodyPr vert="horz" wrap="square" lIns="91440" tIns="45720" rIns="91440" bIns="45720" numCol="1" anchor="t" anchorCtr="0" compatLnSpc="1">
            <a:prstTxWarp prst="textNoShape">
              <a:avLst/>
            </a:prstTxWarp>
          </a:body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39">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11"/>
          </p:nvPr>
        </p:nvSpPr>
        <p:spPr/>
        <p:txBody>
          <a:bodyPr/>
          <a:lstStyle/>
          <a:p>
            <a:r>
              <a:rPr lang="en-US" dirty="0"/>
              <a:t>Add a footer</a:t>
            </a:r>
          </a:p>
        </p:txBody>
      </p:sp>
      <p:sp>
        <p:nvSpPr>
          <p:cNvPr id="4" name="Date Placeholder 3"/>
          <p:cNvSpPr>
            <a:spLocks noGrp="1"/>
          </p:cNvSpPr>
          <p:nvPr>
            <p:ph type="dt" sz="half" idx="10"/>
          </p:nvPr>
        </p:nvSpPr>
        <p:spPr/>
        <p:txBody>
          <a:bodyPr/>
          <a:lstStyle/>
          <a:p>
            <a:fld id="{52466975-C014-42E5-BFA6-B8D5FDD3B81F}" type="datetimeFigureOut">
              <a:rPr lang="en-US"/>
              <a:t>1/24/2023</a:t>
            </a:fld>
            <a:endParaRPr/>
          </a:p>
        </p:txBody>
      </p:sp>
      <p:sp>
        <p:nvSpPr>
          <p:cNvPr id="6" name="Slide Number Placeholder 5"/>
          <p:cNvSpPr>
            <a:spLocks noGrp="1"/>
          </p:cNvSpPr>
          <p:nvPr>
            <p:ph type="sldNum" sz="quarter" idx="12"/>
          </p:nvPr>
        </p:nvSpPr>
        <p:spPr/>
        <p:txBody>
          <a:bodyPr/>
          <a:lstStyle/>
          <a:p>
            <a:fld id="{693B167E-EA96-4147-81DE-549160052C22}"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bwMode="hidden">
          <a:xfrm>
            <a:off x="1" y="0"/>
            <a:ext cx="9314539" cy="6858000"/>
          </a:xfrm>
          <a:prstGeom prst="rect">
            <a:avLst/>
          </a:prstGeom>
        </p:spPr>
      </p:pic>
      <p:sp>
        <p:nvSpPr>
          <p:cNvPr id="8" name="Rectangle 7"/>
          <p:cNvSpPr/>
          <p:nvPr/>
        </p:nvSpPr>
        <p:spPr bwMode="hidden">
          <a:xfrm>
            <a:off x="1" y="1"/>
            <a:ext cx="9218611" cy="6858000"/>
          </a:xfrm>
          <a:prstGeom prst="rect">
            <a:avLst/>
          </a:prstGeom>
          <a:solidFill>
            <a:schemeClr val="accent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Freeform 9"/>
          <p:cNvSpPr>
            <a:spLocks/>
          </p:cNvSpPr>
          <p:nvPr/>
        </p:nvSpPr>
        <p:spPr bwMode="hidden">
          <a:xfrm rot="5400000">
            <a:off x="5885540" y="3333074"/>
            <a:ext cx="6858000" cy="191857"/>
          </a:xfrm>
          <a:custGeom>
            <a:avLst/>
            <a:gdLst/>
            <a:ahLst/>
            <a:cxnLst/>
            <a:rect l="l" t="t" r="r" b="b"/>
            <a:pathLst>
              <a:path w="12186710" h="191857">
                <a:moveTo>
                  <a:pt x="1733297" y="74"/>
                </a:moveTo>
                <a:cubicBezTo>
                  <a:pt x="1757698" y="-386"/>
                  <a:pt x="1802930" y="1455"/>
                  <a:pt x="1802930" y="1455"/>
                </a:cubicBezTo>
                <a:cubicBezTo>
                  <a:pt x="1802930" y="1473"/>
                  <a:pt x="1802930" y="4738"/>
                  <a:pt x="1802930" y="8004"/>
                </a:cubicBezTo>
                <a:lnTo>
                  <a:pt x="1807163" y="1455"/>
                </a:lnTo>
                <a:cubicBezTo>
                  <a:pt x="1811395" y="1455"/>
                  <a:pt x="1815627" y="1455"/>
                  <a:pt x="1819859" y="1455"/>
                </a:cubicBezTo>
                <a:lnTo>
                  <a:pt x="1828324" y="1455"/>
                </a:lnTo>
                <a:cubicBezTo>
                  <a:pt x="1830440" y="3093"/>
                  <a:pt x="1830440" y="3093"/>
                  <a:pt x="1832556" y="4730"/>
                </a:cubicBezTo>
                <a:cubicBezTo>
                  <a:pt x="1836788" y="8004"/>
                  <a:pt x="1841021" y="4730"/>
                  <a:pt x="1845253" y="1455"/>
                </a:cubicBezTo>
                <a:lnTo>
                  <a:pt x="1849485" y="8004"/>
                </a:lnTo>
                <a:cubicBezTo>
                  <a:pt x="1857949" y="8004"/>
                  <a:pt x="1857949" y="4730"/>
                  <a:pt x="1870646" y="4730"/>
                </a:cubicBezTo>
                <a:cubicBezTo>
                  <a:pt x="1879111" y="8004"/>
                  <a:pt x="1887575" y="8004"/>
                  <a:pt x="1896040" y="8004"/>
                </a:cubicBezTo>
                <a:cubicBezTo>
                  <a:pt x="1896044" y="11278"/>
                  <a:pt x="1896177" y="11278"/>
                  <a:pt x="1900272" y="11278"/>
                </a:cubicBezTo>
                <a:cubicBezTo>
                  <a:pt x="1908736" y="8004"/>
                  <a:pt x="1921433" y="4730"/>
                  <a:pt x="1934130" y="4730"/>
                </a:cubicBezTo>
                <a:cubicBezTo>
                  <a:pt x="1938362" y="8004"/>
                  <a:pt x="1942594" y="8004"/>
                  <a:pt x="1946826" y="4730"/>
                </a:cubicBezTo>
                <a:cubicBezTo>
                  <a:pt x="1951059" y="8004"/>
                  <a:pt x="1951059" y="8004"/>
                  <a:pt x="1955291" y="8004"/>
                </a:cubicBezTo>
                <a:lnTo>
                  <a:pt x="1972220" y="11278"/>
                </a:lnTo>
                <a:cubicBezTo>
                  <a:pt x="1972220" y="11281"/>
                  <a:pt x="1972220" y="11388"/>
                  <a:pt x="1972220" y="14552"/>
                </a:cubicBezTo>
                <a:cubicBezTo>
                  <a:pt x="1976452" y="11278"/>
                  <a:pt x="1980684" y="11278"/>
                  <a:pt x="1984917" y="11278"/>
                </a:cubicBezTo>
                <a:cubicBezTo>
                  <a:pt x="1989149" y="11278"/>
                  <a:pt x="2018774" y="17826"/>
                  <a:pt x="2023006" y="14552"/>
                </a:cubicBezTo>
                <a:cubicBezTo>
                  <a:pt x="2031471" y="11278"/>
                  <a:pt x="2039935" y="11278"/>
                  <a:pt x="2048400" y="11278"/>
                </a:cubicBezTo>
                <a:cubicBezTo>
                  <a:pt x="2048400" y="8004"/>
                  <a:pt x="2048400" y="8004"/>
                  <a:pt x="2052632" y="4730"/>
                </a:cubicBezTo>
                <a:lnTo>
                  <a:pt x="2056864" y="8004"/>
                </a:lnTo>
                <a:cubicBezTo>
                  <a:pt x="2065329" y="8004"/>
                  <a:pt x="2073793" y="8004"/>
                  <a:pt x="2082258" y="8004"/>
                </a:cubicBezTo>
                <a:cubicBezTo>
                  <a:pt x="2086490" y="8004"/>
                  <a:pt x="2090722" y="8004"/>
                  <a:pt x="2090722" y="4730"/>
                </a:cubicBezTo>
                <a:lnTo>
                  <a:pt x="2094955" y="8004"/>
                </a:lnTo>
                <a:cubicBezTo>
                  <a:pt x="2111883" y="8004"/>
                  <a:pt x="2128812" y="8004"/>
                  <a:pt x="2141509" y="8004"/>
                </a:cubicBezTo>
                <a:cubicBezTo>
                  <a:pt x="2145741" y="11278"/>
                  <a:pt x="2145741" y="11278"/>
                  <a:pt x="2145741" y="14552"/>
                </a:cubicBezTo>
                <a:cubicBezTo>
                  <a:pt x="2149973" y="11278"/>
                  <a:pt x="2154206" y="11278"/>
                  <a:pt x="2158438" y="11278"/>
                </a:cubicBezTo>
                <a:cubicBezTo>
                  <a:pt x="2166902" y="11278"/>
                  <a:pt x="2171135" y="11278"/>
                  <a:pt x="2179599" y="11278"/>
                </a:cubicBezTo>
                <a:cubicBezTo>
                  <a:pt x="2179599" y="11281"/>
                  <a:pt x="2179599" y="11388"/>
                  <a:pt x="2179599" y="14552"/>
                </a:cubicBezTo>
                <a:cubicBezTo>
                  <a:pt x="2183831" y="11278"/>
                  <a:pt x="2183831" y="11278"/>
                  <a:pt x="2188064" y="8004"/>
                </a:cubicBezTo>
                <a:cubicBezTo>
                  <a:pt x="2188069" y="8004"/>
                  <a:pt x="2188211" y="8004"/>
                  <a:pt x="2192296" y="8004"/>
                </a:cubicBezTo>
                <a:cubicBezTo>
                  <a:pt x="2196528" y="8004"/>
                  <a:pt x="2196528" y="4730"/>
                  <a:pt x="2209225" y="4730"/>
                </a:cubicBezTo>
                <a:cubicBezTo>
                  <a:pt x="2209225" y="8004"/>
                  <a:pt x="2213457" y="11278"/>
                  <a:pt x="2217689" y="14552"/>
                </a:cubicBezTo>
                <a:cubicBezTo>
                  <a:pt x="2226154" y="11278"/>
                  <a:pt x="2226154" y="8004"/>
                  <a:pt x="2230386" y="4730"/>
                </a:cubicBezTo>
                <a:cubicBezTo>
                  <a:pt x="2234618" y="4730"/>
                  <a:pt x="2238850" y="11278"/>
                  <a:pt x="2251547" y="8004"/>
                </a:cubicBezTo>
                <a:cubicBezTo>
                  <a:pt x="2251547" y="7999"/>
                  <a:pt x="2251547" y="7876"/>
                  <a:pt x="2251547" y="4730"/>
                </a:cubicBezTo>
                <a:cubicBezTo>
                  <a:pt x="2260011" y="8004"/>
                  <a:pt x="2264244" y="4730"/>
                  <a:pt x="2272708" y="4730"/>
                </a:cubicBezTo>
                <a:cubicBezTo>
                  <a:pt x="2272708" y="8004"/>
                  <a:pt x="2276940" y="8004"/>
                  <a:pt x="2276940" y="11278"/>
                </a:cubicBezTo>
                <a:cubicBezTo>
                  <a:pt x="2281173" y="8004"/>
                  <a:pt x="2281173" y="4730"/>
                  <a:pt x="2281173" y="1455"/>
                </a:cubicBezTo>
                <a:cubicBezTo>
                  <a:pt x="2285405" y="4730"/>
                  <a:pt x="2289637" y="4730"/>
                  <a:pt x="2293869" y="4730"/>
                </a:cubicBezTo>
                <a:lnTo>
                  <a:pt x="2302334" y="1455"/>
                </a:lnTo>
                <a:cubicBezTo>
                  <a:pt x="2319263" y="4730"/>
                  <a:pt x="2323495" y="4730"/>
                  <a:pt x="2331959" y="1455"/>
                </a:cubicBezTo>
                <a:lnTo>
                  <a:pt x="2344656" y="4730"/>
                </a:lnTo>
                <a:cubicBezTo>
                  <a:pt x="2348888" y="4730"/>
                  <a:pt x="2357353" y="4730"/>
                  <a:pt x="2365817" y="1455"/>
                </a:cubicBezTo>
                <a:cubicBezTo>
                  <a:pt x="2370049" y="8004"/>
                  <a:pt x="2374282" y="8004"/>
                  <a:pt x="2382746" y="8004"/>
                </a:cubicBezTo>
                <a:cubicBezTo>
                  <a:pt x="2386978" y="11278"/>
                  <a:pt x="2386978" y="8004"/>
                  <a:pt x="2399675" y="8004"/>
                </a:cubicBezTo>
                <a:cubicBezTo>
                  <a:pt x="2416604" y="11278"/>
                  <a:pt x="2437765" y="8004"/>
                  <a:pt x="2454694" y="8004"/>
                </a:cubicBezTo>
                <a:cubicBezTo>
                  <a:pt x="2454694" y="7999"/>
                  <a:pt x="2454694" y="7876"/>
                  <a:pt x="2454694" y="4730"/>
                </a:cubicBezTo>
                <a:cubicBezTo>
                  <a:pt x="2458926" y="4730"/>
                  <a:pt x="2463159" y="4730"/>
                  <a:pt x="2467391" y="1455"/>
                </a:cubicBezTo>
                <a:cubicBezTo>
                  <a:pt x="2471623" y="4730"/>
                  <a:pt x="2471623" y="8004"/>
                  <a:pt x="2471623" y="11278"/>
                </a:cubicBezTo>
                <a:cubicBezTo>
                  <a:pt x="2480087" y="8004"/>
                  <a:pt x="2484320" y="8004"/>
                  <a:pt x="2492784" y="11278"/>
                </a:cubicBezTo>
                <a:cubicBezTo>
                  <a:pt x="2492784" y="11281"/>
                  <a:pt x="2492784" y="11388"/>
                  <a:pt x="2492784" y="14552"/>
                </a:cubicBezTo>
                <a:cubicBezTo>
                  <a:pt x="2501249" y="11278"/>
                  <a:pt x="2505481" y="11278"/>
                  <a:pt x="2509713" y="11278"/>
                </a:cubicBezTo>
                <a:cubicBezTo>
                  <a:pt x="2530874" y="11278"/>
                  <a:pt x="2556268" y="11278"/>
                  <a:pt x="2577429" y="11278"/>
                </a:cubicBezTo>
                <a:cubicBezTo>
                  <a:pt x="2577429" y="11281"/>
                  <a:pt x="2577429" y="11388"/>
                  <a:pt x="2577429" y="14552"/>
                </a:cubicBezTo>
                <a:lnTo>
                  <a:pt x="2584835" y="12915"/>
                </a:lnTo>
                <a:cubicBezTo>
                  <a:pt x="2598590" y="11278"/>
                  <a:pt x="2615519" y="11278"/>
                  <a:pt x="2628216" y="14552"/>
                </a:cubicBezTo>
                <a:cubicBezTo>
                  <a:pt x="2632448" y="11278"/>
                  <a:pt x="2632448" y="11278"/>
                  <a:pt x="2632448" y="8004"/>
                </a:cubicBezTo>
                <a:cubicBezTo>
                  <a:pt x="2636680" y="8004"/>
                  <a:pt x="2640912" y="11278"/>
                  <a:pt x="2645144" y="11278"/>
                </a:cubicBezTo>
                <a:cubicBezTo>
                  <a:pt x="2657841" y="8004"/>
                  <a:pt x="2670538" y="8004"/>
                  <a:pt x="2683235" y="8004"/>
                </a:cubicBezTo>
                <a:cubicBezTo>
                  <a:pt x="2691699" y="11278"/>
                  <a:pt x="2700163" y="8004"/>
                  <a:pt x="2708628" y="8004"/>
                </a:cubicBezTo>
                <a:cubicBezTo>
                  <a:pt x="2712860" y="11278"/>
                  <a:pt x="2717092" y="11278"/>
                  <a:pt x="2721325" y="11278"/>
                </a:cubicBezTo>
                <a:cubicBezTo>
                  <a:pt x="2721325" y="11281"/>
                  <a:pt x="2721325" y="11388"/>
                  <a:pt x="2721325" y="14552"/>
                </a:cubicBezTo>
                <a:lnTo>
                  <a:pt x="2738254" y="14552"/>
                </a:lnTo>
                <a:cubicBezTo>
                  <a:pt x="2750950" y="14552"/>
                  <a:pt x="2763647" y="11278"/>
                  <a:pt x="2776344" y="11278"/>
                </a:cubicBezTo>
                <a:cubicBezTo>
                  <a:pt x="2776367" y="11287"/>
                  <a:pt x="2784808" y="14552"/>
                  <a:pt x="2784808" y="14552"/>
                </a:cubicBezTo>
                <a:cubicBezTo>
                  <a:pt x="2801737" y="11278"/>
                  <a:pt x="2827130" y="11278"/>
                  <a:pt x="2839827" y="8004"/>
                </a:cubicBezTo>
                <a:cubicBezTo>
                  <a:pt x="2839827" y="4730"/>
                  <a:pt x="2839827" y="1455"/>
                  <a:pt x="2844059" y="1455"/>
                </a:cubicBezTo>
                <a:cubicBezTo>
                  <a:pt x="2844066" y="1455"/>
                  <a:pt x="2844231" y="1455"/>
                  <a:pt x="2848292" y="1455"/>
                </a:cubicBezTo>
                <a:cubicBezTo>
                  <a:pt x="2852524" y="4730"/>
                  <a:pt x="2860988" y="4730"/>
                  <a:pt x="2869453" y="1455"/>
                </a:cubicBezTo>
                <a:lnTo>
                  <a:pt x="2869453" y="8004"/>
                </a:lnTo>
                <a:cubicBezTo>
                  <a:pt x="2877917" y="8004"/>
                  <a:pt x="2886382" y="8004"/>
                  <a:pt x="2894846" y="4730"/>
                </a:cubicBezTo>
                <a:cubicBezTo>
                  <a:pt x="2894868" y="4747"/>
                  <a:pt x="2899100" y="8004"/>
                  <a:pt x="2907543" y="8004"/>
                </a:cubicBezTo>
                <a:cubicBezTo>
                  <a:pt x="2907543" y="7979"/>
                  <a:pt x="2907576" y="4730"/>
                  <a:pt x="2916007" y="4730"/>
                </a:cubicBezTo>
                <a:lnTo>
                  <a:pt x="2937168" y="8004"/>
                </a:lnTo>
                <a:cubicBezTo>
                  <a:pt x="2941401" y="11278"/>
                  <a:pt x="2941401" y="11278"/>
                  <a:pt x="2941401" y="14552"/>
                </a:cubicBezTo>
                <a:cubicBezTo>
                  <a:pt x="2945633" y="11278"/>
                  <a:pt x="2949865" y="11278"/>
                  <a:pt x="2954097" y="11278"/>
                </a:cubicBezTo>
                <a:cubicBezTo>
                  <a:pt x="2958330" y="8004"/>
                  <a:pt x="2958330" y="4730"/>
                  <a:pt x="2958330" y="1455"/>
                </a:cubicBezTo>
                <a:cubicBezTo>
                  <a:pt x="2975258" y="4730"/>
                  <a:pt x="2987955" y="4730"/>
                  <a:pt x="3000652" y="8004"/>
                </a:cubicBezTo>
                <a:cubicBezTo>
                  <a:pt x="3000660" y="8004"/>
                  <a:pt x="3004888" y="8001"/>
                  <a:pt x="3009116" y="4730"/>
                </a:cubicBezTo>
                <a:cubicBezTo>
                  <a:pt x="3013349" y="8004"/>
                  <a:pt x="3017581" y="8004"/>
                  <a:pt x="3021813" y="8004"/>
                </a:cubicBezTo>
                <a:cubicBezTo>
                  <a:pt x="3030277" y="11278"/>
                  <a:pt x="3042974" y="11278"/>
                  <a:pt x="3051439" y="11278"/>
                </a:cubicBezTo>
                <a:cubicBezTo>
                  <a:pt x="3051439" y="11281"/>
                  <a:pt x="3051439" y="11388"/>
                  <a:pt x="3051439" y="14552"/>
                </a:cubicBezTo>
                <a:cubicBezTo>
                  <a:pt x="3059903" y="8004"/>
                  <a:pt x="3059903" y="8004"/>
                  <a:pt x="3059903" y="1455"/>
                </a:cubicBezTo>
                <a:cubicBezTo>
                  <a:pt x="3059903" y="1455"/>
                  <a:pt x="3076832" y="4730"/>
                  <a:pt x="3068368" y="4730"/>
                </a:cubicBezTo>
                <a:cubicBezTo>
                  <a:pt x="3064135" y="8004"/>
                  <a:pt x="3064135" y="11278"/>
                  <a:pt x="3064135" y="14552"/>
                </a:cubicBezTo>
                <a:cubicBezTo>
                  <a:pt x="3068368" y="11278"/>
                  <a:pt x="3072600" y="11278"/>
                  <a:pt x="3076832" y="11278"/>
                </a:cubicBezTo>
                <a:cubicBezTo>
                  <a:pt x="3076832" y="11281"/>
                  <a:pt x="3076832" y="11388"/>
                  <a:pt x="3076832" y="14552"/>
                </a:cubicBezTo>
                <a:lnTo>
                  <a:pt x="3089529" y="11278"/>
                </a:lnTo>
                <a:lnTo>
                  <a:pt x="3110690" y="11278"/>
                </a:lnTo>
                <a:cubicBezTo>
                  <a:pt x="3119154" y="8004"/>
                  <a:pt x="3119154" y="11278"/>
                  <a:pt x="3127619" y="11278"/>
                </a:cubicBezTo>
                <a:cubicBezTo>
                  <a:pt x="3136083" y="8004"/>
                  <a:pt x="3136083" y="14552"/>
                  <a:pt x="3144548" y="14552"/>
                </a:cubicBezTo>
                <a:cubicBezTo>
                  <a:pt x="3144566" y="11278"/>
                  <a:pt x="3148789" y="11278"/>
                  <a:pt x="3153012" y="11278"/>
                </a:cubicBezTo>
                <a:cubicBezTo>
                  <a:pt x="3161477" y="8004"/>
                  <a:pt x="3161477" y="11278"/>
                  <a:pt x="3169941" y="11278"/>
                </a:cubicBezTo>
                <a:cubicBezTo>
                  <a:pt x="3169967" y="11258"/>
                  <a:pt x="3174199" y="8004"/>
                  <a:pt x="3182638" y="8004"/>
                </a:cubicBezTo>
                <a:cubicBezTo>
                  <a:pt x="3182642" y="11278"/>
                  <a:pt x="3182773" y="11278"/>
                  <a:pt x="3186870" y="11278"/>
                </a:cubicBezTo>
                <a:cubicBezTo>
                  <a:pt x="3186870" y="8004"/>
                  <a:pt x="3191102" y="8004"/>
                  <a:pt x="3191102" y="4730"/>
                </a:cubicBezTo>
                <a:cubicBezTo>
                  <a:pt x="3199567" y="8004"/>
                  <a:pt x="3212263" y="8004"/>
                  <a:pt x="3220728" y="8004"/>
                </a:cubicBezTo>
                <a:cubicBezTo>
                  <a:pt x="3233425" y="11278"/>
                  <a:pt x="3250354" y="11278"/>
                  <a:pt x="3263050" y="11278"/>
                </a:cubicBezTo>
                <a:cubicBezTo>
                  <a:pt x="3263050" y="11281"/>
                  <a:pt x="3263050" y="11388"/>
                  <a:pt x="3263050" y="14552"/>
                </a:cubicBezTo>
                <a:lnTo>
                  <a:pt x="3274689" y="12915"/>
                </a:lnTo>
                <a:lnTo>
                  <a:pt x="3284211" y="14552"/>
                </a:lnTo>
                <a:cubicBezTo>
                  <a:pt x="3292676" y="14552"/>
                  <a:pt x="3296908" y="14552"/>
                  <a:pt x="3305373" y="14552"/>
                </a:cubicBezTo>
                <a:cubicBezTo>
                  <a:pt x="3309605" y="14552"/>
                  <a:pt x="3309605" y="17826"/>
                  <a:pt x="3322301" y="14552"/>
                </a:cubicBezTo>
                <a:cubicBezTo>
                  <a:pt x="3330766" y="11278"/>
                  <a:pt x="3334998" y="17826"/>
                  <a:pt x="3339230" y="14552"/>
                </a:cubicBezTo>
                <a:cubicBezTo>
                  <a:pt x="3339261" y="14529"/>
                  <a:pt x="3347703" y="8004"/>
                  <a:pt x="3351927" y="8004"/>
                </a:cubicBezTo>
                <a:cubicBezTo>
                  <a:pt x="3351927" y="8022"/>
                  <a:pt x="3351939" y="14552"/>
                  <a:pt x="3360392" y="14552"/>
                </a:cubicBezTo>
                <a:cubicBezTo>
                  <a:pt x="3364624" y="11278"/>
                  <a:pt x="3364624" y="11278"/>
                  <a:pt x="3368856" y="8004"/>
                </a:cubicBezTo>
                <a:cubicBezTo>
                  <a:pt x="3368856" y="7999"/>
                  <a:pt x="3368856" y="7876"/>
                  <a:pt x="3368856" y="4730"/>
                </a:cubicBezTo>
                <a:cubicBezTo>
                  <a:pt x="3373088" y="8004"/>
                  <a:pt x="3377320" y="8004"/>
                  <a:pt x="3381553" y="8004"/>
                </a:cubicBezTo>
                <a:cubicBezTo>
                  <a:pt x="3385785" y="8004"/>
                  <a:pt x="3385785" y="8004"/>
                  <a:pt x="3390017" y="4730"/>
                </a:cubicBezTo>
                <a:cubicBezTo>
                  <a:pt x="3390017" y="8004"/>
                  <a:pt x="3394249" y="8004"/>
                  <a:pt x="3394249" y="11278"/>
                </a:cubicBezTo>
                <a:cubicBezTo>
                  <a:pt x="3398482" y="11278"/>
                  <a:pt x="3402714" y="11278"/>
                  <a:pt x="3406946" y="11278"/>
                </a:cubicBezTo>
                <a:cubicBezTo>
                  <a:pt x="3411178" y="8004"/>
                  <a:pt x="3415411" y="11278"/>
                  <a:pt x="3419643" y="11278"/>
                </a:cubicBezTo>
                <a:cubicBezTo>
                  <a:pt x="3419643" y="8004"/>
                  <a:pt x="3419643" y="4730"/>
                  <a:pt x="3415411" y="1455"/>
                </a:cubicBezTo>
                <a:cubicBezTo>
                  <a:pt x="3419643" y="1455"/>
                  <a:pt x="3423875" y="1455"/>
                  <a:pt x="3428107" y="1455"/>
                </a:cubicBezTo>
                <a:lnTo>
                  <a:pt x="3436572" y="4730"/>
                </a:lnTo>
                <a:cubicBezTo>
                  <a:pt x="3436572" y="8004"/>
                  <a:pt x="3436572" y="8004"/>
                  <a:pt x="3436572" y="11278"/>
                </a:cubicBezTo>
                <a:cubicBezTo>
                  <a:pt x="3445036" y="11278"/>
                  <a:pt x="3453501" y="8004"/>
                  <a:pt x="3461965" y="8004"/>
                </a:cubicBezTo>
                <a:lnTo>
                  <a:pt x="3461965" y="14552"/>
                </a:lnTo>
                <a:cubicBezTo>
                  <a:pt x="3470430" y="14552"/>
                  <a:pt x="3487358" y="8004"/>
                  <a:pt x="3508520" y="11278"/>
                </a:cubicBezTo>
                <a:cubicBezTo>
                  <a:pt x="3508520" y="11281"/>
                  <a:pt x="3508520" y="11388"/>
                  <a:pt x="3508520" y="14552"/>
                </a:cubicBezTo>
                <a:cubicBezTo>
                  <a:pt x="3516984" y="14552"/>
                  <a:pt x="3525449" y="14552"/>
                  <a:pt x="3533913" y="14552"/>
                </a:cubicBezTo>
                <a:cubicBezTo>
                  <a:pt x="3538145" y="14552"/>
                  <a:pt x="3538145" y="14552"/>
                  <a:pt x="3542377" y="14552"/>
                </a:cubicBezTo>
                <a:cubicBezTo>
                  <a:pt x="3550842" y="11278"/>
                  <a:pt x="3559306" y="11278"/>
                  <a:pt x="3567771" y="11278"/>
                </a:cubicBezTo>
                <a:cubicBezTo>
                  <a:pt x="3588932" y="11278"/>
                  <a:pt x="3605861" y="11278"/>
                  <a:pt x="3627022" y="14552"/>
                </a:cubicBezTo>
                <a:cubicBezTo>
                  <a:pt x="3635487" y="8004"/>
                  <a:pt x="3639719" y="14552"/>
                  <a:pt x="3639719" y="14552"/>
                </a:cubicBezTo>
                <a:cubicBezTo>
                  <a:pt x="3643951" y="11278"/>
                  <a:pt x="3648183" y="11278"/>
                  <a:pt x="3656648" y="11278"/>
                </a:cubicBezTo>
                <a:cubicBezTo>
                  <a:pt x="3656648" y="11281"/>
                  <a:pt x="3656648" y="11388"/>
                  <a:pt x="3656648" y="14552"/>
                </a:cubicBezTo>
                <a:cubicBezTo>
                  <a:pt x="3656653" y="14552"/>
                  <a:pt x="3656807" y="14552"/>
                  <a:pt x="3660880" y="14552"/>
                </a:cubicBezTo>
                <a:cubicBezTo>
                  <a:pt x="3660893" y="14532"/>
                  <a:pt x="3665125" y="8009"/>
                  <a:pt x="3673577" y="11278"/>
                </a:cubicBezTo>
                <a:cubicBezTo>
                  <a:pt x="3677809" y="11278"/>
                  <a:pt x="3673577" y="17826"/>
                  <a:pt x="3682041" y="14552"/>
                </a:cubicBezTo>
                <a:lnTo>
                  <a:pt x="3686273" y="11278"/>
                </a:lnTo>
                <a:cubicBezTo>
                  <a:pt x="3690506" y="11278"/>
                  <a:pt x="3694738" y="11278"/>
                  <a:pt x="3698970" y="11278"/>
                </a:cubicBezTo>
                <a:cubicBezTo>
                  <a:pt x="3703202" y="8022"/>
                  <a:pt x="3703226" y="11278"/>
                  <a:pt x="3711667" y="11278"/>
                </a:cubicBezTo>
                <a:cubicBezTo>
                  <a:pt x="3728596" y="8004"/>
                  <a:pt x="3741292" y="8004"/>
                  <a:pt x="3753989" y="8004"/>
                </a:cubicBezTo>
                <a:cubicBezTo>
                  <a:pt x="3762453" y="11278"/>
                  <a:pt x="3770918" y="8004"/>
                  <a:pt x="3783615" y="8004"/>
                </a:cubicBezTo>
                <a:cubicBezTo>
                  <a:pt x="3787847" y="11278"/>
                  <a:pt x="3792079" y="11278"/>
                  <a:pt x="3796311" y="11278"/>
                </a:cubicBezTo>
                <a:cubicBezTo>
                  <a:pt x="3796311" y="11281"/>
                  <a:pt x="3796311" y="11388"/>
                  <a:pt x="3796311" y="14552"/>
                </a:cubicBezTo>
                <a:cubicBezTo>
                  <a:pt x="3800544" y="14552"/>
                  <a:pt x="3804776" y="14552"/>
                  <a:pt x="3809008" y="14552"/>
                </a:cubicBezTo>
                <a:lnTo>
                  <a:pt x="3813240" y="14552"/>
                </a:lnTo>
                <a:cubicBezTo>
                  <a:pt x="3813246" y="14552"/>
                  <a:pt x="3813396" y="14552"/>
                  <a:pt x="3817472" y="14552"/>
                </a:cubicBezTo>
                <a:cubicBezTo>
                  <a:pt x="3817476" y="11278"/>
                  <a:pt x="3817603" y="11278"/>
                  <a:pt x="3821705" y="11278"/>
                </a:cubicBezTo>
                <a:cubicBezTo>
                  <a:pt x="3821705" y="11290"/>
                  <a:pt x="3821712" y="14552"/>
                  <a:pt x="3825937" y="14552"/>
                </a:cubicBezTo>
                <a:cubicBezTo>
                  <a:pt x="3834401" y="14552"/>
                  <a:pt x="3842866" y="14552"/>
                  <a:pt x="3851330" y="14552"/>
                </a:cubicBezTo>
                <a:cubicBezTo>
                  <a:pt x="3859795" y="11278"/>
                  <a:pt x="3868259" y="14552"/>
                  <a:pt x="3876724" y="14552"/>
                </a:cubicBezTo>
                <a:cubicBezTo>
                  <a:pt x="3889420" y="11278"/>
                  <a:pt x="3902117" y="11278"/>
                  <a:pt x="3910582" y="11278"/>
                </a:cubicBezTo>
                <a:cubicBezTo>
                  <a:pt x="3910582" y="11281"/>
                  <a:pt x="3910582" y="11388"/>
                  <a:pt x="3910582" y="14552"/>
                </a:cubicBezTo>
                <a:lnTo>
                  <a:pt x="3919046" y="14552"/>
                </a:lnTo>
                <a:cubicBezTo>
                  <a:pt x="3923278" y="17826"/>
                  <a:pt x="3948672" y="11278"/>
                  <a:pt x="3961368" y="14552"/>
                </a:cubicBezTo>
                <a:cubicBezTo>
                  <a:pt x="3965601" y="14552"/>
                  <a:pt x="3974065" y="14552"/>
                  <a:pt x="3982529" y="14552"/>
                </a:cubicBezTo>
                <a:cubicBezTo>
                  <a:pt x="3982533" y="17826"/>
                  <a:pt x="3982661" y="17826"/>
                  <a:pt x="3986762" y="17826"/>
                </a:cubicBezTo>
                <a:cubicBezTo>
                  <a:pt x="3990994" y="14552"/>
                  <a:pt x="3990994" y="14552"/>
                  <a:pt x="3995226" y="11278"/>
                </a:cubicBezTo>
                <a:cubicBezTo>
                  <a:pt x="4003691" y="11278"/>
                  <a:pt x="4012155" y="11278"/>
                  <a:pt x="4020620" y="14552"/>
                </a:cubicBezTo>
                <a:cubicBezTo>
                  <a:pt x="4024852" y="11278"/>
                  <a:pt x="4024852" y="11278"/>
                  <a:pt x="4029084" y="11278"/>
                </a:cubicBezTo>
                <a:lnTo>
                  <a:pt x="4036490" y="9641"/>
                </a:lnTo>
                <a:cubicBezTo>
                  <a:pt x="4040723" y="8822"/>
                  <a:pt x="4039665" y="8004"/>
                  <a:pt x="4041781" y="8004"/>
                </a:cubicBezTo>
                <a:lnTo>
                  <a:pt x="4052890" y="9641"/>
                </a:lnTo>
                <a:cubicBezTo>
                  <a:pt x="4071406" y="14552"/>
                  <a:pt x="4088335" y="8004"/>
                  <a:pt x="4088335" y="8004"/>
                </a:cubicBezTo>
                <a:cubicBezTo>
                  <a:pt x="4096800" y="8004"/>
                  <a:pt x="4101032" y="8004"/>
                  <a:pt x="4109496" y="8004"/>
                </a:cubicBezTo>
                <a:cubicBezTo>
                  <a:pt x="4126425" y="11278"/>
                  <a:pt x="4147586" y="11278"/>
                  <a:pt x="4168748" y="11278"/>
                </a:cubicBezTo>
                <a:cubicBezTo>
                  <a:pt x="4168748" y="11284"/>
                  <a:pt x="4168748" y="11421"/>
                  <a:pt x="4168748" y="14552"/>
                </a:cubicBezTo>
                <a:cubicBezTo>
                  <a:pt x="4189909" y="11278"/>
                  <a:pt x="4215302" y="8004"/>
                  <a:pt x="4236463" y="4730"/>
                </a:cubicBezTo>
                <a:cubicBezTo>
                  <a:pt x="4236463" y="8004"/>
                  <a:pt x="4236463" y="8004"/>
                  <a:pt x="4236463" y="11278"/>
                </a:cubicBezTo>
                <a:lnTo>
                  <a:pt x="4244928" y="11278"/>
                </a:lnTo>
                <a:cubicBezTo>
                  <a:pt x="4244928" y="8004"/>
                  <a:pt x="4244928" y="8004"/>
                  <a:pt x="4244928" y="4730"/>
                </a:cubicBezTo>
                <a:cubicBezTo>
                  <a:pt x="4257625" y="4730"/>
                  <a:pt x="4266089" y="4730"/>
                  <a:pt x="4278786" y="4730"/>
                </a:cubicBezTo>
                <a:cubicBezTo>
                  <a:pt x="4278786" y="8004"/>
                  <a:pt x="4278786" y="8004"/>
                  <a:pt x="4283018" y="11278"/>
                </a:cubicBezTo>
                <a:cubicBezTo>
                  <a:pt x="4283030" y="11278"/>
                  <a:pt x="4287256" y="11278"/>
                  <a:pt x="4291482" y="11278"/>
                </a:cubicBezTo>
                <a:cubicBezTo>
                  <a:pt x="4291482" y="11284"/>
                  <a:pt x="4291482" y="11421"/>
                  <a:pt x="4291482" y="14552"/>
                </a:cubicBezTo>
                <a:cubicBezTo>
                  <a:pt x="4291487" y="14552"/>
                  <a:pt x="4291616" y="14552"/>
                  <a:pt x="4295715" y="14552"/>
                </a:cubicBezTo>
                <a:cubicBezTo>
                  <a:pt x="4304179" y="11278"/>
                  <a:pt x="4316876" y="11278"/>
                  <a:pt x="4325340" y="11278"/>
                </a:cubicBezTo>
                <a:cubicBezTo>
                  <a:pt x="4325352" y="11288"/>
                  <a:pt x="4329585" y="14552"/>
                  <a:pt x="4338037" y="14552"/>
                </a:cubicBezTo>
                <a:cubicBezTo>
                  <a:pt x="4338037" y="11278"/>
                  <a:pt x="4342269" y="11278"/>
                  <a:pt x="4342269" y="8004"/>
                </a:cubicBezTo>
                <a:cubicBezTo>
                  <a:pt x="4350734" y="8004"/>
                  <a:pt x="4363430" y="11278"/>
                  <a:pt x="4371895" y="11278"/>
                </a:cubicBezTo>
                <a:lnTo>
                  <a:pt x="4376127" y="14552"/>
                </a:lnTo>
                <a:cubicBezTo>
                  <a:pt x="4397288" y="14552"/>
                  <a:pt x="4409985" y="14552"/>
                  <a:pt x="4426914" y="14552"/>
                </a:cubicBezTo>
                <a:cubicBezTo>
                  <a:pt x="4426914" y="14529"/>
                  <a:pt x="4426929" y="11267"/>
                  <a:pt x="4431146" y="8004"/>
                </a:cubicBezTo>
                <a:cubicBezTo>
                  <a:pt x="4443843" y="8004"/>
                  <a:pt x="4456539" y="8004"/>
                  <a:pt x="4473468" y="8004"/>
                </a:cubicBezTo>
                <a:cubicBezTo>
                  <a:pt x="4473468" y="7996"/>
                  <a:pt x="4473468" y="7841"/>
                  <a:pt x="4473468" y="4730"/>
                </a:cubicBezTo>
                <a:cubicBezTo>
                  <a:pt x="4486165" y="8004"/>
                  <a:pt x="4490397" y="8004"/>
                  <a:pt x="4498862" y="8004"/>
                </a:cubicBezTo>
                <a:cubicBezTo>
                  <a:pt x="4503094" y="11278"/>
                  <a:pt x="4507326" y="11278"/>
                  <a:pt x="4511558" y="11278"/>
                </a:cubicBezTo>
                <a:cubicBezTo>
                  <a:pt x="4511558" y="11285"/>
                  <a:pt x="4511558" y="11432"/>
                  <a:pt x="4511558" y="14552"/>
                </a:cubicBezTo>
                <a:lnTo>
                  <a:pt x="4528487" y="14552"/>
                </a:lnTo>
                <a:lnTo>
                  <a:pt x="4535894" y="15780"/>
                </a:lnTo>
                <a:cubicBezTo>
                  <a:pt x="4549649" y="11278"/>
                  <a:pt x="4562345" y="14552"/>
                  <a:pt x="4562345" y="14552"/>
                </a:cubicBezTo>
                <a:cubicBezTo>
                  <a:pt x="4570810" y="11278"/>
                  <a:pt x="4583506" y="11278"/>
                  <a:pt x="4591971" y="11278"/>
                </a:cubicBezTo>
                <a:cubicBezTo>
                  <a:pt x="4600435" y="8004"/>
                  <a:pt x="4608900" y="8004"/>
                  <a:pt x="4621596" y="8004"/>
                </a:cubicBezTo>
                <a:cubicBezTo>
                  <a:pt x="4621600" y="11278"/>
                  <a:pt x="4621719" y="11278"/>
                  <a:pt x="4625829" y="11278"/>
                </a:cubicBezTo>
                <a:cubicBezTo>
                  <a:pt x="4625849" y="8004"/>
                  <a:pt x="4630071" y="8004"/>
                  <a:pt x="4634293" y="8004"/>
                </a:cubicBezTo>
                <a:cubicBezTo>
                  <a:pt x="4634293" y="7996"/>
                  <a:pt x="4634293" y="7841"/>
                  <a:pt x="4634293" y="4730"/>
                </a:cubicBezTo>
                <a:cubicBezTo>
                  <a:pt x="4651222" y="1455"/>
                  <a:pt x="4668151" y="8004"/>
                  <a:pt x="4680848" y="1455"/>
                </a:cubicBezTo>
                <a:cubicBezTo>
                  <a:pt x="4689312" y="4730"/>
                  <a:pt x="4689312" y="8004"/>
                  <a:pt x="4689312" y="11278"/>
                </a:cubicBezTo>
                <a:cubicBezTo>
                  <a:pt x="4693544" y="8004"/>
                  <a:pt x="4693544" y="4730"/>
                  <a:pt x="4693544" y="1455"/>
                </a:cubicBezTo>
                <a:cubicBezTo>
                  <a:pt x="4697777" y="1455"/>
                  <a:pt x="4702009" y="1455"/>
                  <a:pt x="4706241" y="1455"/>
                </a:cubicBezTo>
                <a:cubicBezTo>
                  <a:pt x="4710473" y="1455"/>
                  <a:pt x="4710473" y="4730"/>
                  <a:pt x="4710473" y="8004"/>
                </a:cubicBezTo>
                <a:cubicBezTo>
                  <a:pt x="4718938" y="8004"/>
                  <a:pt x="4752796" y="4730"/>
                  <a:pt x="4769725" y="8004"/>
                </a:cubicBezTo>
                <a:cubicBezTo>
                  <a:pt x="4778189" y="11278"/>
                  <a:pt x="4795118" y="17826"/>
                  <a:pt x="4812047" y="14552"/>
                </a:cubicBezTo>
                <a:cubicBezTo>
                  <a:pt x="4812081" y="14526"/>
                  <a:pt x="4820520" y="7997"/>
                  <a:pt x="4824744" y="4730"/>
                </a:cubicBezTo>
                <a:cubicBezTo>
                  <a:pt x="4828976" y="11278"/>
                  <a:pt x="4828976" y="11278"/>
                  <a:pt x="4828976" y="14552"/>
                </a:cubicBezTo>
                <a:lnTo>
                  <a:pt x="4837440" y="4730"/>
                </a:lnTo>
                <a:lnTo>
                  <a:pt x="4850137" y="8004"/>
                </a:lnTo>
                <a:cubicBezTo>
                  <a:pt x="4867066" y="8004"/>
                  <a:pt x="4883995" y="8004"/>
                  <a:pt x="4905156" y="8004"/>
                </a:cubicBezTo>
                <a:cubicBezTo>
                  <a:pt x="4909388" y="11278"/>
                  <a:pt x="4913620" y="11278"/>
                  <a:pt x="4922085" y="11278"/>
                </a:cubicBezTo>
                <a:cubicBezTo>
                  <a:pt x="4922085" y="11295"/>
                  <a:pt x="4922095" y="14552"/>
                  <a:pt x="4926317" y="14552"/>
                </a:cubicBezTo>
                <a:cubicBezTo>
                  <a:pt x="4934782" y="14552"/>
                  <a:pt x="4955943" y="11278"/>
                  <a:pt x="4968639" y="14552"/>
                </a:cubicBezTo>
                <a:lnTo>
                  <a:pt x="4985568" y="14552"/>
                </a:lnTo>
                <a:cubicBezTo>
                  <a:pt x="4989801" y="17826"/>
                  <a:pt x="4994033" y="17826"/>
                  <a:pt x="5002497" y="14552"/>
                </a:cubicBezTo>
                <a:cubicBezTo>
                  <a:pt x="5004613" y="12915"/>
                  <a:pt x="5004613" y="12915"/>
                  <a:pt x="5006729" y="11278"/>
                </a:cubicBezTo>
                <a:cubicBezTo>
                  <a:pt x="5010962" y="8004"/>
                  <a:pt x="5027891" y="11278"/>
                  <a:pt x="5036355" y="11278"/>
                </a:cubicBezTo>
                <a:cubicBezTo>
                  <a:pt x="5057516" y="4730"/>
                  <a:pt x="5082910" y="11278"/>
                  <a:pt x="5099839" y="11278"/>
                </a:cubicBezTo>
                <a:cubicBezTo>
                  <a:pt x="5099839" y="8004"/>
                  <a:pt x="5099839" y="4730"/>
                  <a:pt x="5099839" y="1455"/>
                </a:cubicBezTo>
                <a:cubicBezTo>
                  <a:pt x="5099844" y="1455"/>
                  <a:pt x="5099984" y="1455"/>
                  <a:pt x="5104071" y="1455"/>
                </a:cubicBezTo>
                <a:cubicBezTo>
                  <a:pt x="5104071" y="4730"/>
                  <a:pt x="5108303" y="4730"/>
                  <a:pt x="5108303" y="11278"/>
                </a:cubicBezTo>
                <a:cubicBezTo>
                  <a:pt x="5116767" y="11278"/>
                  <a:pt x="5116767" y="11278"/>
                  <a:pt x="5125232" y="8004"/>
                </a:cubicBezTo>
                <a:cubicBezTo>
                  <a:pt x="5125232" y="7996"/>
                  <a:pt x="5125232" y="7841"/>
                  <a:pt x="5125232" y="4730"/>
                </a:cubicBezTo>
                <a:cubicBezTo>
                  <a:pt x="5129464" y="4730"/>
                  <a:pt x="5133696" y="11278"/>
                  <a:pt x="5133696" y="11278"/>
                </a:cubicBezTo>
                <a:cubicBezTo>
                  <a:pt x="5142161" y="11278"/>
                  <a:pt x="5146393" y="8004"/>
                  <a:pt x="5154858" y="8004"/>
                </a:cubicBezTo>
                <a:cubicBezTo>
                  <a:pt x="5154881" y="8022"/>
                  <a:pt x="5159113" y="11278"/>
                  <a:pt x="5167554" y="11278"/>
                </a:cubicBezTo>
                <a:cubicBezTo>
                  <a:pt x="5171786" y="8004"/>
                  <a:pt x="5171786" y="8004"/>
                  <a:pt x="5171786" y="4730"/>
                </a:cubicBezTo>
                <a:cubicBezTo>
                  <a:pt x="5180251" y="4730"/>
                  <a:pt x="5180251" y="8004"/>
                  <a:pt x="5188715" y="8004"/>
                </a:cubicBezTo>
                <a:cubicBezTo>
                  <a:pt x="5188715" y="7996"/>
                  <a:pt x="5188715" y="7841"/>
                  <a:pt x="5188715" y="4730"/>
                </a:cubicBezTo>
                <a:cubicBezTo>
                  <a:pt x="5197180" y="4730"/>
                  <a:pt x="5197180" y="11278"/>
                  <a:pt x="5205644" y="11278"/>
                </a:cubicBezTo>
                <a:cubicBezTo>
                  <a:pt x="5209877" y="8004"/>
                  <a:pt x="5209877" y="8004"/>
                  <a:pt x="5209877" y="4730"/>
                </a:cubicBezTo>
                <a:cubicBezTo>
                  <a:pt x="5218341" y="8004"/>
                  <a:pt x="5222573" y="8004"/>
                  <a:pt x="5231038" y="8004"/>
                </a:cubicBezTo>
                <a:cubicBezTo>
                  <a:pt x="5231038" y="7996"/>
                  <a:pt x="5231038" y="7841"/>
                  <a:pt x="5231038" y="4730"/>
                </a:cubicBezTo>
                <a:cubicBezTo>
                  <a:pt x="5235270" y="4730"/>
                  <a:pt x="5239502" y="4730"/>
                  <a:pt x="5243734" y="4730"/>
                </a:cubicBezTo>
                <a:cubicBezTo>
                  <a:pt x="5243738" y="8004"/>
                  <a:pt x="5243855" y="8004"/>
                  <a:pt x="5247967" y="8004"/>
                </a:cubicBezTo>
                <a:cubicBezTo>
                  <a:pt x="5247967" y="7996"/>
                  <a:pt x="5247967" y="7841"/>
                  <a:pt x="5247967" y="4730"/>
                </a:cubicBezTo>
                <a:cubicBezTo>
                  <a:pt x="5252199" y="4730"/>
                  <a:pt x="5256431" y="4730"/>
                  <a:pt x="5264896" y="4730"/>
                </a:cubicBezTo>
                <a:cubicBezTo>
                  <a:pt x="5264896" y="8004"/>
                  <a:pt x="5264896" y="8004"/>
                  <a:pt x="5264896" y="11278"/>
                </a:cubicBezTo>
                <a:cubicBezTo>
                  <a:pt x="5269128" y="11278"/>
                  <a:pt x="5277592" y="11278"/>
                  <a:pt x="5281824" y="14552"/>
                </a:cubicBezTo>
                <a:cubicBezTo>
                  <a:pt x="5281824" y="14525"/>
                  <a:pt x="5281860" y="11278"/>
                  <a:pt x="5290289" y="11278"/>
                </a:cubicBezTo>
                <a:cubicBezTo>
                  <a:pt x="5290289" y="11294"/>
                  <a:pt x="5290309" y="14552"/>
                  <a:pt x="5298753" y="14552"/>
                </a:cubicBezTo>
                <a:cubicBezTo>
                  <a:pt x="5298753" y="14525"/>
                  <a:pt x="5298789" y="11278"/>
                  <a:pt x="5307218" y="11278"/>
                </a:cubicBezTo>
                <a:cubicBezTo>
                  <a:pt x="5307218" y="11285"/>
                  <a:pt x="5307218" y="11432"/>
                  <a:pt x="5307218" y="14552"/>
                </a:cubicBezTo>
                <a:cubicBezTo>
                  <a:pt x="5311450" y="14552"/>
                  <a:pt x="5311450" y="14552"/>
                  <a:pt x="5315682" y="14552"/>
                </a:cubicBezTo>
                <a:cubicBezTo>
                  <a:pt x="5319915" y="17826"/>
                  <a:pt x="5328379" y="11278"/>
                  <a:pt x="5336843" y="14552"/>
                </a:cubicBezTo>
                <a:lnTo>
                  <a:pt x="5345308" y="11278"/>
                </a:lnTo>
                <a:cubicBezTo>
                  <a:pt x="5358005" y="11278"/>
                  <a:pt x="5370701" y="11278"/>
                  <a:pt x="5387630" y="11278"/>
                </a:cubicBezTo>
                <a:cubicBezTo>
                  <a:pt x="5387630" y="11285"/>
                  <a:pt x="5387630" y="11432"/>
                  <a:pt x="5387630" y="14552"/>
                </a:cubicBezTo>
                <a:lnTo>
                  <a:pt x="5395037" y="12915"/>
                </a:lnTo>
                <a:cubicBezTo>
                  <a:pt x="5404559" y="11278"/>
                  <a:pt x="5413024" y="11278"/>
                  <a:pt x="5425720" y="11278"/>
                </a:cubicBezTo>
                <a:cubicBezTo>
                  <a:pt x="5425720" y="11295"/>
                  <a:pt x="5425731" y="14552"/>
                  <a:pt x="5429953" y="14552"/>
                </a:cubicBezTo>
                <a:cubicBezTo>
                  <a:pt x="5438417" y="17826"/>
                  <a:pt x="5442649" y="14552"/>
                  <a:pt x="5442649" y="14552"/>
                </a:cubicBezTo>
                <a:cubicBezTo>
                  <a:pt x="5463810" y="11278"/>
                  <a:pt x="5489204" y="14552"/>
                  <a:pt x="5497668" y="17826"/>
                </a:cubicBezTo>
                <a:cubicBezTo>
                  <a:pt x="5506133" y="11278"/>
                  <a:pt x="5514597" y="11278"/>
                  <a:pt x="5518829" y="8004"/>
                </a:cubicBezTo>
                <a:cubicBezTo>
                  <a:pt x="5518852" y="8027"/>
                  <a:pt x="5531522" y="21095"/>
                  <a:pt x="5527294" y="14552"/>
                </a:cubicBezTo>
                <a:cubicBezTo>
                  <a:pt x="5535758" y="8004"/>
                  <a:pt x="5535758" y="8004"/>
                  <a:pt x="5539991" y="4730"/>
                </a:cubicBezTo>
                <a:cubicBezTo>
                  <a:pt x="5540007" y="4730"/>
                  <a:pt x="5544231" y="4730"/>
                  <a:pt x="5548455" y="4730"/>
                </a:cubicBezTo>
                <a:cubicBezTo>
                  <a:pt x="5547397" y="9641"/>
                  <a:pt x="5548455" y="9641"/>
                  <a:pt x="5552687" y="11278"/>
                </a:cubicBezTo>
                <a:cubicBezTo>
                  <a:pt x="5552687" y="11285"/>
                  <a:pt x="5552687" y="11432"/>
                  <a:pt x="5552687" y="14552"/>
                </a:cubicBezTo>
                <a:cubicBezTo>
                  <a:pt x="5552694" y="14552"/>
                  <a:pt x="5552844" y="14552"/>
                  <a:pt x="5556919" y="14552"/>
                </a:cubicBezTo>
                <a:cubicBezTo>
                  <a:pt x="5556919" y="11278"/>
                  <a:pt x="5556919" y="8004"/>
                  <a:pt x="5556919" y="4730"/>
                </a:cubicBezTo>
                <a:cubicBezTo>
                  <a:pt x="5561152" y="4730"/>
                  <a:pt x="5569616" y="4730"/>
                  <a:pt x="5578081" y="4730"/>
                </a:cubicBezTo>
                <a:cubicBezTo>
                  <a:pt x="5578081" y="8004"/>
                  <a:pt x="5578081" y="8004"/>
                  <a:pt x="5582313" y="11278"/>
                </a:cubicBezTo>
                <a:cubicBezTo>
                  <a:pt x="5599242" y="11278"/>
                  <a:pt x="5611938" y="11278"/>
                  <a:pt x="5628867" y="11278"/>
                </a:cubicBezTo>
                <a:lnTo>
                  <a:pt x="5638390" y="10050"/>
                </a:lnTo>
                <a:cubicBezTo>
                  <a:pt x="5639448" y="11278"/>
                  <a:pt x="5639448" y="12915"/>
                  <a:pt x="5641564" y="14552"/>
                </a:cubicBezTo>
                <a:cubicBezTo>
                  <a:pt x="5645796" y="14552"/>
                  <a:pt x="5650029" y="14552"/>
                  <a:pt x="5654261" y="14552"/>
                </a:cubicBezTo>
                <a:cubicBezTo>
                  <a:pt x="5654261" y="11278"/>
                  <a:pt x="5654261" y="11278"/>
                  <a:pt x="5654261" y="8004"/>
                </a:cubicBezTo>
                <a:lnTo>
                  <a:pt x="5661667" y="11278"/>
                </a:lnTo>
                <a:cubicBezTo>
                  <a:pt x="5662725" y="12097"/>
                  <a:pt x="5662725" y="12915"/>
                  <a:pt x="5662725" y="14552"/>
                </a:cubicBezTo>
                <a:cubicBezTo>
                  <a:pt x="5671190" y="11278"/>
                  <a:pt x="5683886" y="8004"/>
                  <a:pt x="5692351" y="11278"/>
                </a:cubicBezTo>
                <a:cubicBezTo>
                  <a:pt x="5692351" y="11285"/>
                  <a:pt x="5692351" y="11432"/>
                  <a:pt x="5692351" y="14552"/>
                </a:cubicBezTo>
                <a:cubicBezTo>
                  <a:pt x="5696583" y="14552"/>
                  <a:pt x="5696583" y="14552"/>
                  <a:pt x="5700815" y="14552"/>
                </a:cubicBezTo>
                <a:cubicBezTo>
                  <a:pt x="5709280" y="11278"/>
                  <a:pt x="5717744" y="11278"/>
                  <a:pt x="5726209" y="11278"/>
                </a:cubicBezTo>
                <a:cubicBezTo>
                  <a:pt x="5730441" y="11278"/>
                  <a:pt x="5734673" y="11278"/>
                  <a:pt x="5743138" y="14552"/>
                </a:cubicBezTo>
                <a:cubicBezTo>
                  <a:pt x="5743138" y="11278"/>
                  <a:pt x="5747370" y="8004"/>
                  <a:pt x="5751602" y="4730"/>
                </a:cubicBezTo>
                <a:cubicBezTo>
                  <a:pt x="5755834" y="8004"/>
                  <a:pt x="5760067" y="8004"/>
                  <a:pt x="5764299" y="8004"/>
                </a:cubicBezTo>
                <a:cubicBezTo>
                  <a:pt x="5764299" y="7996"/>
                  <a:pt x="5764299" y="7841"/>
                  <a:pt x="5764299" y="4730"/>
                </a:cubicBezTo>
                <a:cubicBezTo>
                  <a:pt x="5781228" y="4730"/>
                  <a:pt x="5785460" y="4730"/>
                  <a:pt x="5798157" y="4730"/>
                </a:cubicBezTo>
                <a:lnTo>
                  <a:pt x="5806621" y="1455"/>
                </a:lnTo>
                <a:cubicBezTo>
                  <a:pt x="5808737" y="3093"/>
                  <a:pt x="5808737" y="3093"/>
                  <a:pt x="5810853" y="4730"/>
                </a:cubicBezTo>
                <a:cubicBezTo>
                  <a:pt x="5815086" y="8004"/>
                  <a:pt x="5819318" y="8004"/>
                  <a:pt x="5823550" y="4730"/>
                </a:cubicBezTo>
                <a:lnTo>
                  <a:pt x="5832015" y="8004"/>
                </a:lnTo>
                <a:cubicBezTo>
                  <a:pt x="5857408" y="14552"/>
                  <a:pt x="5903962" y="8004"/>
                  <a:pt x="5920891" y="4730"/>
                </a:cubicBezTo>
                <a:cubicBezTo>
                  <a:pt x="5929356" y="8004"/>
                  <a:pt x="5937820" y="8004"/>
                  <a:pt x="5946285" y="8004"/>
                </a:cubicBezTo>
                <a:cubicBezTo>
                  <a:pt x="5946285" y="11278"/>
                  <a:pt x="5950517" y="11278"/>
                  <a:pt x="5950517" y="14552"/>
                </a:cubicBezTo>
                <a:cubicBezTo>
                  <a:pt x="5958981" y="11278"/>
                  <a:pt x="5971678" y="11278"/>
                  <a:pt x="5980143" y="11278"/>
                </a:cubicBezTo>
                <a:cubicBezTo>
                  <a:pt x="5980143" y="8004"/>
                  <a:pt x="5980143" y="8004"/>
                  <a:pt x="5980143" y="4730"/>
                </a:cubicBezTo>
                <a:lnTo>
                  <a:pt x="5988607" y="4730"/>
                </a:lnTo>
                <a:cubicBezTo>
                  <a:pt x="5988607" y="8004"/>
                  <a:pt x="5988607" y="11278"/>
                  <a:pt x="5988607" y="14552"/>
                </a:cubicBezTo>
                <a:cubicBezTo>
                  <a:pt x="5997072" y="11278"/>
                  <a:pt x="6001304" y="11278"/>
                  <a:pt x="6005536" y="11278"/>
                </a:cubicBezTo>
                <a:lnTo>
                  <a:pt x="6022465" y="11278"/>
                </a:lnTo>
                <a:cubicBezTo>
                  <a:pt x="6039394" y="8004"/>
                  <a:pt x="6056323" y="11278"/>
                  <a:pt x="6077484" y="11278"/>
                </a:cubicBezTo>
                <a:cubicBezTo>
                  <a:pt x="6077501" y="11291"/>
                  <a:pt x="6081733" y="14552"/>
                  <a:pt x="6090181" y="14552"/>
                </a:cubicBezTo>
                <a:cubicBezTo>
                  <a:pt x="6107110" y="11278"/>
                  <a:pt x="6128271" y="11278"/>
                  <a:pt x="6145200" y="11278"/>
                </a:cubicBezTo>
                <a:cubicBezTo>
                  <a:pt x="6149432" y="8004"/>
                  <a:pt x="6149432" y="8004"/>
                  <a:pt x="6149432" y="4730"/>
                </a:cubicBezTo>
                <a:lnTo>
                  <a:pt x="6156838" y="6367"/>
                </a:lnTo>
                <a:cubicBezTo>
                  <a:pt x="6162129" y="7998"/>
                  <a:pt x="6162129" y="7867"/>
                  <a:pt x="6162129" y="4730"/>
                </a:cubicBezTo>
                <a:cubicBezTo>
                  <a:pt x="6179057" y="8004"/>
                  <a:pt x="6191754" y="8004"/>
                  <a:pt x="6208683" y="8004"/>
                </a:cubicBezTo>
                <a:cubicBezTo>
                  <a:pt x="6212915" y="11278"/>
                  <a:pt x="6217148" y="8004"/>
                  <a:pt x="6225612" y="8004"/>
                </a:cubicBezTo>
                <a:cubicBezTo>
                  <a:pt x="6234076" y="11278"/>
                  <a:pt x="6242541" y="11278"/>
                  <a:pt x="6251005" y="11278"/>
                </a:cubicBezTo>
                <a:cubicBezTo>
                  <a:pt x="6251005" y="11252"/>
                  <a:pt x="6251057" y="7990"/>
                  <a:pt x="6263702" y="4730"/>
                </a:cubicBezTo>
                <a:cubicBezTo>
                  <a:pt x="6263702" y="8004"/>
                  <a:pt x="6267934" y="11278"/>
                  <a:pt x="6267934" y="14552"/>
                </a:cubicBezTo>
                <a:cubicBezTo>
                  <a:pt x="6272167" y="14552"/>
                  <a:pt x="6272167" y="14552"/>
                  <a:pt x="6276399" y="14552"/>
                </a:cubicBezTo>
                <a:cubicBezTo>
                  <a:pt x="6276399" y="11278"/>
                  <a:pt x="6280631" y="11278"/>
                  <a:pt x="6280631" y="8004"/>
                </a:cubicBezTo>
                <a:cubicBezTo>
                  <a:pt x="6289095" y="8004"/>
                  <a:pt x="6284863" y="14552"/>
                  <a:pt x="6297560" y="14552"/>
                </a:cubicBezTo>
                <a:lnTo>
                  <a:pt x="6310257" y="14552"/>
                </a:lnTo>
                <a:cubicBezTo>
                  <a:pt x="6314489" y="11278"/>
                  <a:pt x="6318721" y="11278"/>
                  <a:pt x="6322953" y="11278"/>
                </a:cubicBezTo>
                <a:cubicBezTo>
                  <a:pt x="6327186" y="11283"/>
                  <a:pt x="6327186" y="11408"/>
                  <a:pt x="6327186" y="14552"/>
                </a:cubicBezTo>
                <a:cubicBezTo>
                  <a:pt x="6339882" y="14552"/>
                  <a:pt x="6344114" y="11278"/>
                  <a:pt x="6344114" y="11278"/>
                </a:cubicBezTo>
                <a:cubicBezTo>
                  <a:pt x="6356811" y="11278"/>
                  <a:pt x="6369508" y="11278"/>
                  <a:pt x="6386437" y="14552"/>
                </a:cubicBezTo>
                <a:cubicBezTo>
                  <a:pt x="6394901" y="14552"/>
                  <a:pt x="6407598" y="14552"/>
                  <a:pt x="6416062" y="14552"/>
                </a:cubicBezTo>
                <a:cubicBezTo>
                  <a:pt x="6432991" y="14552"/>
                  <a:pt x="6449920" y="14552"/>
                  <a:pt x="6466849" y="14552"/>
                </a:cubicBezTo>
                <a:lnTo>
                  <a:pt x="6474256" y="15780"/>
                </a:lnTo>
                <a:cubicBezTo>
                  <a:pt x="6492243" y="11278"/>
                  <a:pt x="6509171" y="14552"/>
                  <a:pt x="6517636" y="14552"/>
                </a:cubicBezTo>
                <a:cubicBezTo>
                  <a:pt x="6534565" y="17826"/>
                  <a:pt x="6572655" y="14552"/>
                  <a:pt x="6576887" y="11278"/>
                </a:cubicBezTo>
                <a:cubicBezTo>
                  <a:pt x="6576887" y="14552"/>
                  <a:pt x="6581119" y="14552"/>
                  <a:pt x="6581119" y="17826"/>
                </a:cubicBezTo>
                <a:cubicBezTo>
                  <a:pt x="6585352" y="14552"/>
                  <a:pt x="6585352" y="14552"/>
                  <a:pt x="6585352" y="11278"/>
                </a:cubicBezTo>
                <a:cubicBezTo>
                  <a:pt x="6602281" y="11278"/>
                  <a:pt x="6619209" y="11278"/>
                  <a:pt x="6631906" y="14552"/>
                </a:cubicBezTo>
                <a:cubicBezTo>
                  <a:pt x="6636138" y="14552"/>
                  <a:pt x="6636138" y="21101"/>
                  <a:pt x="6640371" y="17826"/>
                </a:cubicBezTo>
                <a:lnTo>
                  <a:pt x="6644603" y="14552"/>
                </a:lnTo>
                <a:cubicBezTo>
                  <a:pt x="6665764" y="8004"/>
                  <a:pt x="6661532" y="14552"/>
                  <a:pt x="6682693" y="14552"/>
                </a:cubicBezTo>
                <a:cubicBezTo>
                  <a:pt x="6686925" y="11278"/>
                  <a:pt x="6703854" y="17826"/>
                  <a:pt x="6703854" y="14552"/>
                </a:cubicBezTo>
                <a:cubicBezTo>
                  <a:pt x="6703854" y="14521"/>
                  <a:pt x="6703874" y="11262"/>
                  <a:pt x="6708086" y="8004"/>
                </a:cubicBezTo>
                <a:cubicBezTo>
                  <a:pt x="6729247" y="11278"/>
                  <a:pt x="6746176" y="11278"/>
                  <a:pt x="6767338" y="14552"/>
                </a:cubicBezTo>
                <a:cubicBezTo>
                  <a:pt x="6784266" y="8004"/>
                  <a:pt x="6788499" y="14552"/>
                  <a:pt x="6796963" y="14552"/>
                </a:cubicBezTo>
                <a:cubicBezTo>
                  <a:pt x="6813892" y="11278"/>
                  <a:pt x="6830821" y="11278"/>
                  <a:pt x="6847750" y="11278"/>
                </a:cubicBezTo>
                <a:cubicBezTo>
                  <a:pt x="6856214" y="11278"/>
                  <a:pt x="6864679" y="11278"/>
                  <a:pt x="6873143" y="14552"/>
                </a:cubicBezTo>
                <a:cubicBezTo>
                  <a:pt x="6877376" y="11278"/>
                  <a:pt x="6877376" y="11278"/>
                  <a:pt x="6881608" y="11278"/>
                </a:cubicBezTo>
                <a:cubicBezTo>
                  <a:pt x="6890072" y="4730"/>
                  <a:pt x="6911233" y="11278"/>
                  <a:pt x="6911233" y="11278"/>
                </a:cubicBezTo>
                <a:cubicBezTo>
                  <a:pt x="6919698" y="8004"/>
                  <a:pt x="6928162" y="8004"/>
                  <a:pt x="6932395" y="4730"/>
                </a:cubicBezTo>
                <a:lnTo>
                  <a:pt x="6936958" y="9794"/>
                </a:lnTo>
                <a:cubicBezTo>
                  <a:pt x="6940330" y="10869"/>
                  <a:pt x="6941917" y="2274"/>
                  <a:pt x="6957788" y="4730"/>
                </a:cubicBezTo>
                <a:lnTo>
                  <a:pt x="6966252" y="14552"/>
                </a:lnTo>
                <a:cubicBezTo>
                  <a:pt x="6983181" y="11278"/>
                  <a:pt x="6974717" y="11278"/>
                  <a:pt x="6991646" y="14552"/>
                </a:cubicBezTo>
                <a:cubicBezTo>
                  <a:pt x="6991651" y="11278"/>
                  <a:pt x="6991792" y="11278"/>
                  <a:pt x="6995878" y="11278"/>
                </a:cubicBezTo>
                <a:cubicBezTo>
                  <a:pt x="6991646" y="8004"/>
                  <a:pt x="6991646" y="8004"/>
                  <a:pt x="6991646" y="1455"/>
                </a:cubicBezTo>
                <a:cubicBezTo>
                  <a:pt x="6991679" y="1455"/>
                  <a:pt x="6995895" y="1455"/>
                  <a:pt x="7000110" y="1455"/>
                </a:cubicBezTo>
                <a:cubicBezTo>
                  <a:pt x="7000110" y="1481"/>
                  <a:pt x="7000110" y="4743"/>
                  <a:pt x="7000110" y="8004"/>
                </a:cubicBezTo>
                <a:cubicBezTo>
                  <a:pt x="7000143" y="8004"/>
                  <a:pt x="7004358" y="8004"/>
                  <a:pt x="7008575" y="8004"/>
                </a:cubicBezTo>
                <a:cubicBezTo>
                  <a:pt x="7008575" y="11278"/>
                  <a:pt x="7008575" y="11278"/>
                  <a:pt x="7008575" y="14552"/>
                </a:cubicBezTo>
                <a:cubicBezTo>
                  <a:pt x="7025504" y="11278"/>
                  <a:pt x="7042433" y="11278"/>
                  <a:pt x="7059361" y="8004"/>
                </a:cubicBezTo>
                <a:cubicBezTo>
                  <a:pt x="7067826" y="11278"/>
                  <a:pt x="7076290" y="11278"/>
                  <a:pt x="7084755" y="14552"/>
                </a:cubicBezTo>
                <a:cubicBezTo>
                  <a:pt x="7088987" y="11278"/>
                  <a:pt x="7088987" y="8004"/>
                  <a:pt x="7088987" y="4730"/>
                </a:cubicBezTo>
                <a:lnTo>
                  <a:pt x="7096394" y="7132"/>
                </a:lnTo>
                <a:cubicBezTo>
                  <a:pt x="7097452" y="7116"/>
                  <a:pt x="7097452" y="6299"/>
                  <a:pt x="7097452" y="4730"/>
                </a:cubicBezTo>
                <a:lnTo>
                  <a:pt x="7104858" y="8004"/>
                </a:lnTo>
                <a:cubicBezTo>
                  <a:pt x="7105916" y="8823"/>
                  <a:pt x="7105916" y="9641"/>
                  <a:pt x="7105916" y="11278"/>
                </a:cubicBezTo>
                <a:cubicBezTo>
                  <a:pt x="7110148" y="11278"/>
                  <a:pt x="7114380" y="8004"/>
                  <a:pt x="7118613" y="8004"/>
                </a:cubicBezTo>
                <a:cubicBezTo>
                  <a:pt x="7118613" y="11278"/>
                  <a:pt x="7118613" y="11278"/>
                  <a:pt x="7118613" y="14552"/>
                </a:cubicBezTo>
                <a:cubicBezTo>
                  <a:pt x="7127077" y="11278"/>
                  <a:pt x="7135542" y="11278"/>
                  <a:pt x="7144006" y="11278"/>
                </a:cubicBezTo>
                <a:cubicBezTo>
                  <a:pt x="7144006" y="11294"/>
                  <a:pt x="7144027" y="14552"/>
                  <a:pt x="7152471" y="14552"/>
                </a:cubicBezTo>
                <a:cubicBezTo>
                  <a:pt x="7156703" y="11278"/>
                  <a:pt x="7165167" y="11278"/>
                  <a:pt x="7173632" y="11278"/>
                </a:cubicBezTo>
                <a:cubicBezTo>
                  <a:pt x="7173632" y="8004"/>
                  <a:pt x="7173632" y="8004"/>
                  <a:pt x="7177864" y="4730"/>
                </a:cubicBezTo>
                <a:cubicBezTo>
                  <a:pt x="7190561" y="4730"/>
                  <a:pt x="7207490" y="4730"/>
                  <a:pt x="7220186" y="1455"/>
                </a:cubicBezTo>
                <a:lnTo>
                  <a:pt x="7224418" y="8004"/>
                </a:lnTo>
                <a:lnTo>
                  <a:pt x="7228651" y="1455"/>
                </a:lnTo>
                <a:cubicBezTo>
                  <a:pt x="7232883" y="1455"/>
                  <a:pt x="7232883" y="1455"/>
                  <a:pt x="7237115" y="1455"/>
                </a:cubicBezTo>
                <a:cubicBezTo>
                  <a:pt x="7237115" y="4730"/>
                  <a:pt x="7237115" y="8004"/>
                  <a:pt x="7237115" y="11278"/>
                </a:cubicBezTo>
                <a:cubicBezTo>
                  <a:pt x="7245580" y="11278"/>
                  <a:pt x="7249812" y="11278"/>
                  <a:pt x="7254044" y="11278"/>
                </a:cubicBezTo>
                <a:cubicBezTo>
                  <a:pt x="7262509" y="8004"/>
                  <a:pt x="7266741" y="11278"/>
                  <a:pt x="7270973" y="11278"/>
                </a:cubicBezTo>
                <a:cubicBezTo>
                  <a:pt x="7275205" y="8004"/>
                  <a:pt x="7275205" y="8004"/>
                  <a:pt x="7275205" y="4730"/>
                </a:cubicBezTo>
                <a:lnTo>
                  <a:pt x="7287902" y="8004"/>
                </a:lnTo>
                <a:cubicBezTo>
                  <a:pt x="7296366" y="8004"/>
                  <a:pt x="7300599" y="8004"/>
                  <a:pt x="7304831" y="4730"/>
                </a:cubicBezTo>
                <a:cubicBezTo>
                  <a:pt x="7304842" y="4730"/>
                  <a:pt x="7305049" y="4730"/>
                  <a:pt x="7309063" y="4730"/>
                </a:cubicBezTo>
                <a:cubicBezTo>
                  <a:pt x="7309063" y="8004"/>
                  <a:pt x="7313295" y="11278"/>
                  <a:pt x="7317528" y="14552"/>
                </a:cubicBezTo>
                <a:cubicBezTo>
                  <a:pt x="7321760" y="11278"/>
                  <a:pt x="7325992" y="11278"/>
                  <a:pt x="7330224" y="11278"/>
                </a:cubicBezTo>
                <a:cubicBezTo>
                  <a:pt x="7330224" y="11294"/>
                  <a:pt x="7330245" y="14552"/>
                  <a:pt x="7338689" y="14552"/>
                </a:cubicBezTo>
                <a:cubicBezTo>
                  <a:pt x="7338689" y="11278"/>
                  <a:pt x="7338689" y="11278"/>
                  <a:pt x="7342921" y="8004"/>
                </a:cubicBezTo>
                <a:cubicBezTo>
                  <a:pt x="7347153" y="8004"/>
                  <a:pt x="7351385" y="11278"/>
                  <a:pt x="7355618" y="11278"/>
                </a:cubicBezTo>
                <a:cubicBezTo>
                  <a:pt x="7355618" y="8004"/>
                  <a:pt x="7355618" y="4730"/>
                  <a:pt x="7355618" y="1455"/>
                </a:cubicBezTo>
                <a:lnTo>
                  <a:pt x="7360908" y="3093"/>
                </a:lnTo>
                <a:cubicBezTo>
                  <a:pt x="7361437" y="3502"/>
                  <a:pt x="7360908" y="3912"/>
                  <a:pt x="7359850" y="4730"/>
                </a:cubicBezTo>
                <a:cubicBezTo>
                  <a:pt x="7359850" y="8004"/>
                  <a:pt x="7359850" y="11278"/>
                  <a:pt x="7359850" y="14552"/>
                </a:cubicBezTo>
                <a:lnTo>
                  <a:pt x="7368314" y="4730"/>
                </a:lnTo>
                <a:cubicBezTo>
                  <a:pt x="7372547" y="4730"/>
                  <a:pt x="7372547" y="4730"/>
                  <a:pt x="7376779" y="4730"/>
                </a:cubicBezTo>
                <a:cubicBezTo>
                  <a:pt x="7376779" y="8004"/>
                  <a:pt x="7376779" y="8004"/>
                  <a:pt x="7376779" y="11278"/>
                </a:cubicBezTo>
                <a:cubicBezTo>
                  <a:pt x="7385243" y="11278"/>
                  <a:pt x="7385243" y="1455"/>
                  <a:pt x="7402172" y="4730"/>
                </a:cubicBezTo>
                <a:cubicBezTo>
                  <a:pt x="7419101" y="8004"/>
                  <a:pt x="7436030" y="8004"/>
                  <a:pt x="7457191" y="4730"/>
                </a:cubicBezTo>
                <a:cubicBezTo>
                  <a:pt x="7461423" y="1455"/>
                  <a:pt x="7465656" y="1455"/>
                  <a:pt x="7469888" y="1455"/>
                </a:cubicBezTo>
                <a:cubicBezTo>
                  <a:pt x="7469888" y="4730"/>
                  <a:pt x="7469888" y="8004"/>
                  <a:pt x="7469888" y="11278"/>
                </a:cubicBezTo>
                <a:cubicBezTo>
                  <a:pt x="7499514" y="11278"/>
                  <a:pt x="7507978" y="11278"/>
                  <a:pt x="7529139" y="4730"/>
                </a:cubicBezTo>
                <a:cubicBezTo>
                  <a:pt x="7529139" y="8004"/>
                  <a:pt x="7529139" y="8004"/>
                  <a:pt x="7529139" y="11278"/>
                </a:cubicBezTo>
                <a:cubicBezTo>
                  <a:pt x="7541836" y="11278"/>
                  <a:pt x="7550300" y="8004"/>
                  <a:pt x="7562997" y="8004"/>
                </a:cubicBezTo>
                <a:cubicBezTo>
                  <a:pt x="7575694" y="11278"/>
                  <a:pt x="7584158" y="11278"/>
                  <a:pt x="7592623" y="11278"/>
                </a:cubicBezTo>
                <a:cubicBezTo>
                  <a:pt x="7595797" y="8822"/>
                  <a:pt x="7594739" y="8004"/>
                  <a:pt x="7596855" y="8004"/>
                </a:cubicBezTo>
                <a:cubicBezTo>
                  <a:pt x="7601087" y="11278"/>
                  <a:pt x="7605319" y="11278"/>
                  <a:pt x="7609552" y="14552"/>
                </a:cubicBezTo>
                <a:cubicBezTo>
                  <a:pt x="7618016" y="14552"/>
                  <a:pt x="7622248" y="11278"/>
                  <a:pt x="7634945" y="14552"/>
                </a:cubicBezTo>
                <a:cubicBezTo>
                  <a:pt x="7634945" y="14566"/>
                  <a:pt x="7634963" y="17819"/>
                  <a:pt x="7643409" y="14552"/>
                </a:cubicBezTo>
                <a:cubicBezTo>
                  <a:pt x="7656106" y="14552"/>
                  <a:pt x="7668803" y="17826"/>
                  <a:pt x="7681499" y="17826"/>
                </a:cubicBezTo>
                <a:cubicBezTo>
                  <a:pt x="7681499" y="17818"/>
                  <a:pt x="7681499" y="17656"/>
                  <a:pt x="7681499" y="14552"/>
                </a:cubicBezTo>
                <a:cubicBezTo>
                  <a:pt x="7685732" y="14552"/>
                  <a:pt x="7685732" y="14552"/>
                  <a:pt x="7689964" y="14552"/>
                </a:cubicBezTo>
                <a:cubicBezTo>
                  <a:pt x="7698428" y="11278"/>
                  <a:pt x="7702661" y="14552"/>
                  <a:pt x="7702661" y="14552"/>
                </a:cubicBezTo>
                <a:cubicBezTo>
                  <a:pt x="7715357" y="14552"/>
                  <a:pt x="7728054" y="14552"/>
                  <a:pt x="7736518" y="14552"/>
                </a:cubicBezTo>
                <a:lnTo>
                  <a:pt x="7744983" y="4730"/>
                </a:lnTo>
                <a:cubicBezTo>
                  <a:pt x="7757680" y="4730"/>
                  <a:pt x="7770376" y="4730"/>
                  <a:pt x="7783073" y="4730"/>
                </a:cubicBezTo>
                <a:cubicBezTo>
                  <a:pt x="7787305" y="1455"/>
                  <a:pt x="7795770" y="1455"/>
                  <a:pt x="7804234" y="1455"/>
                </a:cubicBezTo>
                <a:cubicBezTo>
                  <a:pt x="7804234" y="1481"/>
                  <a:pt x="7804234" y="4743"/>
                  <a:pt x="7804234" y="8004"/>
                </a:cubicBezTo>
                <a:cubicBezTo>
                  <a:pt x="7804245" y="8004"/>
                  <a:pt x="7804445" y="8004"/>
                  <a:pt x="7808466" y="8004"/>
                </a:cubicBezTo>
                <a:lnTo>
                  <a:pt x="7808466" y="1455"/>
                </a:lnTo>
                <a:cubicBezTo>
                  <a:pt x="7808481" y="1455"/>
                  <a:pt x="7812707" y="1455"/>
                  <a:pt x="7816931" y="1455"/>
                </a:cubicBezTo>
                <a:cubicBezTo>
                  <a:pt x="7816931" y="4730"/>
                  <a:pt x="7816931" y="8004"/>
                  <a:pt x="7816931" y="11278"/>
                </a:cubicBezTo>
                <a:cubicBezTo>
                  <a:pt x="7816942" y="11278"/>
                  <a:pt x="7817142" y="11278"/>
                  <a:pt x="7821163" y="11278"/>
                </a:cubicBezTo>
                <a:cubicBezTo>
                  <a:pt x="7821163" y="11285"/>
                  <a:pt x="7821163" y="11432"/>
                  <a:pt x="7821163" y="14552"/>
                </a:cubicBezTo>
                <a:cubicBezTo>
                  <a:pt x="7821174" y="14552"/>
                  <a:pt x="7821372" y="14552"/>
                  <a:pt x="7825395" y="14552"/>
                </a:cubicBezTo>
                <a:cubicBezTo>
                  <a:pt x="7829628" y="11278"/>
                  <a:pt x="7833860" y="11278"/>
                  <a:pt x="7842324" y="11278"/>
                </a:cubicBezTo>
                <a:cubicBezTo>
                  <a:pt x="7842324" y="11285"/>
                  <a:pt x="7842324" y="11432"/>
                  <a:pt x="7842324" y="14552"/>
                </a:cubicBezTo>
                <a:cubicBezTo>
                  <a:pt x="7855021" y="11278"/>
                  <a:pt x="7859253" y="11278"/>
                  <a:pt x="7867718" y="14552"/>
                </a:cubicBezTo>
                <a:cubicBezTo>
                  <a:pt x="7867718" y="11278"/>
                  <a:pt x="7871950" y="8004"/>
                  <a:pt x="7871950" y="4730"/>
                </a:cubicBezTo>
                <a:cubicBezTo>
                  <a:pt x="7888879" y="8004"/>
                  <a:pt x="7905808" y="8004"/>
                  <a:pt x="7918504" y="8004"/>
                </a:cubicBezTo>
                <a:cubicBezTo>
                  <a:pt x="7926969" y="8004"/>
                  <a:pt x="7939666" y="8004"/>
                  <a:pt x="7948130" y="4730"/>
                </a:cubicBezTo>
                <a:cubicBezTo>
                  <a:pt x="7948130" y="8004"/>
                  <a:pt x="7948130" y="8004"/>
                  <a:pt x="7952362" y="11278"/>
                </a:cubicBezTo>
                <a:cubicBezTo>
                  <a:pt x="7952426" y="11285"/>
                  <a:pt x="7981988" y="14552"/>
                  <a:pt x="7981988" y="14552"/>
                </a:cubicBezTo>
                <a:cubicBezTo>
                  <a:pt x="7981992" y="11278"/>
                  <a:pt x="7986223" y="11278"/>
                  <a:pt x="7990452" y="11278"/>
                </a:cubicBezTo>
                <a:cubicBezTo>
                  <a:pt x="7998917" y="11278"/>
                  <a:pt x="8003149" y="11278"/>
                  <a:pt x="8007381" y="11278"/>
                </a:cubicBezTo>
                <a:lnTo>
                  <a:pt x="8024310" y="11278"/>
                </a:lnTo>
                <a:cubicBezTo>
                  <a:pt x="8024310" y="8004"/>
                  <a:pt x="8028542" y="8004"/>
                  <a:pt x="8028542" y="4730"/>
                </a:cubicBezTo>
                <a:cubicBezTo>
                  <a:pt x="8037007" y="4730"/>
                  <a:pt x="8049704" y="4730"/>
                  <a:pt x="8058168" y="4730"/>
                </a:cubicBezTo>
                <a:cubicBezTo>
                  <a:pt x="8062400" y="8004"/>
                  <a:pt x="8062400" y="8004"/>
                  <a:pt x="8062400" y="11278"/>
                </a:cubicBezTo>
                <a:lnTo>
                  <a:pt x="8070865" y="8004"/>
                </a:lnTo>
                <a:cubicBezTo>
                  <a:pt x="8075097" y="11278"/>
                  <a:pt x="8075097" y="11278"/>
                  <a:pt x="8075097" y="14552"/>
                </a:cubicBezTo>
                <a:cubicBezTo>
                  <a:pt x="8083561" y="11278"/>
                  <a:pt x="8083561" y="8004"/>
                  <a:pt x="8083561" y="1455"/>
                </a:cubicBezTo>
                <a:cubicBezTo>
                  <a:pt x="8092026" y="4730"/>
                  <a:pt x="8092026" y="8004"/>
                  <a:pt x="8096258" y="8004"/>
                </a:cubicBezTo>
                <a:cubicBezTo>
                  <a:pt x="8096299" y="8004"/>
                  <a:pt x="8100511" y="8004"/>
                  <a:pt x="8104723" y="8004"/>
                </a:cubicBezTo>
                <a:cubicBezTo>
                  <a:pt x="8117419" y="11278"/>
                  <a:pt x="8130116" y="8004"/>
                  <a:pt x="8147045" y="8004"/>
                </a:cubicBezTo>
                <a:cubicBezTo>
                  <a:pt x="8151277" y="11278"/>
                  <a:pt x="8155509" y="8004"/>
                  <a:pt x="8159742" y="8004"/>
                </a:cubicBezTo>
                <a:cubicBezTo>
                  <a:pt x="8176670" y="14552"/>
                  <a:pt x="8197832" y="11278"/>
                  <a:pt x="8202064" y="11278"/>
                </a:cubicBezTo>
                <a:cubicBezTo>
                  <a:pt x="8210528" y="11278"/>
                  <a:pt x="8210528" y="17826"/>
                  <a:pt x="8218993" y="14552"/>
                </a:cubicBezTo>
                <a:lnTo>
                  <a:pt x="8223225" y="11278"/>
                </a:lnTo>
                <a:cubicBezTo>
                  <a:pt x="8235922" y="8004"/>
                  <a:pt x="8235922" y="17826"/>
                  <a:pt x="8257083" y="14552"/>
                </a:cubicBezTo>
                <a:cubicBezTo>
                  <a:pt x="8261315" y="14552"/>
                  <a:pt x="8265547" y="14552"/>
                  <a:pt x="8274012" y="14552"/>
                </a:cubicBezTo>
                <a:cubicBezTo>
                  <a:pt x="8282476" y="11278"/>
                  <a:pt x="8290941" y="11278"/>
                  <a:pt x="8299405" y="11278"/>
                </a:cubicBezTo>
                <a:cubicBezTo>
                  <a:pt x="8299405" y="11285"/>
                  <a:pt x="8299405" y="11432"/>
                  <a:pt x="8299405" y="14552"/>
                </a:cubicBezTo>
                <a:cubicBezTo>
                  <a:pt x="8299415" y="14552"/>
                  <a:pt x="8299606" y="14552"/>
                  <a:pt x="8303637" y="14552"/>
                </a:cubicBezTo>
                <a:cubicBezTo>
                  <a:pt x="8316334" y="11278"/>
                  <a:pt x="8329031" y="14552"/>
                  <a:pt x="8341727" y="14552"/>
                </a:cubicBezTo>
                <a:lnTo>
                  <a:pt x="8345960" y="11278"/>
                </a:lnTo>
                <a:cubicBezTo>
                  <a:pt x="8354424" y="11278"/>
                  <a:pt x="8358656" y="11278"/>
                  <a:pt x="8367121" y="11278"/>
                </a:cubicBezTo>
                <a:cubicBezTo>
                  <a:pt x="8367121" y="11285"/>
                  <a:pt x="8367121" y="11432"/>
                  <a:pt x="8367121" y="14552"/>
                </a:cubicBezTo>
                <a:lnTo>
                  <a:pt x="8388282" y="14552"/>
                </a:lnTo>
                <a:lnTo>
                  <a:pt x="8396746" y="8004"/>
                </a:lnTo>
                <a:cubicBezTo>
                  <a:pt x="8409443" y="4730"/>
                  <a:pt x="8439069" y="8004"/>
                  <a:pt x="8460230" y="8004"/>
                </a:cubicBezTo>
                <a:cubicBezTo>
                  <a:pt x="8472926" y="8004"/>
                  <a:pt x="8468694" y="8004"/>
                  <a:pt x="8477159" y="11278"/>
                </a:cubicBezTo>
                <a:lnTo>
                  <a:pt x="8485623" y="1455"/>
                </a:lnTo>
                <a:cubicBezTo>
                  <a:pt x="8489855" y="4730"/>
                  <a:pt x="8489855" y="8004"/>
                  <a:pt x="8489855" y="11278"/>
                </a:cubicBezTo>
                <a:cubicBezTo>
                  <a:pt x="8502552" y="14552"/>
                  <a:pt x="8511016" y="8004"/>
                  <a:pt x="8527945" y="11278"/>
                </a:cubicBezTo>
                <a:cubicBezTo>
                  <a:pt x="8527945" y="11285"/>
                  <a:pt x="8527945" y="11432"/>
                  <a:pt x="8527945" y="14552"/>
                </a:cubicBezTo>
                <a:lnTo>
                  <a:pt x="8536410" y="11278"/>
                </a:lnTo>
                <a:lnTo>
                  <a:pt x="8543816" y="13734"/>
                </a:lnTo>
                <a:cubicBezTo>
                  <a:pt x="8544874" y="12915"/>
                  <a:pt x="8544874" y="11278"/>
                  <a:pt x="8544874" y="11278"/>
                </a:cubicBezTo>
                <a:cubicBezTo>
                  <a:pt x="8561803" y="11278"/>
                  <a:pt x="8578732" y="8004"/>
                  <a:pt x="8595661" y="8004"/>
                </a:cubicBezTo>
                <a:cubicBezTo>
                  <a:pt x="8595668" y="11278"/>
                  <a:pt x="8595835" y="11278"/>
                  <a:pt x="8599893" y="11278"/>
                </a:cubicBezTo>
                <a:cubicBezTo>
                  <a:pt x="8599893" y="8004"/>
                  <a:pt x="8604126" y="4730"/>
                  <a:pt x="8608358" y="1455"/>
                </a:cubicBezTo>
                <a:cubicBezTo>
                  <a:pt x="8608369" y="1455"/>
                  <a:pt x="8608572" y="1455"/>
                  <a:pt x="8612590" y="1455"/>
                </a:cubicBezTo>
                <a:cubicBezTo>
                  <a:pt x="8616822" y="4730"/>
                  <a:pt x="8625287" y="4730"/>
                  <a:pt x="8633751" y="4730"/>
                </a:cubicBezTo>
                <a:cubicBezTo>
                  <a:pt x="8633751" y="4722"/>
                  <a:pt x="8633751" y="4563"/>
                  <a:pt x="8633751" y="1455"/>
                </a:cubicBezTo>
                <a:lnTo>
                  <a:pt x="8641158" y="3093"/>
                </a:lnTo>
                <a:cubicBezTo>
                  <a:pt x="8650680" y="4730"/>
                  <a:pt x="8659145" y="4730"/>
                  <a:pt x="8667609" y="1455"/>
                </a:cubicBezTo>
                <a:lnTo>
                  <a:pt x="8684538" y="8004"/>
                </a:lnTo>
                <a:lnTo>
                  <a:pt x="8684538" y="1455"/>
                </a:lnTo>
                <a:cubicBezTo>
                  <a:pt x="8693002" y="1455"/>
                  <a:pt x="8701467" y="1455"/>
                  <a:pt x="8709931" y="1455"/>
                </a:cubicBezTo>
                <a:cubicBezTo>
                  <a:pt x="8709931" y="4730"/>
                  <a:pt x="8709931" y="8004"/>
                  <a:pt x="8709931" y="11278"/>
                </a:cubicBezTo>
                <a:cubicBezTo>
                  <a:pt x="8726860" y="11278"/>
                  <a:pt x="8739557" y="11278"/>
                  <a:pt x="8756486" y="11278"/>
                </a:cubicBezTo>
                <a:cubicBezTo>
                  <a:pt x="8756486" y="11285"/>
                  <a:pt x="8756486" y="11432"/>
                  <a:pt x="8756486" y="14552"/>
                </a:cubicBezTo>
                <a:cubicBezTo>
                  <a:pt x="8756517" y="14552"/>
                  <a:pt x="8760734" y="14552"/>
                  <a:pt x="8764950" y="14552"/>
                </a:cubicBezTo>
                <a:cubicBezTo>
                  <a:pt x="8777647" y="14552"/>
                  <a:pt x="8786111" y="14552"/>
                  <a:pt x="8794576" y="14552"/>
                </a:cubicBezTo>
                <a:lnTo>
                  <a:pt x="8811505" y="14552"/>
                </a:lnTo>
                <a:cubicBezTo>
                  <a:pt x="8819969" y="11278"/>
                  <a:pt x="8828434" y="11278"/>
                  <a:pt x="8836898" y="11278"/>
                </a:cubicBezTo>
                <a:cubicBezTo>
                  <a:pt x="8836898" y="11285"/>
                  <a:pt x="8836898" y="11432"/>
                  <a:pt x="8836898" y="14552"/>
                </a:cubicBezTo>
                <a:lnTo>
                  <a:pt x="8844305" y="11278"/>
                </a:lnTo>
                <a:cubicBezTo>
                  <a:pt x="8845363" y="10460"/>
                  <a:pt x="8845363" y="9641"/>
                  <a:pt x="8845363" y="8004"/>
                </a:cubicBezTo>
                <a:cubicBezTo>
                  <a:pt x="8862292" y="4730"/>
                  <a:pt x="8883453" y="11278"/>
                  <a:pt x="8896149" y="14552"/>
                </a:cubicBezTo>
                <a:cubicBezTo>
                  <a:pt x="8896160" y="14552"/>
                  <a:pt x="8896362" y="14552"/>
                  <a:pt x="8900382" y="14552"/>
                </a:cubicBezTo>
                <a:cubicBezTo>
                  <a:pt x="8900393" y="14552"/>
                  <a:pt x="8900600" y="14552"/>
                  <a:pt x="8904614" y="14552"/>
                </a:cubicBezTo>
                <a:cubicBezTo>
                  <a:pt x="8917311" y="11278"/>
                  <a:pt x="8930007" y="11278"/>
                  <a:pt x="8942704" y="11278"/>
                </a:cubicBezTo>
                <a:cubicBezTo>
                  <a:pt x="8942704" y="8004"/>
                  <a:pt x="8942704" y="4730"/>
                  <a:pt x="8946936" y="1455"/>
                </a:cubicBezTo>
                <a:lnTo>
                  <a:pt x="8955401" y="11278"/>
                </a:lnTo>
                <a:cubicBezTo>
                  <a:pt x="8959633" y="11278"/>
                  <a:pt x="8959633" y="11278"/>
                  <a:pt x="8963865" y="11278"/>
                </a:cubicBezTo>
                <a:cubicBezTo>
                  <a:pt x="8965981" y="6367"/>
                  <a:pt x="8965981" y="6367"/>
                  <a:pt x="8968097" y="4730"/>
                </a:cubicBezTo>
                <a:cubicBezTo>
                  <a:pt x="8968097" y="4722"/>
                  <a:pt x="8968097" y="4563"/>
                  <a:pt x="8968097" y="1455"/>
                </a:cubicBezTo>
                <a:cubicBezTo>
                  <a:pt x="8972330" y="4730"/>
                  <a:pt x="8976562" y="8004"/>
                  <a:pt x="8980794" y="8004"/>
                </a:cubicBezTo>
                <a:cubicBezTo>
                  <a:pt x="8985026" y="8004"/>
                  <a:pt x="8985026" y="4730"/>
                  <a:pt x="8993491" y="4730"/>
                </a:cubicBezTo>
                <a:lnTo>
                  <a:pt x="9010420" y="8004"/>
                </a:lnTo>
                <a:cubicBezTo>
                  <a:pt x="9014652" y="8004"/>
                  <a:pt x="9014652" y="4730"/>
                  <a:pt x="9014652" y="1455"/>
                </a:cubicBezTo>
                <a:cubicBezTo>
                  <a:pt x="9018884" y="4730"/>
                  <a:pt x="9023116" y="4730"/>
                  <a:pt x="9027349" y="4730"/>
                </a:cubicBezTo>
                <a:cubicBezTo>
                  <a:pt x="9031581" y="8004"/>
                  <a:pt x="9035813" y="8004"/>
                  <a:pt x="9040045" y="4730"/>
                </a:cubicBezTo>
                <a:cubicBezTo>
                  <a:pt x="9048510" y="8004"/>
                  <a:pt x="9061206" y="8004"/>
                  <a:pt x="9069671" y="8004"/>
                </a:cubicBezTo>
                <a:cubicBezTo>
                  <a:pt x="9069679" y="11278"/>
                  <a:pt x="9069853" y="11278"/>
                  <a:pt x="9073903" y="11278"/>
                </a:cubicBezTo>
                <a:cubicBezTo>
                  <a:pt x="9082368" y="8004"/>
                  <a:pt x="9090832" y="11278"/>
                  <a:pt x="9099297" y="11278"/>
                </a:cubicBezTo>
                <a:cubicBezTo>
                  <a:pt x="9099297" y="8004"/>
                  <a:pt x="9099297" y="8004"/>
                  <a:pt x="9103529" y="4730"/>
                </a:cubicBezTo>
                <a:cubicBezTo>
                  <a:pt x="9111993" y="4730"/>
                  <a:pt x="9116225" y="4730"/>
                  <a:pt x="9124690" y="1455"/>
                </a:cubicBezTo>
                <a:cubicBezTo>
                  <a:pt x="9128922" y="4730"/>
                  <a:pt x="9128922" y="8004"/>
                  <a:pt x="9133154" y="11278"/>
                </a:cubicBezTo>
                <a:cubicBezTo>
                  <a:pt x="9135271" y="10459"/>
                  <a:pt x="9135271" y="9641"/>
                  <a:pt x="9137387" y="8004"/>
                </a:cubicBezTo>
                <a:cubicBezTo>
                  <a:pt x="9145851" y="8004"/>
                  <a:pt x="9158548" y="11278"/>
                  <a:pt x="9158548" y="11278"/>
                </a:cubicBezTo>
                <a:cubicBezTo>
                  <a:pt x="9171244" y="8004"/>
                  <a:pt x="9179709" y="8004"/>
                  <a:pt x="9188173" y="8004"/>
                </a:cubicBezTo>
                <a:cubicBezTo>
                  <a:pt x="9196638" y="11278"/>
                  <a:pt x="9200870" y="11278"/>
                  <a:pt x="9205102" y="11278"/>
                </a:cubicBezTo>
                <a:cubicBezTo>
                  <a:pt x="9213567" y="8004"/>
                  <a:pt x="9217799" y="8004"/>
                  <a:pt x="9226263" y="8004"/>
                </a:cubicBezTo>
                <a:cubicBezTo>
                  <a:pt x="9238960" y="14552"/>
                  <a:pt x="9247425" y="8004"/>
                  <a:pt x="9260121" y="8004"/>
                </a:cubicBezTo>
                <a:cubicBezTo>
                  <a:pt x="9264354" y="8004"/>
                  <a:pt x="9268586" y="11278"/>
                  <a:pt x="9272818" y="11278"/>
                </a:cubicBezTo>
                <a:cubicBezTo>
                  <a:pt x="9285515" y="8004"/>
                  <a:pt x="9298211" y="11278"/>
                  <a:pt x="9310908" y="11278"/>
                </a:cubicBezTo>
                <a:cubicBezTo>
                  <a:pt x="9315140" y="8004"/>
                  <a:pt x="9315140" y="8004"/>
                  <a:pt x="9319373" y="8004"/>
                </a:cubicBezTo>
                <a:cubicBezTo>
                  <a:pt x="9319373" y="7996"/>
                  <a:pt x="9319373" y="7841"/>
                  <a:pt x="9319373" y="4730"/>
                </a:cubicBezTo>
                <a:cubicBezTo>
                  <a:pt x="9323605" y="8004"/>
                  <a:pt x="9327837" y="8004"/>
                  <a:pt x="9332069" y="8004"/>
                </a:cubicBezTo>
                <a:lnTo>
                  <a:pt x="9340534" y="8004"/>
                </a:lnTo>
                <a:cubicBezTo>
                  <a:pt x="9340534" y="7996"/>
                  <a:pt x="9340534" y="7841"/>
                  <a:pt x="9340534" y="4730"/>
                </a:cubicBezTo>
                <a:lnTo>
                  <a:pt x="9357463" y="8004"/>
                </a:lnTo>
                <a:cubicBezTo>
                  <a:pt x="9365927" y="11278"/>
                  <a:pt x="9378624" y="11278"/>
                  <a:pt x="9387088" y="11278"/>
                </a:cubicBezTo>
                <a:cubicBezTo>
                  <a:pt x="9387088" y="11285"/>
                  <a:pt x="9387088" y="11432"/>
                  <a:pt x="9387088" y="14552"/>
                </a:cubicBezTo>
                <a:cubicBezTo>
                  <a:pt x="9387098" y="14552"/>
                  <a:pt x="9387302" y="14552"/>
                  <a:pt x="9391320" y="14552"/>
                </a:cubicBezTo>
                <a:cubicBezTo>
                  <a:pt x="9395553" y="11278"/>
                  <a:pt x="9399785" y="11278"/>
                  <a:pt x="9404017" y="11278"/>
                </a:cubicBezTo>
                <a:cubicBezTo>
                  <a:pt x="9404025" y="8004"/>
                  <a:pt x="9404203" y="8004"/>
                  <a:pt x="9408249" y="8004"/>
                </a:cubicBezTo>
                <a:cubicBezTo>
                  <a:pt x="9412482" y="11278"/>
                  <a:pt x="9416714" y="11278"/>
                  <a:pt x="9425178" y="11278"/>
                </a:cubicBezTo>
                <a:cubicBezTo>
                  <a:pt x="9425203" y="11298"/>
                  <a:pt x="9429424" y="14552"/>
                  <a:pt x="9433643" y="14552"/>
                </a:cubicBezTo>
                <a:cubicBezTo>
                  <a:pt x="9433643" y="11278"/>
                  <a:pt x="9437875" y="11278"/>
                  <a:pt x="9437875" y="4730"/>
                </a:cubicBezTo>
                <a:cubicBezTo>
                  <a:pt x="9450572" y="8004"/>
                  <a:pt x="9467501" y="8004"/>
                  <a:pt x="9480197" y="8004"/>
                </a:cubicBezTo>
                <a:cubicBezTo>
                  <a:pt x="9480197" y="7996"/>
                  <a:pt x="9480197" y="7841"/>
                  <a:pt x="9480197" y="4730"/>
                </a:cubicBezTo>
                <a:lnTo>
                  <a:pt x="9501358" y="4730"/>
                </a:lnTo>
                <a:cubicBezTo>
                  <a:pt x="9509823" y="8004"/>
                  <a:pt x="9518287" y="8004"/>
                  <a:pt x="9526752" y="8004"/>
                </a:cubicBezTo>
                <a:cubicBezTo>
                  <a:pt x="9543681" y="11278"/>
                  <a:pt x="9556378" y="11278"/>
                  <a:pt x="9569074" y="11278"/>
                </a:cubicBezTo>
                <a:lnTo>
                  <a:pt x="9572676" y="13212"/>
                </a:lnTo>
                <a:lnTo>
                  <a:pt x="9573306" y="14552"/>
                </a:lnTo>
                <a:lnTo>
                  <a:pt x="9581771" y="14552"/>
                </a:lnTo>
                <a:cubicBezTo>
                  <a:pt x="9577326" y="14552"/>
                  <a:pt x="9574438" y="14151"/>
                  <a:pt x="9572676" y="13212"/>
                </a:cubicBezTo>
                <a:cubicBezTo>
                  <a:pt x="9571190" y="9641"/>
                  <a:pt x="9571190" y="9641"/>
                  <a:pt x="9569074" y="8004"/>
                </a:cubicBezTo>
                <a:cubicBezTo>
                  <a:pt x="9570132" y="3093"/>
                  <a:pt x="9571190" y="3093"/>
                  <a:pt x="9573306" y="1455"/>
                </a:cubicBezTo>
                <a:cubicBezTo>
                  <a:pt x="9577539" y="1455"/>
                  <a:pt x="9581771" y="1455"/>
                  <a:pt x="9586003" y="1455"/>
                </a:cubicBezTo>
                <a:cubicBezTo>
                  <a:pt x="9590235" y="4730"/>
                  <a:pt x="9590235" y="4730"/>
                  <a:pt x="9594468" y="1455"/>
                </a:cubicBezTo>
                <a:cubicBezTo>
                  <a:pt x="9598700" y="4730"/>
                  <a:pt x="9598700" y="4730"/>
                  <a:pt x="9602932" y="4730"/>
                </a:cubicBezTo>
                <a:cubicBezTo>
                  <a:pt x="9628325" y="8004"/>
                  <a:pt x="9657951" y="11278"/>
                  <a:pt x="9683344" y="11278"/>
                </a:cubicBezTo>
                <a:cubicBezTo>
                  <a:pt x="9696041" y="8004"/>
                  <a:pt x="9708738" y="14552"/>
                  <a:pt x="9717202" y="14552"/>
                </a:cubicBezTo>
                <a:cubicBezTo>
                  <a:pt x="9721435" y="17826"/>
                  <a:pt x="9717202" y="14552"/>
                  <a:pt x="9721435" y="14552"/>
                </a:cubicBezTo>
                <a:cubicBezTo>
                  <a:pt x="9725667" y="14552"/>
                  <a:pt x="9729899" y="14552"/>
                  <a:pt x="9734131" y="14552"/>
                </a:cubicBezTo>
                <a:cubicBezTo>
                  <a:pt x="9738363" y="14552"/>
                  <a:pt x="9742596" y="14552"/>
                  <a:pt x="9746828" y="14552"/>
                </a:cubicBezTo>
                <a:cubicBezTo>
                  <a:pt x="9755292" y="14552"/>
                  <a:pt x="9759525" y="14552"/>
                  <a:pt x="9767989" y="14552"/>
                </a:cubicBezTo>
                <a:lnTo>
                  <a:pt x="9776454" y="17826"/>
                </a:lnTo>
                <a:cubicBezTo>
                  <a:pt x="9780686" y="17821"/>
                  <a:pt x="9780686" y="17688"/>
                  <a:pt x="9780686" y="14552"/>
                </a:cubicBezTo>
                <a:cubicBezTo>
                  <a:pt x="9789150" y="14552"/>
                  <a:pt x="9793382" y="14552"/>
                  <a:pt x="9801847" y="14552"/>
                </a:cubicBezTo>
                <a:cubicBezTo>
                  <a:pt x="9818776" y="11278"/>
                  <a:pt x="9839937" y="17826"/>
                  <a:pt x="9848401" y="17826"/>
                </a:cubicBezTo>
                <a:cubicBezTo>
                  <a:pt x="9861098" y="14552"/>
                  <a:pt x="9873795" y="14552"/>
                  <a:pt x="9886492" y="14552"/>
                </a:cubicBezTo>
                <a:cubicBezTo>
                  <a:pt x="9886492" y="14523"/>
                  <a:pt x="9886492" y="11263"/>
                  <a:pt x="9886492" y="8004"/>
                </a:cubicBezTo>
                <a:cubicBezTo>
                  <a:pt x="9886515" y="8022"/>
                  <a:pt x="9890736" y="11278"/>
                  <a:pt x="9894956" y="11278"/>
                </a:cubicBezTo>
                <a:cubicBezTo>
                  <a:pt x="9894956" y="8004"/>
                  <a:pt x="9894956" y="8004"/>
                  <a:pt x="9894956" y="4730"/>
                </a:cubicBezTo>
                <a:cubicBezTo>
                  <a:pt x="9894966" y="4730"/>
                  <a:pt x="9895163" y="4730"/>
                  <a:pt x="9899188" y="4730"/>
                </a:cubicBezTo>
                <a:cubicBezTo>
                  <a:pt x="9899188" y="8004"/>
                  <a:pt x="9899188" y="8004"/>
                  <a:pt x="9899188" y="11278"/>
                </a:cubicBezTo>
                <a:cubicBezTo>
                  <a:pt x="9907653" y="11278"/>
                  <a:pt x="9916117" y="11278"/>
                  <a:pt x="9924582" y="14552"/>
                </a:cubicBezTo>
                <a:cubicBezTo>
                  <a:pt x="9933046" y="11278"/>
                  <a:pt x="9945743" y="11278"/>
                  <a:pt x="9954207" y="11278"/>
                </a:cubicBezTo>
                <a:cubicBezTo>
                  <a:pt x="9954207" y="11285"/>
                  <a:pt x="9954207" y="11432"/>
                  <a:pt x="9954207" y="14552"/>
                </a:cubicBezTo>
                <a:lnTo>
                  <a:pt x="9962672" y="14552"/>
                </a:lnTo>
                <a:cubicBezTo>
                  <a:pt x="9971136" y="14552"/>
                  <a:pt x="9979601" y="14552"/>
                  <a:pt x="9988065" y="14552"/>
                </a:cubicBezTo>
                <a:cubicBezTo>
                  <a:pt x="9988065" y="14513"/>
                  <a:pt x="9988078" y="8014"/>
                  <a:pt x="9992297" y="11278"/>
                </a:cubicBezTo>
                <a:cubicBezTo>
                  <a:pt x="9992297" y="11285"/>
                  <a:pt x="9992297" y="11432"/>
                  <a:pt x="9992297" y="14552"/>
                </a:cubicBezTo>
                <a:cubicBezTo>
                  <a:pt x="10013458" y="11278"/>
                  <a:pt x="10021923" y="17826"/>
                  <a:pt x="10043084" y="14552"/>
                </a:cubicBezTo>
                <a:cubicBezTo>
                  <a:pt x="10051549" y="11278"/>
                  <a:pt x="10060013" y="11278"/>
                  <a:pt x="10068477" y="14552"/>
                </a:cubicBezTo>
                <a:cubicBezTo>
                  <a:pt x="10072710" y="11278"/>
                  <a:pt x="10076942" y="11278"/>
                  <a:pt x="10081174" y="11278"/>
                </a:cubicBezTo>
                <a:cubicBezTo>
                  <a:pt x="10085406" y="8004"/>
                  <a:pt x="10089639" y="8004"/>
                  <a:pt x="10093871" y="8004"/>
                </a:cubicBezTo>
                <a:cubicBezTo>
                  <a:pt x="10093871" y="7996"/>
                  <a:pt x="10093871" y="7841"/>
                  <a:pt x="10093871" y="4730"/>
                </a:cubicBezTo>
                <a:lnTo>
                  <a:pt x="10101277" y="6367"/>
                </a:lnTo>
                <a:cubicBezTo>
                  <a:pt x="10110800" y="8004"/>
                  <a:pt x="10119264" y="8004"/>
                  <a:pt x="10127729" y="4730"/>
                </a:cubicBezTo>
                <a:lnTo>
                  <a:pt x="10136193" y="8004"/>
                </a:lnTo>
                <a:lnTo>
                  <a:pt x="10144658" y="8004"/>
                </a:lnTo>
                <a:cubicBezTo>
                  <a:pt x="10148890" y="8004"/>
                  <a:pt x="10153122" y="11278"/>
                  <a:pt x="10157354" y="11278"/>
                </a:cubicBezTo>
                <a:cubicBezTo>
                  <a:pt x="10159471" y="6367"/>
                  <a:pt x="10159471" y="6367"/>
                  <a:pt x="10161587" y="4730"/>
                </a:cubicBezTo>
                <a:cubicBezTo>
                  <a:pt x="10161587" y="4722"/>
                  <a:pt x="10161587" y="4563"/>
                  <a:pt x="10161587" y="1455"/>
                </a:cubicBezTo>
                <a:cubicBezTo>
                  <a:pt x="10170051" y="4730"/>
                  <a:pt x="10174283" y="4730"/>
                  <a:pt x="10182748" y="4730"/>
                </a:cubicBezTo>
                <a:cubicBezTo>
                  <a:pt x="10182748" y="8004"/>
                  <a:pt x="10182748" y="8004"/>
                  <a:pt x="10186980" y="11278"/>
                </a:cubicBezTo>
                <a:cubicBezTo>
                  <a:pt x="10187040" y="11274"/>
                  <a:pt x="10233542" y="8004"/>
                  <a:pt x="10246231" y="8004"/>
                </a:cubicBezTo>
                <a:lnTo>
                  <a:pt x="10250463" y="1455"/>
                </a:lnTo>
                <a:cubicBezTo>
                  <a:pt x="10254696" y="1455"/>
                  <a:pt x="10258928" y="1455"/>
                  <a:pt x="10263160" y="1455"/>
                </a:cubicBezTo>
                <a:cubicBezTo>
                  <a:pt x="10267392" y="4730"/>
                  <a:pt x="10267392" y="4730"/>
                  <a:pt x="10267392" y="11278"/>
                </a:cubicBezTo>
                <a:cubicBezTo>
                  <a:pt x="10271625" y="8004"/>
                  <a:pt x="10271625" y="4730"/>
                  <a:pt x="10275857" y="1455"/>
                </a:cubicBezTo>
                <a:lnTo>
                  <a:pt x="10281676" y="1455"/>
                </a:lnTo>
                <a:cubicBezTo>
                  <a:pt x="10282205" y="2274"/>
                  <a:pt x="10282205" y="3093"/>
                  <a:pt x="10284321" y="1455"/>
                </a:cubicBezTo>
                <a:lnTo>
                  <a:pt x="10304953" y="2683"/>
                </a:lnTo>
                <a:cubicBezTo>
                  <a:pt x="10308657" y="3911"/>
                  <a:pt x="10309715" y="6367"/>
                  <a:pt x="10309715" y="11278"/>
                </a:cubicBezTo>
                <a:lnTo>
                  <a:pt x="10318179" y="11278"/>
                </a:lnTo>
                <a:cubicBezTo>
                  <a:pt x="10318179" y="8004"/>
                  <a:pt x="10318179" y="8004"/>
                  <a:pt x="10318179" y="4730"/>
                </a:cubicBezTo>
                <a:cubicBezTo>
                  <a:pt x="10322411" y="8004"/>
                  <a:pt x="10360501" y="11278"/>
                  <a:pt x="10373198" y="8004"/>
                </a:cubicBezTo>
                <a:cubicBezTo>
                  <a:pt x="10373198" y="7996"/>
                  <a:pt x="10373198" y="7841"/>
                  <a:pt x="10373198" y="4730"/>
                </a:cubicBezTo>
                <a:cubicBezTo>
                  <a:pt x="10394359" y="1455"/>
                  <a:pt x="10398591" y="14552"/>
                  <a:pt x="10423985" y="11278"/>
                </a:cubicBezTo>
                <a:cubicBezTo>
                  <a:pt x="10432449" y="8004"/>
                  <a:pt x="10436682" y="11278"/>
                  <a:pt x="10445146" y="11278"/>
                </a:cubicBezTo>
                <a:cubicBezTo>
                  <a:pt x="10449378" y="11278"/>
                  <a:pt x="10445146" y="8004"/>
                  <a:pt x="10453610" y="8004"/>
                </a:cubicBezTo>
                <a:cubicBezTo>
                  <a:pt x="10466307" y="8004"/>
                  <a:pt x="10470539" y="8004"/>
                  <a:pt x="10474772" y="8004"/>
                </a:cubicBezTo>
                <a:lnTo>
                  <a:pt x="10487468" y="8004"/>
                </a:lnTo>
                <a:cubicBezTo>
                  <a:pt x="10500165" y="8004"/>
                  <a:pt x="10508629" y="8004"/>
                  <a:pt x="10517094" y="4730"/>
                </a:cubicBezTo>
                <a:cubicBezTo>
                  <a:pt x="10517094" y="8004"/>
                  <a:pt x="10517094" y="8004"/>
                  <a:pt x="10521326" y="11278"/>
                </a:cubicBezTo>
                <a:cubicBezTo>
                  <a:pt x="10525558" y="11278"/>
                  <a:pt x="10529791" y="8004"/>
                  <a:pt x="10538255" y="8004"/>
                </a:cubicBezTo>
                <a:cubicBezTo>
                  <a:pt x="10538255" y="11278"/>
                  <a:pt x="10538255" y="11278"/>
                  <a:pt x="10538255" y="14552"/>
                </a:cubicBezTo>
                <a:cubicBezTo>
                  <a:pt x="10546720" y="11278"/>
                  <a:pt x="10567881" y="8004"/>
                  <a:pt x="10584810" y="11278"/>
                </a:cubicBezTo>
                <a:cubicBezTo>
                  <a:pt x="10584810" y="11301"/>
                  <a:pt x="10584854" y="14552"/>
                  <a:pt x="10597506" y="14552"/>
                </a:cubicBezTo>
                <a:cubicBezTo>
                  <a:pt x="10597534" y="14531"/>
                  <a:pt x="10601753" y="11278"/>
                  <a:pt x="10605971" y="11278"/>
                </a:cubicBezTo>
                <a:cubicBezTo>
                  <a:pt x="10605971" y="11285"/>
                  <a:pt x="10605971" y="11432"/>
                  <a:pt x="10605971" y="14552"/>
                </a:cubicBezTo>
                <a:cubicBezTo>
                  <a:pt x="10610203" y="14552"/>
                  <a:pt x="10614435" y="14552"/>
                  <a:pt x="10618667" y="14552"/>
                </a:cubicBezTo>
                <a:lnTo>
                  <a:pt x="10627132" y="8004"/>
                </a:lnTo>
                <a:cubicBezTo>
                  <a:pt x="10639829" y="8004"/>
                  <a:pt x="10656758" y="11278"/>
                  <a:pt x="10669454" y="11278"/>
                </a:cubicBezTo>
                <a:cubicBezTo>
                  <a:pt x="10669454" y="8004"/>
                  <a:pt x="10669454" y="8004"/>
                  <a:pt x="10669454" y="4730"/>
                </a:cubicBezTo>
                <a:cubicBezTo>
                  <a:pt x="10673686" y="4730"/>
                  <a:pt x="10686383" y="8004"/>
                  <a:pt x="10686383" y="8004"/>
                </a:cubicBezTo>
                <a:cubicBezTo>
                  <a:pt x="10686383" y="7996"/>
                  <a:pt x="10686383" y="7841"/>
                  <a:pt x="10686383" y="4730"/>
                </a:cubicBezTo>
                <a:cubicBezTo>
                  <a:pt x="10690615" y="4730"/>
                  <a:pt x="10699080" y="4730"/>
                  <a:pt x="10707544" y="1455"/>
                </a:cubicBezTo>
                <a:cubicBezTo>
                  <a:pt x="10711777" y="4730"/>
                  <a:pt x="10711777" y="4730"/>
                  <a:pt x="10716009" y="4730"/>
                </a:cubicBezTo>
                <a:cubicBezTo>
                  <a:pt x="10720241" y="8004"/>
                  <a:pt x="10724473" y="8004"/>
                  <a:pt x="10728705" y="8004"/>
                </a:cubicBezTo>
                <a:cubicBezTo>
                  <a:pt x="10749867" y="11278"/>
                  <a:pt x="10762563" y="11278"/>
                  <a:pt x="10775260" y="11278"/>
                </a:cubicBezTo>
                <a:cubicBezTo>
                  <a:pt x="10779492" y="11278"/>
                  <a:pt x="10783724" y="1455"/>
                  <a:pt x="10787957" y="1455"/>
                </a:cubicBezTo>
                <a:lnTo>
                  <a:pt x="10792189" y="8004"/>
                </a:lnTo>
                <a:lnTo>
                  <a:pt x="10796421" y="4730"/>
                </a:lnTo>
                <a:lnTo>
                  <a:pt x="10804886" y="8004"/>
                </a:lnTo>
                <a:cubicBezTo>
                  <a:pt x="10809118" y="8004"/>
                  <a:pt x="10813350" y="8004"/>
                  <a:pt x="10817582" y="4730"/>
                </a:cubicBezTo>
                <a:cubicBezTo>
                  <a:pt x="10830279" y="11278"/>
                  <a:pt x="10851440" y="8004"/>
                  <a:pt x="10859905" y="4730"/>
                </a:cubicBezTo>
                <a:cubicBezTo>
                  <a:pt x="10859905" y="8004"/>
                  <a:pt x="10859905" y="8004"/>
                  <a:pt x="10859905" y="11278"/>
                </a:cubicBezTo>
                <a:cubicBezTo>
                  <a:pt x="10872601" y="11278"/>
                  <a:pt x="10889530" y="8004"/>
                  <a:pt x="10906459" y="11278"/>
                </a:cubicBezTo>
                <a:cubicBezTo>
                  <a:pt x="10906459" y="11285"/>
                  <a:pt x="10906459" y="11432"/>
                  <a:pt x="10906459" y="14552"/>
                </a:cubicBezTo>
                <a:cubicBezTo>
                  <a:pt x="10914924" y="14552"/>
                  <a:pt x="10931853" y="17826"/>
                  <a:pt x="10944549" y="14552"/>
                </a:cubicBezTo>
                <a:lnTo>
                  <a:pt x="10955659" y="13324"/>
                </a:lnTo>
                <a:lnTo>
                  <a:pt x="10969943" y="8004"/>
                </a:lnTo>
                <a:cubicBezTo>
                  <a:pt x="10978407" y="8004"/>
                  <a:pt x="10978407" y="11278"/>
                  <a:pt x="10991104" y="11278"/>
                </a:cubicBezTo>
                <a:cubicBezTo>
                  <a:pt x="10999568" y="8004"/>
                  <a:pt x="11008033" y="8004"/>
                  <a:pt x="11020729" y="8004"/>
                </a:cubicBezTo>
                <a:cubicBezTo>
                  <a:pt x="11024962" y="8004"/>
                  <a:pt x="11016497" y="11278"/>
                  <a:pt x="11024962" y="11278"/>
                </a:cubicBezTo>
                <a:cubicBezTo>
                  <a:pt x="11024962" y="11231"/>
                  <a:pt x="11025008" y="4730"/>
                  <a:pt x="11037658" y="4730"/>
                </a:cubicBezTo>
                <a:cubicBezTo>
                  <a:pt x="11041891" y="8004"/>
                  <a:pt x="11041891" y="8004"/>
                  <a:pt x="11046123" y="8004"/>
                </a:cubicBezTo>
                <a:cubicBezTo>
                  <a:pt x="11046123" y="11278"/>
                  <a:pt x="11050355" y="11278"/>
                  <a:pt x="11050355" y="14552"/>
                </a:cubicBezTo>
                <a:cubicBezTo>
                  <a:pt x="11054587" y="11278"/>
                  <a:pt x="11058819" y="8004"/>
                  <a:pt x="11067284" y="11278"/>
                </a:cubicBezTo>
                <a:cubicBezTo>
                  <a:pt x="11067305" y="11294"/>
                  <a:pt x="11071537" y="14552"/>
                  <a:pt x="11079981" y="14552"/>
                </a:cubicBezTo>
                <a:cubicBezTo>
                  <a:pt x="11083155" y="11278"/>
                  <a:pt x="11082097" y="11278"/>
                  <a:pt x="11084213" y="11278"/>
                </a:cubicBezTo>
                <a:cubicBezTo>
                  <a:pt x="11084213" y="11285"/>
                  <a:pt x="11084213" y="11432"/>
                  <a:pt x="11084213" y="14552"/>
                </a:cubicBezTo>
                <a:cubicBezTo>
                  <a:pt x="11096910" y="11278"/>
                  <a:pt x="11105374" y="11278"/>
                  <a:pt x="11113838" y="11278"/>
                </a:cubicBezTo>
                <a:cubicBezTo>
                  <a:pt x="11113838" y="11285"/>
                  <a:pt x="11113838" y="11432"/>
                  <a:pt x="11113838" y="14552"/>
                </a:cubicBezTo>
                <a:lnTo>
                  <a:pt x="11121245" y="11278"/>
                </a:lnTo>
                <a:cubicBezTo>
                  <a:pt x="11122303" y="10460"/>
                  <a:pt x="11122303" y="9641"/>
                  <a:pt x="11122303" y="8004"/>
                </a:cubicBezTo>
                <a:lnTo>
                  <a:pt x="11139232" y="11278"/>
                </a:lnTo>
                <a:cubicBezTo>
                  <a:pt x="11139232" y="11285"/>
                  <a:pt x="11139232" y="11432"/>
                  <a:pt x="11139232" y="14552"/>
                </a:cubicBezTo>
                <a:cubicBezTo>
                  <a:pt x="11143464" y="11278"/>
                  <a:pt x="11147696" y="11278"/>
                  <a:pt x="11151929" y="11278"/>
                </a:cubicBezTo>
                <a:lnTo>
                  <a:pt x="11164625" y="14552"/>
                </a:lnTo>
                <a:cubicBezTo>
                  <a:pt x="11168857" y="11278"/>
                  <a:pt x="11173090" y="11278"/>
                  <a:pt x="11177322" y="11278"/>
                </a:cubicBezTo>
                <a:cubicBezTo>
                  <a:pt x="11177322" y="11285"/>
                  <a:pt x="11177322" y="11432"/>
                  <a:pt x="11177322" y="14552"/>
                </a:cubicBezTo>
                <a:cubicBezTo>
                  <a:pt x="11181554" y="11278"/>
                  <a:pt x="11190019" y="11278"/>
                  <a:pt x="11198483" y="11278"/>
                </a:cubicBezTo>
                <a:cubicBezTo>
                  <a:pt x="11198483" y="11285"/>
                  <a:pt x="11198483" y="11432"/>
                  <a:pt x="11198483" y="14552"/>
                </a:cubicBezTo>
                <a:cubicBezTo>
                  <a:pt x="11202715" y="14552"/>
                  <a:pt x="11202715" y="14552"/>
                  <a:pt x="11206948" y="14552"/>
                </a:cubicBezTo>
                <a:cubicBezTo>
                  <a:pt x="11215412" y="11278"/>
                  <a:pt x="11219644" y="11278"/>
                  <a:pt x="11228109" y="11278"/>
                </a:cubicBezTo>
                <a:cubicBezTo>
                  <a:pt x="11231283" y="8822"/>
                  <a:pt x="11230225" y="8004"/>
                  <a:pt x="11232341" y="8004"/>
                </a:cubicBezTo>
                <a:cubicBezTo>
                  <a:pt x="11236573" y="8004"/>
                  <a:pt x="11240805" y="14552"/>
                  <a:pt x="11249270" y="11278"/>
                </a:cubicBezTo>
                <a:cubicBezTo>
                  <a:pt x="11253502" y="8004"/>
                  <a:pt x="11253502" y="8004"/>
                  <a:pt x="11253502" y="4730"/>
                </a:cubicBezTo>
                <a:cubicBezTo>
                  <a:pt x="11261967" y="4730"/>
                  <a:pt x="11266199" y="4730"/>
                  <a:pt x="11270431" y="4730"/>
                </a:cubicBezTo>
                <a:cubicBezTo>
                  <a:pt x="11270431" y="4722"/>
                  <a:pt x="11270431" y="4563"/>
                  <a:pt x="11270431" y="1455"/>
                </a:cubicBezTo>
                <a:cubicBezTo>
                  <a:pt x="11278896" y="4730"/>
                  <a:pt x="11283128" y="4730"/>
                  <a:pt x="11287360" y="4730"/>
                </a:cubicBezTo>
                <a:cubicBezTo>
                  <a:pt x="11295824" y="8004"/>
                  <a:pt x="11304289" y="8004"/>
                  <a:pt x="11312753" y="8004"/>
                </a:cubicBezTo>
                <a:cubicBezTo>
                  <a:pt x="11312753" y="7996"/>
                  <a:pt x="11312753" y="7841"/>
                  <a:pt x="11312753" y="4730"/>
                </a:cubicBezTo>
                <a:cubicBezTo>
                  <a:pt x="11312763" y="4730"/>
                  <a:pt x="11312959" y="4730"/>
                  <a:pt x="11316986" y="4730"/>
                </a:cubicBezTo>
                <a:lnTo>
                  <a:pt x="11321747" y="10050"/>
                </a:lnTo>
                <a:cubicBezTo>
                  <a:pt x="11322276" y="10460"/>
                  <a:pt x="11323334" y="9641"/>
                  <a:pt x="11329682" y="8004"/>
                </a:cubicBezTo>
                <a:cubicBezTo>
                  <a:pt x="11329682" y="7996"/>
                  <a:pt x="11329682" y="7841"/>
                  <a:pt x="11329682" y="4730"/>
                </a:cubicBezTo>
                <a:cubicBezTo>
                  <a:pt x="11329692" y="4730"/>
                  <a:pt x="11329885" y="4730"/>
                  <a:pt x="11333915" y="4730"/>
                </a:cubicBezTo>
                <a:cubicBezTo>
                  <a:pt x="11338147" y="8004"/>
                  <a:pt x="11346611" y="8004"/>
                  <a:pt x="11355076" y="8004"/>
                </a:cubicBezTo>
                <a:cubicBezTo>
                  <a:pt x="11359308" y="11278"/>
                  <a:pt x="11363540" y="8004"/>
                  <a:pt x="11372005" y="8004"/>
                </a:cubicBezTo>
                <a:cubicBezTo>
                  <a:pt x="11376237" y="11278"/>
                  <a:pt x="11380469" y="11278"/>
                  <a:pt x="11384701" y="11278"/>
                </a:cubicBezTo>
                <a:cubicBezTo>
                  <a:pt x="11384701" y="11285"/>
                  <a:pt x="11384701" y="11432"/>
                  <a:pt x="11384701" y="14552"/>
                </a:cubicBezTo>
                <a:cubicBezTo>
                  <a:pt x="11393166" y="14552"/>
                  <a:pt x="11397398" y="11278"/>
                  <a:pt x="11401630" y="11278"/>
                </a:cubicBezTo>
                <a:cubicBezTo>
                  <a:pt x="11401630" y="11285"/>
                  <a:pt x="11401630" y="11432"/>
                  <a:pt x="11401630" y="14552"/>
                </a:cubicBezTo>
                <a:cubicBezTo>
                  <a:pt x="11410095" y="14552"/>
                  <a:pt x="11414327" y="14552"/>
                  <a:pt x="11418559" y="14552"/>
                </a:cubicBezTo>
                <a:cubicBezTo>
                  <a:pt x="11422791" y="14552"/>
                  <a:pt x="11427024" y="14552"/>
                  <a:pt x="11431256" y="14552"/>
                </a:cubicBezTo>
                <a:lnTo>
                  <a:pt x="11439720" y="11278"/>
                </a:lnTo>
                <a:cubicBezTo>
                  <a:pt x="11439720" y="8004"/>
                  <a:pt x="11439720" y="8004"/>
                  <a:pt x="11439720" y="4730"/>
                </a:cubicBezTo>
                <a:cubicBezTo>
                  <a:pt x="11456649" y="11278"/>
                  <a:pt x="11460881" y="4730"/>
                  <a:pt x="11473578" y="4730"/>
                </a:cubicBezTo>
                <a:cubicBezTo>
                  <a:pt x="11477810" y="8004"/>
                  <a:pt x="11486275" y="8004"/>
                  <a:pt x="11494739" y="8004"/>
                </a:cubicBezTo>
                <a:cubicBezTo>
                  <a:pt x="11494739" y="4730"/>
                  <a:pt x="11494739" y="1455"/>
                  <a:pt x="11498972" y="1455"/>
                </a:cubicBezTo>
                <a:cubicBezTo>
                  <a:pt x="11503204" y="1455"/>
                  <a:pt x="11511668" y="1455"/>
                  <a:pt x="11520133" y="1455"/>
                </a:cubicBezTo>
                <a:cubicBezTo>
                  <a:pt x="11522249" y="3093"/>
                  <a:pt x="11522249" y="3093"/>
                  <a:pt x="11524365" y="4730"/>
                </a:cubicBezTo>
                <a:cubicBezTo>
                  <a:pt x="11537062" y="11278"/>
                  <a:pt x="11549758" y="8004"/>
                  <a:pt x="11566687" y="11278"/>
                </a:cubicBezTo>
                <a:cubicBezTo>
                  <a:pt x="11566687" y="11285"/>
                  <a:pt x="11566687" y="11432"/>
                  <a:pt x="11566687" y="14552"/>
                </a:cubicBezTo>
                <a:lnTo>
                  <a:pt x="11574094" y="10050"/>
                </a:lnTo>
                <a:cubicBezTo>
                  <a:pt x="11579384" y="8004"/>
                  <a:pt x="11583616" y="8004"/>
                  <a:pt x="11587848" y="8004"/>
                </a:cubicBezTo>
                <a:cubicBezTo>
                  <a:pt x="11587848" y="7996"/>
                  <a:pt x="11587848" y="7841"/>
                  <a:pt x="11587848" y="4730"/>
                </a:cubicBezTo>
                <a:cubicBezTo>
                  <a:pt x="11609010" y="8004"/>
                  <a:pt x="11630171" y="8004"/>
                  <a:pt x="11651332" y="8004"/>
                </a:cubicBezTo>
                <a:lnTo>
                  <a:pt x="11651332" y="1455"/>
                </a:lnTo>
                <a:cubicBezTo>
                  <a:pt x="11664029" y="1455"/>
                  <a:pt x="11680957" y="1455"/>
                  <a:pt x="11693654" y="1455"/>
                </a:cubicBezTo>
                <a:cubicBezTo>
                  <a:pt x="11693654" y="1455"/>
                  <a:pt x="11697886" y="4730"/>
                  <a:pt x="11697886" y="8004"/>
                </a:cubicBezTo>
                <a:cubicBezTo>
                  <a:pt x="11706351" y="4730"/>
                  <a:pt x="11731744" y="4730"/>
                  <a:pt x="11740209" y="4730"/>
                </a:cubicBezTo>
                <a:cubicBezTo>
                  <a:pt x="11748673" y="8004"/>
                  <a:pt x="11740209" y="8004"/>
                  <a:pt x="11744441" y="4730"/>
                </a:cubicBezTo>
                <a:cubicBezTo>
                  <a:pt x="11748673" y="4730"/>
                  <a:pt x="11752905" y="4730"/>
                  <a:pt x="11752905" y="1455"/>
                </a:cubicBezTo>
                <a:cubicBezTo>
                  <a:pt x="11756079" y="3911"/>
                  <a:pt x="11755021" y="4730"/>
                  <a:pt x="11757138" y="4730"/>
                </a:cubicBezTo>
                <a:cubicBezTo>
                  <a:pt x="11765602" y="4730"/>
                  <a:pt x="11778299" y="4730"/>
                  <a:pt x="11786763" y="4730"/>
                </a:cubicBezTo>
                <a:cubicBezTo>
                  <a:pt x="11790995" y="8004"/>
                  <a:pt x="11790995" y="4730"/>
                  <a:pt x="11795228" y="1455"/>
                </a:cubicBezTo>
                <a:lnTo>
                  <a:pt x="11803692" y="4730"/>
                </a:lnTo>
                <a:cubicBezTo>
                  <a:pt x="11812157" y="8004"/>
                  <a:pt x="11816389" y="1455"/>
                  <a:pt x="11816389" y="1455"/>
                </a:cubicBezTo>
                <a:lnTo>
                  <a:pt x="11833318" y="4730"/>
                </a:lnTo>
                <a:cubicBezTo>
                  <a:pt x="11837550" y="1455"/>
                  <a:pt x="11837550" y="1455"/>
                  <a:pt x="11841782" y="1455"/>
                </a:cubicBezTo>
                <a:cubicBezTo>
                  <a:pt x="11854479" y="8004"/>
                  <a:pt x="11867176" y="8004"/>
                  <a:pt x="11879872" y="8004"/>
                </a:cubicBezTo>
                <a:cubicBezTo>
                  <a:pt x="11879872" y="7996"/>
                  <a:pt x="11879872" y="7841"/>
                  <a:pt x="11879872" y="4730"/>
                </a:cubicBezTo>
                <a:cubicBezTo>
                  <a:pt x="11888337" y="4730"/>
                  <a:pt x="11892569" y="4730"/>
                  <a:pt x="11896801" y="4730"/>
                </a:cubicBezTo>
                <a:cubicBezTo>
                  <a:pt x="11901033" y="4730"/>
                  <a:pt x="11913730" y="11278"/>
                  <a:pt x="11922195" y="8004"/>
                </a:cubicBezTo>
                <a:cubicBezTo>
                  <a:pt x="11926427" y="8004"/>
                  <a:pt x="11930659" y="1455"/>
                  <a:pt x="11939124" y="1455"/>
                </a:cubicBezTo>
                <a:cubicBezTo>
                  <a:pt x="11939155" y="1479"/>
                  <a:pt x="11943371" y="4742"/>
                  <a:pt x="11947588" y="8004"/>
                </a:cubicBezTo>
                <a:cubicBezTo>
                  <a:pt x="11964517" y="11278"/>
                  <a:pt x="11981446" y="11278"/>
                  <a:pt x="11998375" y="14552"/>
                </a:cubicBezTo>
                <a:cubicBezTo>
                  <a:pt x="11998375" y="11278"/>
                  <a:pt x="12002607" y="11278"/>
                  <a:pt x="12002607" y="8004"/>
                </a:cubicBezTo>
                <a:cubicBezTo>
                  <a:pt x="12011071" y="8004"/>
                  <a:pt x="12019536" y="11278"/>
                  <a:pt x="12028000" y="11278"/>
                </a:cubicBezTo>
                <a:cubicBezTo>
                  <a:pt x="12049162" y="4730"/>
                  <a:pt x="12070323" y="4730"/>
                  <a:pt x="12087252" y="8004"/>
                </a:cubicBezTo>
                <a:lnTo>
                  <a:pt x="12087252" y="1455"/>
                </a:lnTo>
                <a:cubicBezTo>
                  <a:pt x="12095716" y="1455"/>
                  <a:pt x="12099948" y="1455"/>
                  <a:pt x="12108413" y="1455"/>
                </a:cubicBezTo>
                <a:cubicBezTo>
                  <a:pt x="12108413" y="1481"/>
                  <a:pt x="12108413" y="4743"/>
                  <a:pt x="12108413" y="8004"/>
                </a:cubicBezTo>
                <a:cubicBezTo>
                  <a:pt x="12112645" y="8004"/>
                  <a:pt x="12116877" y="8004"/>
                  <a:pt x="12121109" y="8004"/>
                </a:cubicBezTo>
                <a:cubicBezTo>
                  <a:pt x="12125342" y="8004"/>
                  <a:pt x="12121109" y="1455"/>
                  <a:pt x="12133806" y="1455"/>
                </a:cubicBezTo>
                <a:cubicBezTo>
                  <a:pt x="12133821" y="4730"/>
                  <a:pt x="12138045" y="4724"/>
                  <a:pt x="12142271" y="1455"/>
                </a:cubicBezTo>
                <a:lnTo>
                  <a:pt x="12159200" y="8004"/>
                </a:lnTo>
                <a:cubicBezTo>
                  <a:pt x="12167664" y="11278"/>
                  <a:pt x="12176128" y="11278"/>
                  <a:pt x="12184593" y="11278"/>
                </a:cubicBezTo>
                <a:lnTo>
                  <a:pt x="12184593" y="52503"/>
                </a:lnTo>
                <a:lnTo>
                  <a:pt x="12186710" y="52503"/>
                </a:lnTo>
                <a:cubicBezTo>
                  <a:pt x="12186710" y="182034"/>
                  <a:pt x="12186710" y="182034"/>
                  <a:pt x="12186710" y="182034"/>
                </a:cubicBezTo>
                <a:cubicBezTo>
                  <a:pt x="12174013" y="182034"/>
                  <a:pt x="12165549" y="182034"/>
                  <a:pt x="12152852" y="182034"/>
                </a:cubicBezTo>
                <a:cubicBezTo>
                  <a:pt x="12148620" y="182034"/>
                  <a:pt x="12148620" y="182034"/>
                  <a:pt x="12148620" y="182034"/>
                </a:cubicBezTo>
                <a:lnTo>
                  <a:pt x="12127459" y="182034"/>
                </a:lnTo>
                <a:cubicBezTo>
                  <a:pt x="12118994" y="182034"/>
                  <a:pt x="12114762" y="182034"/>
                  <a:pt x="12110530" y="182034"/>
                </a:cubicBezTo>
                <a:cubicBezTo>
                  <a:pt x="12102065" y="175486"/>
                  <a:pt x="12097833" y="182034"/>
                  <a:pt x="12097833" y="182034"/>
                </a:cubicBezTo>
                <a:cubicBezTo>
                  <a:pt x="12093601" y="178760"/>
                  <a:pt x="12089369" y="178760"/>
                  <a:pt x="12085136" y="178760"/>
                </a:cubicBezTo>
                <a:cubicBezTo>
                  <a:pt x="12072440" y="178760"/>
                  <a:pt x="12059743" y="182034"/>
                  <a:pt x="12047046" y="182034"/>
                </a:cubicBezTo>
                <a:cubicBezTo>
                  <a:pt x="12042814" y="175486"/>
                  <a:pt x="12021653" y="168938"/>
                  <a:pt x="12017421" y="168938"/>
                </a:cubicBezTo>
                <a:cubicBezTo>
                  <a:pt x="12017421" y="172212"/>
                  <a:pt x="12013188" y="172212"/>
                  <a:pt x="12013188" y="175486"/>
                </a:cubicBezTo>
                <a:cubicBezTo>
                  <a:pt x="12008956" y="175486"/>
                  <a:pt x="12004724" y="172212"/>
                  <a:pt x="11996260" y="172212"/>
                </a:cubicBezTo>
                <a:cubicBezTo>
                  <a:pt x="11987795" y="175486"/>
                  <a:pt x="11966634" y="178760"/>
                  <a:pt x="11953937" y="175486"/>
                </a:cubicBezTo>
                <a:cubicBezTo>
                  <a:pt x="11937008" y="172212"/>
                  <a:pt x="11915847" y="162389"/>
                  <a:pt x="11890454" y="168938"/>
                </a:cubicBezTo>
                <a:cubicBezTo>
                  <a:pt x="11873525" y="168938"/>
                  <a:pt x="11856596" y="168938"/>
                  <a:pt x="11839667" y="168938"/>
                </a:cubicBezTo>
                <a:cubicBezTo>
                  <a:pt x="11826970" y="172212"/>
                  <a:pt x="11788880" y="185309"/>
                  <a:pt x="11767719" y="182034"/>
                </a:cubicBezTo>
                <a:cubicBezTo>
                  <a:pt x="11759255" y="178760"/>
                  <a:pt x="11750790" y="178760"/>
                  <a:pt x="11738093" y="178760"/>
                </a:cubicBezTo>
                <a:cubicBezTo>
                  <a:pt x="11738066" y="175486"/>
                  <a:pt x="11733847" y="175486"/>
                  <a:pt x="11729629" y="175486"/>
                </a:cubicBezTo>
                <a:cubicBezTo>
                  <a:pt x="11725397" y="172212"/>
                  <a:pt x="11716932" y="172212"/>
                  <a:pt x="11708468" y="168938"/>
                </a:cubicBezTo>
                <a:cubicBezTo>
                  <a:pt x="11700003" y="165663"/>
                  <a:pt x="11691539" y="172212"/>
                  <a:pt x="11678842" y="168938"/>
                </a:cubicBezTo>
                <a:cubicBezTo>
                  <a:pt x="11670378" y="165663"/>
                  <a:pt x="11661913" y="165663"/>
                  <a:pt x="11653449" y="165663"/>
                </a:cubicBezTo>
                <a:lnTo>
                  <a:pt x="11649217" y="168938"/>
                </a:lnTo>
                <a:cubicBezTo>
                  <a:pt x="11636520" y="168938"/>
                  <a:pt x="11628055" y="168938"/>
                  <a:pt x="11619591" y="168938"/>
                </a:cubicBezTo>
                <a:cubicBezTo>
                  <a:pt x="11611127" y="168938"/>
                  <a:pt x="11606894" y="168938"/>
                  <a:pt x="11598430" y="168938"/>
                </a:cubicBezTo>
                <a:cubicBezTo>
                  <a:pt x="11598421" y="168938"/>
                  <a:pt x="11598230" y="168938"/>
                  <a:pt x="11594198" y="168938"/>
                </a:cubicBezTo>
                <a:cubicBezTo>
                  <a:pt x="11573036" y="168938"/>
                  <a:pt x="11547643" y="168938"/>
                  <a:pt x="11526482" y="168938"/>
                </a:cubicBezTo>
                <a:cubicBezTo>
                  <a:pt x="11522250" y="172212"/>
                  <a:pt x="11518017" y="172212"/>
                  <a:pt x="11513785" y="172212"/>
                </a:cubicBezTo>
                <a:lnTo>
                  <a:pt x="11505321" y="175486"/>
                </a:lnTo>
                <a:cubicBezTo>
                  <a:pt x="11502147" y="176305"/>
                  <a:pt x="11503205" y="175486"/>
                  <a:pt x="11501089" y="175486"/>
                </a:cubicBezTo>
                <a:cubicBezTo>
                  <a:pt x="11484160" y="178760"/>
                  <a:pt x="11458766" y="175486"/>
                  <a:pt x="11437605" y="178760"/>
                </a:cubicBezTo>
                <a:cubicBezTo>
                  <a:pt x="11437605" y="178769"/>
                  <a:pt x="11437605" y="178919"/>
                  <a:pt x="11437605" y="182034"/>
                </a:cubicBezTo>
                <a:cubicBezTo>
                  <a:pt x="11416444" y="182034"/>
                  <a:pt x="11391051" y="165663"/>
                  <a:pt x="11357193" y="172212"/>
                </a:cubicBezTo>
                <a:cubicBezTo>
                  <a:pt x="11352960" y="175486"/>
                  <a:pt x="11348728" y="175486"/>
                  <a:pt x="11344496" y="175486"/>
                </a:cubicBezTo>
                <a:cubicBezTo>
                  <a:pt x="11331799" y="175486"/>
                  <a:pt x="11323335" y="175486"/>
                  <a:pt x="11314870" y="175486"/>
                </a:cubicBezTo>
                <a:cubicBezTo>
                  <a:pt x="11306406" y="178760"/>
                  <a:pt x="11297941" y="178760"/>
                  <a:pt x="11289477" y="182034"/>
                </a:cubicBezTo>
                <a:cubicBezTo>
                  <a:pt x="11281013" y="178760"/>
                  <a:pt x="11272548" y="178760"/>
                  <a:pt x="11264084" y="178760"/>
                </a:cubicBezTo>
                <a:lnTo>
                  <a:pt x="11242922" y="178760"/>
                </a:lnTo>
                <a:cubicBezTo>
                  <a:pt x="11230226" y="175486"/>
                  <a:pt x="11217529" y="175486"/>
                  <a:pt x="11204832" y="175486"/>
                </a:cubicBezTo>
                <a:cubicBezTo>
                  <a:pt x="11196368" y="178760"/>
                  <a:pt x="11192136" y="178760"/>
                  <a:pt x="11183671" y="178760"/>
                </a:cubicBezTo>
                <a:cubicBezTo>
                  <a:pt x="11183671" y="178769"/>
                  <a:pt x="11183671" y="178919"/>
                  <a:pt x="11183671" y="182034"/>
                </a:cubicBezTo>
                <a:cubicBezTo>
                  <a:pt x="11170974" y="182034"/>
                  <a:pt x="11158278" y="182034"/>
                  <a:pt x="11149813" y="182034"/>
                </a:cubicBezTo>
                <a:cubicBezTo>
                  <a:pt x="11141349" y="182034"/>
                  <a:pt x="11128652" y="178760"/>
                  <a:pt x="11120188" y="178760"/>
                </a:cubicBezTo>
                <a:cubicBezTo>
                  <a:pt x="11120188" y="178769"/>
                  <a:pt x="11120188" y="178919"/>
                  <a:pt x="11120188" y="182034"/>
                </a:cubicBezTo>
                <a:cubicBezTo>
                  <a:pt x="11120150" y="182034"/>
                  <a:pt x="11115936" y="182034"/>
                  <a:pt x="11111723" y="182034"/>
                </a:cubicBezTo>
                <a:cubicBezTo>
                  <a:pt x="11111713" y="182034"/>
                  <a:pt x="11111511" y="182034"/>
                  <a:pt x="11107491" y="182034"/>
                </a:cubicBezTo>
                <a:cubicBezTo>
                  <a:pt x="11099027" y="182034"/>
                  <a:pt x="11090562" y="182034"/>
                  <a:pt x="11082098" y="182034"/>
                </a:cubicBezTo>
                <a:cubicBezTo>
                  <a:pt x="11073633" y="182034"/>
                  <a:pt x="11069401" y="182034"/>
                  <a:pt x="11065169" y="182034"/>
                </a:cubicBezTo>
                <a:cubicBezTo>
                  <a:pt x="11056704" y="182034"/>
                  <a:pt x="11052472" y="182034"/>
                  <a:pt x="11044008" y="182034"/>
                </a:cubicBezTo>
                <a:lnTo>
                  <a:pt x="11036601" y="180397"/>
                </a:lnTo>
                <a:cubicBezTo>
                  <a:pt x="11027079" y="182034"/>
                  <a:pt x="11010150" y="178760"/>
                  <a:pt x="11001685" y="178760"/>
                </a:cubicBezTo>
                <a:cubicBezTo>
                  <a:pt x="11001685" y="175486"/>
                  <a:pt x="11001685" y="175486"/>
                  <a:pt x="11001685" y="172212"/>
                </a:cubicBezTo>
                <a:cubicBezTo>
                  <a:pt x="10972060" y="172212"/>
                  <a:pt x="10959363" y="168938"/>
                  <a:pt x="10933970" y="175486"/>
                </a:cubicBezTo>
                <a:cubicBezTo>
                  <a:pt x="10929737" y="172212"/>
                  <a:pt x="10929737" y="172212"/>
                  <a:pt x="10925505" y="165663"/>
                </a:cubicBezTo>
                <a:cubicBezTo>
                  <a:pt x="10921273" y="165663"/>
                  <a:pt x="10912808" y="165663"/>
                  <a:pt x="10908576" y="168938"/>
                </a:cubicBezTo>
                <a:cubicBezTo>
                  <a:pt x="10900112" y="165663"/>
                  <a:pt x="10887415" y="165663"/>
                  <a:pt x="10878951" y="165663"/>
                </a:cubicBezTo>
                <a:cubicBezTo>
                  <a:pt x="10878951" y="165671"/>
                  <a:pt x="10878951" y="165816"/>
                  <a:pt x="10878951" y="168938"/>
                </a:cubicBezTo>
                <a:cubicBezTo>
                  <a:pt x="10874718" y="168938"/>
                  <a:pt x="10870486" y="168938"/>
                  <a:pt x="10866254" y="168938"/>
                </a:cubicBezTo>
                <a:cubicBezTo>
                  <a:pt x="10853557" y="168938"/>
                  <a:pt x="10840860" y="168938"/>
                  <a:pt x="10828164" y="168938"/>
                </a:cubicBezTo>
                <a:cubicBezTo>
                  <a:pt x="10819699" y="172212"/>
                  <a:pt x="10802770" y="178760"/>
                  <a:pt x="10790074" y="178760"/>
                </a:cubicBezTo>
                <a:cubicBezTo>
                  <a:pt x="10785841" y="175486"/>
                  <a:pt x="10781609" y="175486"/>
                  <a:pt x="10777377" y="175486"/>
                </a:cubicBezTo>
                <a:cubicBezTo>
                  <a:pt x="10777377" y="172212"/>
                  <a:pt x="10777377" y="172212"/>
                  <a:pt x="10773145" y="168938"/>
                </a:cubicBezTo>
                <a:cubicBezTo>
                  <a:pt x="10760448" y="165663"/>
                  <a:pt x="10726590" y="172212"/>
                  <a:pt x="10722358" y="172212"/>
                </a:cubicBezTo>
                <a:cubicBezTo>
                  <a:pt x="10722358" y="172204"/>
                  <a:pt x="10722358" y="172055"/>
                  <a:pt x="10722358" y="168938"/>
                </a:cubicBezTo>
                <a:cubicBezTo>
                  <a:pt x="10718126" y="168938"/>
                  <a:pt x="10718126" y="168938"/>
                  <a:pt x="10713894" y="168938"/>
                </a:cubicBezTo>
                <a:cubicBezTo>
                  <a:pt x="10710720" y="169756"/>
                  <a:pt x="10711778" y="168938"/>
                  <a:pt x="10709661" y="168938"/>
                </a:cubicBezTo>
                <a:cubicBezTo>
                  <a:pt x="10705429" y="172212"/>
                  <a:pt x="10701197" y="172212"/>
                  <a:pt x="10696965" y="172212"/>
                </a:cubicBezTo>
                <a:cubicBezTo>
                  <a:pt x="10688500" y="172212"/>
                  <a:pt x="10684268" y="172212"/>
                  <a:pt x="10680036" y="172212"/>
                </a:cubicBezTo>
                <a:cubicBezTo>
                  <a:pt x="10680036" y="172204"/>
                  <a:pt x="10680036" y="172055"/>
                  <a:pt x="10680036" y="168938"/>
                </a:cubicBezTo>
                <a:cubicBezTo>
                  <a:pt x="10675803" y="172212"/>
                  <a:pt x="10671571" y="172212"/>
                  <a:pt x="10667339" y="172212"/>
                </a:cubicBezTo>
                <a:cubicBezTo>
                  <a:pt x="10667339" y="172204"/>
                  <a:pt x="10667339" y="172055"/>
                  <a:pt x="10667339" y="168938"/>
                </a:cubicBezTo>
                <a:cubicBezTo>
                  <a:pt x="10654642" y="172212"/>
                  <a:pt x="10646178" y="172212"/>
                  <a:pt x="10637713" y="172212"/>
                </a:cubicBezTo>
                <a:cubicBezTo>
                  <a:pt x="10637713" y="172204"/>
                  <a:pt x="10637713" y="172055"/>
                  <a:pt x="10637713" y="168938"/>
                </a:cubicBezTo>
                <a:cubicBezTo>
                  <a:pt x="10637702" y="168938"/>
                  <a:pt x="10637500" y="168938"/>
                  <a:pt x="10633481" y="168938"/>
                </a:cubicBezTo>
                <a:cubicBezTo>
                  <a:pt x="10633481" y="172212"/>
                  <a:pt x="10633481" y="172212"/>
                  <a:pt x="10629249" y="175486"/>
                </a:cubicBezTo>
                <a:cubicBezTo>
                  <a:pt x="10629222" y="175465"/>
                  <a:pt x="10625004" y="172212"/>
                  <a:pt x="10620784" y="172212"/>
                </a:cubicBezTo>
                <a:cubicBezTo>
                  <a:pt x="10616552" y="175486"/>
                  <a:pt x="10612320" y="175486"/>
                  <a:pt x="10608088" y="175486"/>
                </a:cubicBezTo>
                <a:cubicBezTo>
                  <a:pt x="10608088" y="174668"/>
                  <a:pt x="10608088" y="175486"/>
                  <a:pt x="10603856" y="175486"/>
                </a:cubicBezTo>
                <a:cubicBezTo>
                  <a:pt x="10595391" y="175486"/>
                  <a:pt x="10586927" y="175486"/>
                  <a:pt x="10578462" y="175486"/>
                </a:cubicBezTo>
                <a:cubicBezTo>
                  <a:pt x="10569998" y="178760"/>
                  <a:pt x="10557301" y="178760"/>
                  <a:pt x="10548837" y="178760"/>
                </a:cubicBezTo>
                <a:lnTo>
                  <a:pt x="10544604" y="182034"/>
                </a:lnTo>
                <a:cubicBezTo>
                  <a:pt x="10527675" y="182034"/>
                  <a:pt x="10510746" y="182034"/>
                  <a:pt x="10498050" y="182034"/>
                </a:cubicBezTo>
                <a:cubicBezTo>
                  <a:pt x="10493818" y="178760"/>
                  <a:pt x="10489585" y="178760"/>
                  <a:pt x="10485353" y="182034"/>
                </a:cubicBezTo>
                <a:cubicBezTo>
                  <a:pt x="10485353" y="178760"/>
                  <a:pt x="10485353" y="178760"/>
                  <a:pt x="10485353" y="175486"/>
                </a:cubicBezTo>
                <a:cubicBezTo>
                  <a:pt x="10472656" y="172212"/>
                  <a:pt x="10438799" y="168938"/>
                  <a:pt x="10417637" y="172212"/>
                </a:cubicBezTo>
                <a:lnTo>
                  <a:pt x="10409173" y="175486"/>
                </a:lnTo>
                <a:cubicBezTo>
                  <a:pt x="10404941" y="175486"/>
                  <a:pt x="10404941" y="172212"/>
                  <a:pt x="10400708" y="172212"/>
                </a:cubicBezTo>
                <a:lnTo>
                  <a:pt x="10379547" y="175486"/>
                </a:lnTo>
                <a:cubicBezTo>
                  <a:pt x="10371083" y="172212"/>
                  <a:pt x="10366851" y="172212"/>
                  <a:pt x="10362618" y="172212"/>
                </a:cubicBezTo>
                <a:cubicBezTo>
                  <a:pt x="10362618" y="172204"/>
                  <a:pt x="10362618" y="172055"/>
                  <a:pt x="10362618" y="168938"/>
                </a:cubicBezTo>
                <a:lnTo>
                  <a:pt x="10341457" y="172212"/>
                </a:lnTo>
                <a:cubicBezTo>
                  <a:pt x="10341457" y="172204"/>
                  <a:pt x="10341457" y="172055"/>
                  <a:pt x="10341457" y="168938"/>
                </a:cubicBezTo>
                <a:cubicBezTo>
                  <a:pt x="10320296" y="168938"/>
                  <a:pt x="10299135" y="168938"/>
                  <a:pt x="10277974" y="168938"/>
                </a:cubicBezTo>
                <a:cubicBezTo>
                  <a:pt x="10269509" y="172212"/>
                  <a:pt x="10261045" y="175486"/>
                  <a:pt x="10252580" y="175486"/>
                </a:cubicBezTo>
                <a:lnTo>
                  <a:pt x="10235651" y="172212"/>
                </a:lnTo>
                <a:cubicBezTo>
                  <a:pt x="10235651" y="172204"/>
                  <a:pt x="10235651" y="172055"/>
                  <a:pt x="10235651" y="168938"/>
                </a:cubicBezTo>
                <a:cubicBezTo>
                  <a:pt x="10227187" y="168938"/>
                  <a:pt x="10227187" y="175486"/>
                  <a:pt x="10218723" y="172212"/>
                </a:cubicBezTo>
                <a:cubicBezTo>
                  <a:pt x="10218723" y="172204"/>
                  <a:pt x="10218723" y="172055"/>
                  <a:pt x="10218723" y="168938"/>
                </a:cubicBezTo>
                <a:cubicBezTo>
                  <a:pt x="10214490" y="168938"/>
                  <a:pt x="10210258" y="168938"/>
                  <a:pt x="10206026" y="168938"/>
                </a:cubicBezTo>
                <a:cubicBezTo>
                  <a:pt x="10189097" y="165663"/>
                  <a:pt x="10172168" y="172212"/>
                  <a:pt x="10159471" y="172212"/>
                </a:cubicBezTo>
                <a:cubicBezTo>
                  <a:pt x="10159471" y="172204"/>
                  <a:pt x="10159471" y="172055"/>
                  <a:pt x="10159471" y="168938"/>
                </a:cubicBezTo>
                <a:cubicBezTo>
                  <a:pt x="10146775" y="172212"/>
                  <a:pt x="10134078" y="172212"/>
                  <a:pt x="10121381" y="172212"/>
                </a:cubicBezTo>
                <a:cubicBezTo>
                  <a:pt x="10117149" y="175486"/>
                  <a:pt x="10112917" y="172212"/>
                  <a:pt x="10100220" y="172212"/>
                </a:cubicBezTo>
                <a:lnTo>
                  <a:pt x="10079059" y="172212"/>
                </a:lnTo>
                <a:lnTo>
                  <a:pt x="10062130" y="175486"/>
                </a:lnTo>
                <a:lnTo>
                  <a:pt x="10040969" y="175486"/>
                </a:lnTo>
                <a:cubicBezTo>
                  <a:pt x="10028272" y="178760"/>
                  <a:pt x="10011343" y="175486"/>
                  <a:pt x="9998647" y="175486"/>
                </a:cubicBezTo>
                <a:cubicBezTo>
                  <a:pt x="9998640" y="178760"/>
                  <a:pt x="9998477" y="178760"/>
                  <a:pt x="9994414" y="178760"/>
                </a:cubicBezTo>
                <a:cubicBezTo>
                  <a:pt x="9977485" y="175486"/>
                  <a:pt x="9960556" y="175486"/>
                  <a:pt x="9943628" y="175486"/>
                </a:cubicBezTo>
                <a:cubicBezTo>
                  <a:pt x="9935163" y="172212"/>
                  <a:pt x="9926699" y="172212"/>
                  <a:pt x="9918234" y="172212"/>
                </a:cubicBezTo>
                <a:cubicBezTo>
                  <a:pt x="9914002" y="175486"/>
                  <a:pt x="9909770" y="172212"/>
                  <a:pt x="9905537" y="172212"/>
                </a:cubicBezTo>
                <a:cubicBezTo>
                  <a:pt x="9901305" y="172212"/>
                  <a:pt x="9901305" y="178760"/>
                  <a:pt x="9897073" y="178760"/>
                </a:cubicBezTo>
                <a:cubicBezTo>
                  <a:pt x="9880144" y="175486"/>
                  <a:pt x="9863215" y="175486"/>
                  <a:pt x="9846286" y="175486"/>
                </a:cubicBezTo>
                <a:cubicBezTo>
                  <a:pt x="9842054" y="172212"/>
                  <a:pt x="9833590" y="172212"/>
                  <a:pt x="9825125" y="172212"/>
                </a:cubicBezTo>
                <a:cubicBezTo>
                  <a:pt x="9825125" y="172204"/>
                  <a:pt x="9825125" y="172055"/>
                  <a:pt x="9825125" y="168938"/>
                </a:cubicBezTo>
                <a:lnTo>
                  <a:pt x="9816661" y="172212"/>
                </a:lnTo>
                <a:cubicBezTo>
                  <a:pt x="9803964" y="172212"/>
                  <a:pt x="9791267" y="172212"/>
                  <a:pt x="9778571" y="168938"/>
                </a:cubicBezTo>
                <a:cubicBezTo>
                  <a:pt x="9774338" y="168938"/>
                  <a:pt x="9774338" y="168938"/>
                  <a:pt x="9774338" y="168938"/>
                </a:cubicBezTo>
                <a:cubicBezTo>
                  <a:pt x="9770106" y="168938"/>
                  <a:pt x="9770106" y="168938"/>
                  <a:pt x="9765874" y="168938"/>
                </a:cubicBezTo>
                <a:cubicBezTo>
                  <a:pt x="9748945" y="168938"/>
                  <a:pt x="9736248" y="168938"/>
                  <a:pt x="9727784" y="168938"/>
                </a:cubicBezTo>
                <a:lnTo>
                  <a:pt x="9723552" y="168938"/>
                </a:lnTo>
                <a:cubicBezTo>
                  <a:pt x="9710855" y="172212"/>
                  <a:pt x="9702390" y="172212"/>
                  <a:pt x="9689694" y="172212"/>
                </a:cubicBezTo>
                <a:cubicBezTo>
                  <a:pt x="9685461" y="175486"/>
                  <a:pt x="9681229" y="175486"/>
                  <a:pt x="9672765" y="175486"/>
                </a:cubicBezTo>
                <a:cubicBezTo>
                  <a:pt x="9668533" y="178760"/>
                  <a:pt x="9660068" y="175486"/>
                  <a:pt x="9651604" y="175486"/>
                </a:cubicBezTo>
                <a:lnTo>
                  <a:pt x="9630442" y="175486"/>
                </a:lnTo>
                <a:cubicBezTo>
                  <a:pt x="9621978" y="172212"/>
                  <a:pt x="9617746" y="172212"/>
                  <a:pt x="9609281" y="172212"/>
                </a:cubicBezTo>
                <a:cubicBezTo>
                  <a:pt x="9609281" y="172204"/>
                  <a:pt x="9609281" y="172055"/>
                  <a:pt x="9609281" y="168938"/>
                </a:cubicBezTo>
                <a:lnTo>
                  <a:pt x="9592352" y="168938"/>
                </a:lnTo>
                <a:cubicBezTo>
                  <a:pt x="9588120" y="168938"/>
                  <a:pt x="9583888" y="168938"/>
                  <a:pt x="9579656" y="168938"/>
                </a:cubicBezTo>
                <a:cubicBezTo>
                  <a:pt x="9558495" y="168938"/>
                  <a:pt x="9533101" y="168938"/>
                  <a:pt x="9511940" y="168938"/>
                </a:cubicBezTo>
                <a:lnTo>
                  <a:pt x="9503475" y="168938"/>
                </a:lnTo>
                <a:cubicBezTo>
                  <a:pt x="9499243" y="172212"/>
                  <a:pt x="9495011" y="172212"/>
                  <a:pt x="9486547" y="172212"/>
                </a:cubicBezTo>
                <a:cubicBezTo>
                  <a:pt x="9486522" y="175467"/>
                  <a:pt x="9482301" y="172212"/>
                  <a:pt x="9478082" y="172212"/>
                </a:cubicBezTo>
                <a:cubicBezTo>
                  <a:pt x="9473850" y="175486"/>
                  <a:pt x="9469618" y="175486"/>
                  <a:pt x="9465385" y="175486"/>
                </a:cubicBezTo>
                <a:lnTo>
                  <a:pt x="9456921" y="175486"/>
                </a:lnTo>
                <a:lnTo>
                  <a:pt x="9439992" y="178760"/>
                </a:lnTo>
                <a:lnTo>
                  <a:pt x="9423063" y="175486"/>
                </a:lnTo>
                <a:cubicBezTo>
                  <a:pt x="9410366" y="172212"/>
                  <a:pt x="9397670" y="172212"/>
                  <a:pt x="9389205" y="172212"/>
                </a:cubicBezTo>
                <a:cubicBezTo>
                  <a:pt x="9389205" y="172204"/>
                  <a:pt x="9389205" y="172055"/>
                  <a:pt x="9389205" y="168938"/>
                </a:cubicBezTo>
                <a:cubicBezTo>
                  <a:pt x="9380741" y="168938"/>
                  <a:pt x="9376509" y="168938"/>
                  <a:pt x="9368044" y="168938"/>
                </a:cubicBezTo>
                <a:cubicBezTo>
                  <a:pt x="9359580" y="175486"/>
                  <a:pt x="9351115" y="168938"/>
                  <a:pt x="9346883" y="168938"/>
                </a:cubicBezTo>
                <a:cubicBezTo>
                  <a:pt x="9346883" y="172212"/>
                  <a:pt x="9346883" y="172212"/>
                  <a:pt x="9342651" y="175486"/>
                </a:cubicBezTo>
                <a:cubicBezTo>
                  <a:pt x="9338418" y="175486"/>
                  <a:pt x="9338418" y="172212"/>
                  <a:pt x="9325722" y="172212"/>
                </a:cubicBezTo>
                <a:cubicBezTo>
                  <a:pt x="9325722" y="172237"/>
                  <a:pt x="9325690" y="175486"/>
                  <a:pt x="9317257" y="175486"/>
                </a:cubicBezTo>
                <a:cubicBezTo>
                  <a:pt x="9308793" y="172212"/>
                  <a:pt x="9300328" y="172212"/>
                  <a:pt x="9291864" y="168938"/>
                </a:cubicBezTo>
                <a:cubicBezTo>
                  <a:pt x="9291864" y="172212"/>
                  <a:pt x="9291864" y="172212"/>
                  <a:pt x="9291864" y="175486"/>
                </a:cubicBezTo>
                <a:cubicBezTo>
                  <a:pt x="9287632" y="175486"/>
                  <a:pt x="9287632" y="175486"/>
                  <a:pt x="9283399" y="175486"/>
                </a:cubicBezTo>
                <a:cubicBezTo>
                  <a:pt x="9283399" y="172212"/>
                  <a:pt x="9283399" y="172212"/>
                  <a:pt x="9283399" y="168938"/>
                </a:cubicBezTo>
                <a:lnTo>
                  <a:pt x="9262238" y="168938"/>
                </a:lnTo>
                <a:cubicBezTo>
                  <a:pt x="9253774" y="168938"/>
                  <a:pt x="9262238" y="165663"/>
                  <a:pt x="9258006" y="168938"/>
                </a:cubicBezTo>
                <a:lnTo>
                  <a:pt x="9236845" y="168938"/>
                </a:lnTo>
                <a:cubicBezTo>
                  <a:pt x="9236818" y="168916"/>
                  <a:pt x="9232586" y="165674"/>
                  <a:pt x="9224148" y="168938"/>
                </a:cubicBezTo>
                <a:cubicBezTo>
                  <a:pt x="9207219" y="168938"/>
                  <a:pt x="9194523" y="168938"/>
                  <a:pt x="9181826" y="168938"/>
                </a:cubicBezTo>
                <a:cubicBezTo>
                  <a:pt x="9181797" y="172212"/>
                  <a:pt x="9177580" y="172212"/>
                  <a:pt x="9173361" y="172212"/>
                </a:cubicBezTo>
                <a:cubicBezTo>
                  <a:pt x="9169129" y="175486"/>
                  <a:pt x="9164897" y="172212"/>
                  <a:pt x="9160665" y="172212"/>
                </a:cubicBezTo>
                <a:cubicBezTo>
                  <a:pt x="9160665" y="175486"/>
                  <a:pt x="9156433" y="175486"/>
                  <a:pt x="9156433" y="178760"/>
                </a:cubicBezTo>
                <a:cubicBezTo>
                  <a:pt x="9152200" y="178760"/>
                  <a:pt x="9147968" y="178760"/>
                  <a:pt x="9143736" y="178760"/>
                </a:cubicBezTo>
                <a:cubicBezTo>
                  <a:pt x="9143736" y="178769"/>
                  <a:pt x="9143736" y="178919"/>
                  <a:pt x="9143736" y="182034"/>
                </a:cubicBezTo>
                <a:cubicBezTo>
                  <a:pt x="9139504" y="182034"/>
                  <a:pt x="9139504" y="182034"/>
                  <a:pt x="9135271" y="182034"/>
                </a:cubicBezTo>
                <a:cubicBezTo>
                  <a:pt x="9126807" y="182034"/>
                  <a:pt x="9122575" y="185309"/>
                  <a:pt x="9114110" y="182034"/>
                </a:cubicBezTo>
                <a:cubicBezTo>
                  <a:pt x="9105646" y="182034"/>
                  <a:pt x="9101414" y="182034"/>
                  <a:pt x="9097181" y="182034"/>
                </a:cubicBezTo>
                <a:lnTo>
                  <a:pt x="9088717" y="182034"/>
                </a:lnTo>
                <a:cubicBezTo>
                  <a:pt x="9084485" y="182034"/>
                  <a:pt x="9080252" y="182034"/>
                  <a:pt x="9076020" y="182034"/>
                </a:cubicBezTo>
                <a:cubicBezTo>
                  <a:pt x="9063323" y="182034"/>
                  <a:pt x="9054859" y="182034"/>
                  <a:pt x="9042162" y="182034"/>
                </a:cubicBezTo>
                <a:cubicBezTo>
                  <a:pt x="9042152" y="182034"/>
                  <a:pt x="9041958" y="182034"/>
                  <a:pt x="9037930" y="182034"/>
                </a:cubicBezTo>
                <a:cubicBezTo>
                  <a:pt x="9037930" y="182015"/>
                  <a:pt x="9037917" y="178760"/>
                  <a:pt x="9033698" y="178760"/>
                </a:cubicBezTo>
                <a:cubicBezTo>
                  <a:pt x="9029466" y="178760"/>
                  <a:pt x="9021001" y="175486"/>
                  <a:pt x="9012537" y="175486"/>
                </a:cubicBezTo>
                <a:cubicBezTo>
                  <a:pt x="9004072" y="159115"/>
                  <a:pt x="8999840" y="175486"/>
                  <a:pt x="8974447" y="168938"/>
                </a:cubicBezTo>
                <a:cubicBezTo>
                  <a:pt x="8970214" y="168938"/>
                  <a:pt x="8970214" y="168938"/>
                  <a:pt x="8965982" y="168938"/>
                </a:cubicBezTo>
                <a:cubicBezTo>
                  <a:pt x="8961750" y="165663"/>
                  <a:pt x="8936357" y="172212"/>
                  <a:pt x="8919428" y="168938"/>
                </a:cubicBezTo>
                <a:cubicBezTo>
                  <a:pt x="8910963" y="168938"/>
                  <a:pt x="8906731" y="168938"/>
                  <a:pt x="8902499" y="168938"/>
                </a:cubicBezTo>
                <a:lnTo>
                  <a:pt x="8885570" y="168938"/>
                </a:lnTo>
                <a:cubicBezTo>
                  <a:pt x="8877105" y="162389"/>
                  <a:pt x="8872873" y="168938"/>
                  <a:pt x="8872873" y="168938"/>
                </a:cubicBezTo>
                <a:cubicBezTo>
                  <a:pt x="8860176" y="168938"/>
                  <a:pt x="8843247" y="168938"/>
                  <a:pt x="8826319" y="168938"/>
                </a:cubicBezTo>
                <a:lnTo>
                  <a:pt x="8809390" y="168938"/>
                </a:lnTo>
                <a:lnTo>
                  <a:pt x="8792461" y="172212"/>
                </a:lnTo>
                <a:cubicBezTo>
                  <a:pt x="8788228" y="175486"/>
                  <a:pt x="8783996" y="175486"/>
                  <a:pt x="8779764" y="175486"/>
                </a:cubicBezTo>
                <a:cubicBezTo>
                  <a:pt x="8775532" y="178760"/>
                  <a:pt x="8775532" y="178760"/>
                  <a:pt x="8775532" y="182034"/>
                </a:cubicBezTo>
                <a:lnTo>
                  <a:pt x="8767067" y="178760"/>
                </a:lnTo>
                <a:cubicBezTo>
                  <a:pt x="8767067" y="178769"/>
                  <a:pt x="8767067" y="178919"/>
                  <a:pt x="8767067" y="182034"/>
                </a:cubicBezTo>
                <a:cubicBezTo>
                  <a:pt x="8762835" y="182034"/>
                  <a:pt x="8758603" y="182034"/>
                  <a:pt x="8754371" y="182034"/>
                </a:cubicBezTo>
                <a:cubicBezTo>
                  <a:pt x="8750138" y="182034"/>
                  <a:pt x="8745906" y="182034"/>
                  <a:pt x="8741674" y="182034"/>
                </a:cubicBezTo>
                <a:cubicBezTo>
                  <a:pt x="8733209" y="182034"/>
                  <a:pt x="8728977" y="182034"/>
                  <a:pt x="8724745" y="182034"/>
                </a:cubicBezTo>
                <a:cubicBezTo>
                  <a:pt x="8720513" y="178760"/>
                  <a:pt x="8720513" y="185309"/>
                  <a:pt x="8707816" y="182034"/>
                </a:cubicBezTo>
                <a:cubicBezTo>
                  <a:pt x="8707816" y="182017"/>
                  <a:pt x="8707793" y="178769"/>
                  <a:pt x="8699352" y="182034"/>
                </a:cubicBezTo>
                <a:cubicBezTo>
                  <a:pt x="8699218" y="183620"/>
                  <a:pt x="8700103" y="183962"/>
                  <a:pt x="8695119" y="182034"/>
                </a:cubicBezTo>
                <a:cubicBezTo>
                  <a:pt x="8690887" y="182034"/>
                  <a:pt x="8686655" y="182034"/>
                  <a:pt x="8678190" y="182034"/>
                </a:cubicBezTo>
                <a:cubicBezTo>
                  <a:pt x="8673958" y="178760"/>
                  <a:pt x="8673958" y="178760"/>
                  <a:pt x="8669726" y="178760"/>
                </a:cubicBezTo>
                <a:cubicBezTo>
                  <a:pt x="8657029" y="175486"/>
                  <a:pt x="8644333" y="172212"/>
                  <a:pt x="8631636" y="172212"/>
                </a:cubicBezTo>
                <a:lnTo>
                  <a:pt x="8606243" y="168938"/>
                </a:lnTo>
                <a:lnTo>
                  <a:pt x="8595133" y="171802"/>
                </a:lnTo>
                <a:cubicBezTo>
                  <a:pt x="8589314" y="172212"/>
                  <a:pt x="8585081" y="172212"/>
                  <a:pt x="8580849" y="172212"/>
                </a:cubicBezTo>
                <a:cubicBezTo>
                  <a:pt x="8580832" y="172198"/>
                  <a:pt x="8576600" y="168938"/>
                  <a:pt x="8568152" y="168938"/>
                </a:cubicBezTo>
                <a:cubicBezTo>
                  <a:pt x="8563920" y="172212"/>
                  <a:pt x="8572385" y="172212"/>
                  <a:pt x="8563920" y="172212"/>
                </a:cubicBezTo>
                <a:cubicBezTo>
                  <a:pt x="8563920" y="172204"/>
                  <a:pt x="8563920" y="172055"/>
                  <a:pt x="8563920" y="168938"/>
                </a:cubicBezTo>
                <a:cubicBezTo>
                  <a:pt x="8555456" y="168938"/>
                  <a:pt x="8546991" y="168938"/>
                  <a:pt x="8538527" y="168938"/>
                </a:cubicBezTo>
                <a:cubicBezTo>
                  <a:pt x="8538527" y="168916"/>
                  <a:pt x="8538499" y="165674"/>
                  <a:pt x="8530062" y="168938"/>
                </a:cubicBezTo>
                <a:cubicBezTo>
                  <a:pt x="8525830" y="168938"/>
                  <a:pt x="8517366" y="168938"/>
                  <a:pt x="8508901" y="168938"/>
                </a:cubicBezTo>
                <a:cubicBezTo>
                  <a:pt x="8504669" y="172212"/>
                  <a:pt x="8504669" y="172212"/>
                  <a:pt x="8500437" y="168938"/>
                </a:cubicBezTo>
                <a:cubicBezTo>
                  <a:pt x="8479276" y="172212"/>
                  <a:pt x="8458114" y="172212"/>
                  <a:pt x="8436953" y="172212"/>
                </a:cubicBezTo>
                <a:cubicBezTo>
                  <a:pt x="8436953" y="172204"/>
                  <a:pt x="8436953" y="172055"/>
                  <a:pt x="8436953" y="168938"/>
                </a:cubicBezTo>
                <a:lnTo>
                  <a:pt x="8429547" y="170575"/>
                </a:lnTo>
                <a:cubicBezTo>
                  <a:pt x="8415792" y="172212"/>
                  <a:pt x="8407328" y="172212"/>
                  <a:pt x="8394631" y="172212"/>
                </a:cubicBezTo>
                <a:cubicBezTo>
                  <a:pt x="8390399" y="175486"/>
                  <a:pt x="8386167" y="172212"/>
                  <a:pt x="8381935" y="172212"/>
                </a:cubicBezTo>
                <a:lnTo>
                  <a:pt x="8374528" y="173849"/>
                </a:lnTo>
                <a:cubicBezTo>
                  <a:pt x="8356541" y="172212"/>
                  <a:pt x="8339612" y="172212"/>
                  <a:pt x="8322683" y="172212"/>
                </a:cubicBezTo>
                <a:cubicBezTo>
                  <a:pt x="8322683" y="172204"/>
                  <a:pt x="8322683" y="172055"/>
                  <a:pt x="8322683" y="168938"/>
                </a:cubicBezTo>
                <a:cubicBezTo>
                  <a:pt x="8297290" y="168938"/>
                  <a:pt x="8271897" y="168938"/>
                  <a:pt x="8246503" y="168938"/>
                </a:cubicBezTo>
                <a:lnTo>
                  <a:pt x="8239097" y="168938"/>
                </a:lnTo>
                <a:cubicBezTo>
                  <a:pt x="8216878" y="168938"/>
                  <a:pt x="8191484" y="168938"/>
                  <a:pt x="8166091" y="168938"/>
                </a:cubicBezTo>
                <a:cubicBezTo>
                  <a:pt x="8153394" y="172212"/>
                  <a:pt x="8140697" y="172212"/>
                  <a:pt x="8132233" y="172212"/>
                </a:cubicBezTo>
                <a:lnTo>
                  <a:pt x="8123768" y="172212"/>
                </a:lnTo>
                <a:cubicBezTo>
                  <a:pt x="8115304" y="175486"/>
                  <a:pt x="8115304" y="182034"/>
                  <a:pt x="8111072" y="182034"/>
                </a:cubicBezTo>
                <a:cubicBezTo>
                  <a:pt x="8108956" y="180397"/>
                  <a:pt x="8108956" y="180397"/>
                  <a:pt x="8106840" y="178760"/>
                </a:cubicBezTo>
                <a:cubicBezTo>
                  <a:pt x="8106840" y="178720"/>
                  <a:pt x="8106831" y="168944"/>
                  <a:pt x="8102607" y="172212"/>
                </a:cubicBezTo>
                <a:cubicBezTo>
                  <a:pt x="8094143" y="172212"/>
                  <a:pt x="8094143" y="172212"/>
                  <a:pt x="8089911" y="168938"/>
                </a:cubicBezTo>
                <a:cubicBezTo>
                  <a:pt x="8081446" y="168938"/>
                  <a:pt x="8068749" y="175486"/>
                  <a:pt x="8056053" y="175486"/>
                </a:cubicBezTo>
                <a:cubicBezTo>
                  <a:pt x="8051821" y="172212"/>
                  <a:pt x="8047588" y="172212"/>
                  <a:pt x="8043356" y="168938"/>
                </a:cubicBezTo>
                <a:cubicBezTo>
                  <a:pt x="8039124" y="172212"/>
                  <a:pt x="8017963" y="178760"/>
                  <a:pt x="8009498" y="175486"/>
                </a:cubicBezTo>
                <a:cubicBezTo>
                  <a:pt x="8001034" y="168938"/>
                  <a:pt x="8001034" y="168938"/>
                  <a:pt x="7992569" y="168938"/>
                </a:cubicBezTo>
                <a:cubicBezTo>
                  <a:pt x="7988337" y="168938"/>
                  <a:pt x="7971408" y="168938"/>
                  <a:pt x="7967176" y="168938"/>
                </a:cubicBezTo>
                <a:lnTo>
                  <a:pt x="7958711" y="172212"/>
                </a:lnTo>
                <a:cubicBezTo>
                  <a:pt x="7958711" y="172204"/>
                  <a:pt x="7958711" y="172055"/>
                  <a:pt x="7958711" y="168938"/>
                </a:cubicBezTo>
                <a:cubicBezTo>
                  <a:pt x="7946015" y="168938"/>
                  <a:pt x="7933318" y="168938"/>
                  <a:pt x="7920621" y="168938"/>
                </a:cubicBezTo>
                <a:cubicBezTo>
                  <a:pt x="7920621" y="168963"/>
                  <a:pt x="7920589" y="172212"/>
                  <a:pt x="7912157" y="172212"/>
                </a:cubicBezTo>
                <a:cubicBezTo>
                  <a:pt x="7912157" y="172204"/>
                  <a:pt x="7912157" y="172055"/>
                  <a:pt x="7912157" y="168938"/>
                </a:cubicBezTo>
                <a:cubicBezTo>
                  <a:pt x="7903692" y="168938"/>
                  <a:pt x="7895228" y="168938"/>
                  <a:pt x="7886764" y="168938"/>
                </a:cubicBezTo>
                <a:cubicBezTo>
                  <a:pt x="7878299" y="168938"/>
                  <a:pt x="7865602" y="168938"/>
                  <a:pt x="7857138" y="168938"/>
                </a:cubicBezTo>
                <a:cubicBezTo>
                  <a:pt x="7852906" y="168938"/>
                  <a:pt x="7852906" y="168938"/>
                  <a:pt x="7852906" y="168938"/>
                </a:cubicBezTo>
                <a:lnTo>
                  <a:pt x="7835977" y="168938"/>
                </a:lnTo>
                <a:cubicBezTo>
                  <a:pt x="7831745" y="172212"/>
                  <a:pt x="7831745" y="172212"/>
                  <a:pt x="7827512" y="168938"/>
                </a:cubicBezTo>
                <a:cubicBezTo>
                  <a:pt x="7810583" y="172212"/>
                  <a:pt x="7797887" y="172212"/>
                  <a:pt x="7785190" y="172212"/>
                </a:cubicBezTo>
                <a:cubicBezTo>
                  <a:pt x="7772493" y="175486"/>
                  <a:pt x="7764029" y="175486"/>
                  <a:pt x="7751332" y="175486"/>
                </a:cubicBezTo>
                <a:cubicBezTo>
                  <a:pt x="7747100" y="178760"/>
                  <a:pt x="7742868" y="178760"/>
                  <a:pt x="7734403" y="178760"/>
                </a:cubicBezTo>
                <a:cubicBezTo>
                  <a:pt x="7734403" y="178785"/>
                  <a:pt x="7734388" y="182034"/>
                  <a:pt x="7730171" y="182034"/>
                </a:cubicBezTo>
                <a:cubicBezTo>
                  <a:pt x="7721707" y="182034"/>
                  <a:pt x="7709010" y="182034"/>
                  <a:pt x="7700545" y="182034"/>
                </a:cubicBezTo>
                <a:lnTo>
                  <a:pt x="7696313" y="178760"/>
                </a:lnTo>
                <a:cubicBezTo>
                  <a:pt x="7692081" y="178760"/>
                  <a:pt x="7692081" y="178760"/>
                  <a:pt x="7687849" y="178760"/>
                </a:cubicBezTo>
                <a:cubicBezTo>
                  <a:pt x="7683616" y="175486"/>
                  <a:pt x="7679384" y="175486"/>
                  <a:pt x="7675152" y="175486"/>
                </a:cubicBezTo>
                <a:cubicBezTo>
                  <a:pt x="7670920" y="175486"/>
                  <a:pt x="7675152" y="172212"/>
                  <a:pt x="7662455" y="168938"/>
                </a:cubicBezTo>
                <a:cubicBezTo>
                  <a:pt x="7658223" y="172212"/>
                  <a:pt x="7662455" y="175486"/>
                  <a:pt x="7653991" y="172212"/>
                </a:cubicBezTo>
                <a:cubicBezTo>
                  <a:pt x="7653991" y="172204"/>
                  <a:pt x="7653991" y="172055"/>
                  <a:pt x="7653991" y="168938"/>
                </a:cubicBezTo>
                <a:cubicBezTo>
                  <a:pt x="7645526" y="168938"/>
                  <a:pt x="7641294" y="168938"/>
                  <a:pt x="7637062" y="168938"/>
                </a:cubicBezTo>
                <a:cubicBezTo>
                  <a:pt x="7624365" y="165663"/>
                  <a:pt x="7607436" y="165663"/>
                  <a:pt x="7594740" y="168938"/>
                </a:cubicBezTo>
                <a:cubicBezTo>
                  <a:pt x="7594733" y="165663"/>
                  <a:pt x="7594565" y="165663"/>
                  <a:pt x="7590507" y="165663"/>
                </a:cubicBezTo>
                <a:cubicBezTo>
                  <a:pt x="7590507" y="165671"/>
                  <a:pt x="7590507" y="165816"/>
                  <a:pt x="7590507" y="168938"/>
                </a:cubicBezTo>
                <a:cubicBezTo>
                  <a:pt x="7586275" y="168938"/>
                  <a:pt x="7577811" y="168938"/>
                  <a:pt x="7569346" y="168938"/>
                </a:cubicBezTo>
                <a:lnTo>
                  <a:pt x="7552417" y="168938"/>
                </a:lnTo>
                <a:lnTo>
                  <a:pt x="7535488" y="172212"/>
                </a:lnTo>
                <a:cubicBezTo>
                  <a:pt x="7527024" y="178760"/>
                  <a:pt x="7522792" y="172212"/>
                  <a:pt x="7518559" y="172212"/>
                </a:cubicBezTo>
                <a:cubicBezTo>
                  <a:pt x="7514327" y="175486"/>
                  <a:pt x="7518559" y="178760"/>
                  <a:pt x="7510095" y="178760"/>
                </a:cubicBezTo>
                <a:lnTo>
                  <a:pt x="7501631" y="175486"/>
                </a:lnTo>
                <a:cubicBezTo>
                  <a:pt x="7488934" y="172212"/>
                  <a:pt x="7476237" y="172212"/>
                  <a:pt x="7463540" y="168938"/>
                </a:cubicBezTo>
                <a:cubicBezTo>
                  <a:pt x="7459308" y="172212"/>
                  <a:pt x="7455076" y="172212"/>
                  <a:pt x="7450844" y="172212"/>
                </a:cubicBezTo>
                <a:cubicBezTo>
                  <a:pt x="7450844" y="172204"/>
                  <a:pt x="7450844" y="172055"/>
                  <a:pt x="7450844" y="168938"/>
                </a:cubicBezTo>
                <a:cubicBezTo>
                  <a:pt x="7425450" y="168938"/>
                  <a:pt x="7395825" y="168938"/>
                  <a:pt x="7366199" y="168938"/>
                </a:cubicBezTo>
                <a:cubicBezTo>
                  <a:pt x="7361967" y="168938"/>
                  <a:pt x="7361967" y="168938"/>
                  <a:pt x="7361967" y="168938"/>
                </a:cubicBezTo>
                <a:lnTo>
                  <a:pt x="7345038" y="168938"/>
                </a:lnTo>
                <a:cubicBezTo>
                  <a:pt x="7323877" y="168938"/>
                  <a:pt x="7306948" y="168938"/>
                  <a:pt x="7285787" y="168938"/>
                </a:cubicBezTo>
                <a:cubicBezTo>
                  <a:pt x="7277322" y="175486"/>
                  <a:pt x="7273090" y="168938"/>
                  <a:pt x="7264626" y="168938"/>
                </a:cubicBezTo>
                <a:cubicBezTo>
                  <a:pt x="7256161" y="172212"/>
                  <a:pt x="7251929" y="168938"/>
                  <a:pt x="7235000" y="172212"/>
                </a:cubicBezTo>
                <a:cubicBezTo>
                  <a:pt x="7230768" y="175486"/>
                  <a:pt x="7226535" y="172212"/>
                  <a:pt x="7222303" y="172212"/>
                </a:cubicBezTo>
                <a:cubicBezTo>
                  <a:pt x="7209607" y="175486"/>
                  <a:pt x="7196910" y="175486"/>
                  <a:pt x="7184213" y="175486"/>
                </a:cubicBezTo>
                <a:cubicBezTo>
                  <a:pt x="7179981" y="172212"/>
                  <a:pt x="7175749" y="172212"/>
                  <a:pt x="7171516" y="172212"/>
                </a:cubicBezTo>
                <a:cubicBezTo>
                  <a:pt x="7171516" y="172204"/>
                  <a:pt x="7171516" y="172055"/>
                  <a:pt x="7171516" y="168938"/>
                </a:cubicBezTo>
                <a:cubicBezTo>
                  <a:pt x="7158820" y="172212"/>
                  <a:pt x="7137659" y="165663"/>
                  <a:pt x="7116497" y="168938"/>
                </a:cubicBezTo>
                <a:cubicBezTo>
                  <a:pt x="7091104" y="172212"/>
                  <a:pt x="7065711" y="175486"/>
                  <a:pt x="7040317" y="175486"/>
                </a:cubicBezTo>
                <a:cubicBezTo>
                  <a:pt x="7023388" y="172212"/>
                  <a:pt x="7010692" y="175486"/>
                  <a:pt x="6997995" y="175486"/>
                </a:cubicBezTo>
                <a:cubicBezTo>
                  <a:pt x="6985298" y="178760"/>
                  <a:pt x="6976834" y="178760"/>
                  <a:pt x="6964137" y="178760"/>
                </a:cubicBezTo>
                <a:cubicBezTo>
                  <a:pt x="6951440" y="175486"/>
                  <a:pt x="6934512" y="175486"/>
                  <a:pt x="6917583" y="175486"/>
                </a:cubicBezTo>
                <a:cubicBezTo>
                  <a:pt x="6904886" y="175486"/>
                  <a:pt x="6896421" y="175486"/>
                  <a:pt x="6887957" y="175486"/>
                </a:cubicBezTo>
                <a:cubicBezTo>
                  <a:pt x="6883725" y="172212"/>
                  <a:pt x="6883725" y="172212"/>
                  <a:pt x="6879493" y="172212"/>
                </a:cubicBezTo>
                <a:cubicBezTo>
                  <a:pt x="6879493" y="172204"/>
                  <a:pt x="6879493" y="172055"/>
                  <a:pt x="6879493" y="168938"/>
                </a:cubicBezTo>
                <a:cubicBezTo>
                  <a:pt x="6849867" y="172212"/>
                  <a:pt x="6820241" y="172212"/>
                  <a:pt x="6790616" y="172212"/>
                </a:cubicBezTo>
                <a:cubicBezTo>
                  <a:pt x="6790616" y="172188"/>
                  <a:pt x="6790601" y="168938"/>
                  <a:pt x="6786383" y="168938"/>
                </a:cubicBezTo>
                <a:cubicBezTo>
                  <a:pt x="6773687" y="168938"/>
                  <a:pt x="6756758" y="172212"/>
                  <a:pt x="6739829" y="172212"/>
                </a:cubicBezTo>
                <a:cubicBezTo>
                  <a:pt x="6735597" y="168938"/>
                  <a:pt x="6735597" y="168938"/>
                  <a:pt x="6731364" y="165663"/>
                </a:cubicBezTo>
                <a:cubicBezTo>
                  <a:pt x="6722900" y="162389"/>
                  <a:pt x="6672113" y="162389"/>
                  <a:pt x="6667881" y="165663"/>
                </a:cubicBezTo>
                <a:cubicBezTo>
                  <a:pt x="6667881" y="165671"/>
                  <a:pt x="6667881" y="165816"/>
                  <a:pt x="6667881" y="168938"/>
                </a:cubicBezTo>
                <a:cubicBezTo>
                  <a:pt x="6663649" y="168938"/>
                  <a:pt x="6659417" y="168938"/>
                  <a:pt x="6650952" y="168938"/>
                </a:cubicBezTo>
                <a:cubicBezTo>
                  <a:pt x="6642488" y="168938"/>
                  <a:pt x="6634023" y="168938"/>
                  <a:pt x="6625559" y="168938"/>
                </a:cubicBezTo>
                <a:cubicBezTo>
                  <a:pt x="6625559" y="172212"/>
                  <a:pt x="6625559" y="172212"/>
                  <a:pt x="6621326" y="175486"/>
                </a:cubicBezTo>
                <a:cubicBezTo>
                  <a:pt x="6617094" y="175486"/>
                  <a:pt x="6612862" y="178760"/>
                  <a:pt x="6608630" y="178760"/>
                </a:cubicBezTo>
                <a:cubicBezTo>
                  <a:pt x="6608630" y="178769"/>
                  <a:pt x="6608630" y="178919"/>
                  <a:pt x="6608630" y="182034"/>
                </a:cubicBezTo>
                <a:cubicBezTo>
                  <a:pt x="6600165" y="182034"/>
                  <a:pt x="6570540" y="175486"/>
                  <a:pt x="6566307" y="175486"/>
                </a:cubicBezTo>
                <a:cubicBezTo>
                  <a:pt x="6557843" y="175486"/>
                  <a:pt x="6545146" y="172212"/>
                  <a:pt x="6536682" y="172212"/>
                </a:cubicBezTo>
                <a:cubicBezTo>
                  <a:pt x="6536664" y="172226"/>
                  <a:pt x="6532441" y="175486"/>
                  <a:pt x="6528217" y="175486"/>
                </a:cubicBezTo>
                <a:cubicBezTo>
                  <a:pt x="6519753" y="172212"/>
                  <a:pt x="6511288" y="172212"/>
                  <a:pt x="6502824" y="172212"/>
                </a:cubicBezTo>
                <a:cubicBezTo>
                  <a:pt x="6502824" y="172204"/>
                  <a:pt x="6502824" y="172055"/>
                  <a:pt x="6502824" y="168938"/>
                </a:cubicBezTo>
                <a:cubicBezTo>
                  <a:pt x="6468966" y="172212"/>
                  <a:pt x="6435108" y="175486"/>
                  <a:pt x="6401250" y="178760"/>
                </a:cubicBezTo>
                <a:cubicBezTo>
                  <a:pt x="6397018" y="175486"/>
                  <a:pt x="6392786" y="172212"/>
                  <a:pt x="6388554" y="172212"/>
                </a:cubicBezTo>
                <a:cubicBezTo>
                  <a:pt x="6388554" y="172204"/>
                  <a:pt x="6388554" y="172055"/>
                  <a:pt x="6388554" y="168938"/>
                </a:cubicBezTo>
                <a:cubicBezTo>
                  <a:pt x="6380089" y="172212"/>
                  <a:pt x="6371625" y="172212"/>
                  <a:pt x="6363160" y="175486"/>
                </a:cubicBezTo>
                <a:cubicBezTo>
                  <a:pt x="6358928" y="172212"/>
                  <a:pt x="6354696" y="172212"/>
                  <a:pt x="6350464" y="172212"/>
                </a:cubicBezTo>
                <a:cubicBezTo>
                  <a:pt x="6350464" y="172204"/>
                  <a:pt x="6350464" y="172055"/>
                  <a:pt x="6350464" y="168938"/>
                </a:cubicBezTo>
                <a:cubicBezTo>
                  <a:pt x="6341999" y="168938"/>
                  <a:pt x="6329303" y="168938"/>
                  <a:pt x="6320838" y="168938"/>
                </a:cubicBezTo>
                <a:cubicBezTo>
                  <a:pt x="6278516" y="168938"/>
                  <a:pt x="6253122" y="172212"/>
                  <a:pt x="6223497" y="182034"/>
                </a:cubicBezTo>
                <a:cubicBezTo>
                  <a:pt x="6219265" y="175486"/>
                  <a:pt x="6215032" y="175486"/>
                  <a:pt x="6210800" y="172212"/>
                </a:cubicBezTo>
                <a:lnTo>
                  <a:pt x="6204981" y="171393"/>
                </a:lnTo>
                <a:cubicBezTo>
                  <a:pt x="6204452" y="172212"/>
                  <a:pt x="6204452" y="173849"/>
                  <a:pt x="6202336" y="175486"/>
                </a:cubicBezTo>
                <a:cubicBezTo>
                  <a:pt x="6172710" y="175486"/>
                  <a:pt x="6155781" y="178760"/>
                  <a:pt x="6147317" y="165663"/>
                </a:cubicBezTo>
                <a:cubicBezTo>
                  <a:pt x="6138852" y="165663"/>
                  <a:pt x="6126155" y="165663"/>
                  <a:pt x="6113459" y="168938"/>
                </a:cubicBezTo>
                <a:cubicBezTo>
                  <a:pt x="6113459" y="168914"/>
                  <a:pt x="6113429" y="165663"/>
                  <a:pt x="6104994" y="165663"/>
                </a:cubicBezTo>
                <a:cubicBezTo>
                  <a:pt x="6104994" y="165671"/>
                  <a:pt x="6104994" y="165816"/>
                  <a:pt x="6104994" y="168938"/>
                </a:cubicBezTo>
                <a:cubicBezTo>
                  <a:pt x="6092298" y="168938"/>
                  <a:pt x="6083833" y="168938"/>
                  <a:pt x="6071136" y="168938"/>
                </a:cubicBezTo>
                <a:cubicBezTo>
                  <a:pt x="6062672" y="168938"/>
                  <a:pt x="6058440" y="168938"/>
                  <a:pt x="6054208" y="168938"/>
                </a:cubicBezTo>
                <a:cubicBezTo>
                  <a:pt x="6045743" y="172212"/>
                  <a:pt x="6037279" y="172212"/>
                  <a:pt x="6028814" y="168938"/>
                </a:cubicBezTo>
                <a:cubicBezTo>
                  <a:pt x="6020350" y="172212"/>
                  <a:pt x="6016117" y="172212"/>
                  <a:pt x="6007653" y="172212"/>
                </a:cubicBezTo>
                <a:cubicBezTo>
                  <a:pt x="6003421" y="172212"/>
                  <a:pt x="6011885" y="168938"/>
                  <a:pt x="6003421" y="168938"/>
                </a:cubicBezTo>
                <a:cubicBezTo>
                  <a:pt x="5994956" y="172212"/>
                  <a:pt x="5986492" y="172212"/>
                  <a:pt x="5978027" y="172212"/>
                </a:cubicBezTo>
                <a:cubicBezTo>
                  <a:pt x="5965331" y="178760"/>
                  <a:pt x="5944170" y="172212"/>
                  <a:pt x="5935705" y="172212"/>
                </a:cubicBezTo>
                <a:cubicBezTo>
                  <a:pt x="5927241" y="172212"/>
                  <a:pt x="5918776" y="175486"/>
                  <a:pt x="5910312" y="175486"/>
                </a:cubicBezTo>
                <a:cubicBezTo>
                  <a:pt x="5906079" y="172212"/>
                  <a:pt x="5901847" y="172212"/>
                  <a:pt x="5897615" y="172212"/>
                </a:cubicBezTo>
                <a:cubicBezTo>
                  <a:pt x="5897615" y="172204"/>
                  <a:pt x="5897615" y="172055"/>
                  <a:pt x="5897615" y="168938"/>
                </a:cubicBezTo>
                <a:cubicBezTo>
                  <a:pt x="5884918" y="168938"/>
                  <a:pt x="5872222" y="168938"/>
                  <a:pt x="5863757" y="168938"/>
                </a:cubicBezTo>
                <a:cubicBezTo>
                  <a:pt x="5851060" y="168938"/>
                  <a:pt x="5846828" y="168938"/>
                  <a:pt x="5838364" y="168938"/>
                </a:cubicBezTo>
                <a:cubicBezTo>
                  <a:pt x="5825667" y="168938"/>
                  <a:pt x="5812970" y="168938"/>
                  <a:pt x="5796041" y="168938"/>
                </a:cubicBezTo>
                <a:cubicBezTo>
                  <a:pt x="5783345" y="172212"/>
                  <a:pt x="5770648" y="172212"/>
                  <a:pt x="5757951" y="172212"/>
                </a:cubicBezTo>
                <a:cubicBezTo>
                  <a:pt x="5757951" y="172204"/>
                  <a:pt x="5757951" y="172055"/>
                  <a:pt x="5757951" y="168938"/>
                </a:cubicBezTo>
                <a:cubicBezTo>
                  <a:pt x="5753719" y="172212"/>
                  <a:pt x="5749487" y="172212"/>
                  <a:pt x="5745255" y="172212"/>
                </a:cubicBezTo>
                <a:cubicBezTo>
                  <a:pt x="5745255" y="172204"/>
                  <a:pt x="5745255" y="172055"/>
                  <a:pt x="5745255" y="168938"/>
                </a:cubicBezTo>
                <a:cubicBezTo>
                  <a:pt x="5736790" y="168938"/>
                  <a:pt x="5732558" y="168938"/>
                  <a:pt x="5728326" y="168938"/>
                </a:cubicBezTo>
                <a:cubicBezTo>
                  <a:pt x="5707165" y="172212"/>
                  <a:pt x="5686003" y="168938"/>
                  <a:pt x="5673307" y="172212"/>
                </a:cubicBezTo>
                <a:cubicBezTo>
                  <a:pt x="5673301" y="172212"/>
                  <a:pt x="5673142" y="172212"/>
                  <a:pt x="5669075" y="172212"/>
                </a:cubicBezTo>
                <a:cubicBezTo>
                  <a:pt x="5669075" y="168938"/>
                  <a:pt x="5664842" y="168938"/>
                  <a:pt x="5660610" y="165663"/>
                </a:cubicBezTo>
                <a:cubicBezTo>
                  <a:pt x="5656378" y="165663"/>
                  <a:pt x="5647913" y="165663"/>
                  <a:pt x="5639449" y="165663"/>
                </a:cubicBezTo>
                <a:cubicBezTo>
                  <a:pt x="5639449" y="165671"/>
                  <a:pt x="5639449" y="165816"/>
                  <a:pt x="5639449" y="168938"/>
                </a:cubicBezTo>
                <a:lnTo>
                  <a:pt x="5632042" y="167300"/>
                </a:lnTo>
                <a:cubicBezTo>
                  <a:pt x="5597127" y="168938"/>
                  <a:pt x="5563269" y="172212"/>
                  <a:pt x="5529411" y="178760"/>
                </a:cubicBezTo>
                <a:cubicBezTo>
                  <a:pt x="5529411" y="178769"/>
                  <a:pt x="5529411" y="178919"/>
                  <a:pt x="5529411" y="182034"/>
                </a:cubicBezTo>
                <a:cubicBezTo>
                  <a:pt x="5525179" y="178760"/>
                  <a:pt x="5520946" y="178760"/>
                  <a:pt x="5516714" y="178760"/>
                </a:cubicBezTo>
                <a:cubicBezTo>
                  <a:pt x="5495553" y="175486"/>
                  <a:pt x="5470160" y="175486"/>
                  <a:pt x="5444766" y="175486"/>
                </a:cubicBezTo>
                <a:cubicBezTo>
                  <a:pt x="5415141" y="172212"/>
                  <a:pt x="5377051" y="175486"/>
                  <a:pt x="5343193" y="172212"/>
                </a:cubicBezTo>
                <a:cubicBezTo>
                  <a:pt x="5343193" y="175486"/>
                  <a:pt x="5343193" y="175486"/>
                  <a:pt x="5343193" y="178760"/>
                </a:cubicBezTo>
                <a:cubicBezTo>
                  <a:pt x="5334728" y="175486"/>
                  <a:pt x="5326264" y="172212"/>
                  <a:pt x="5313567" y="175486"/>
                </a:cubicBezTo>
                <a:cubicBezTo>
                  <a:pt x="5313567" y="175511"/>
                  <a:pt x="5313536" y="178760"/>
                  <a:pt x="5305103" y="178760"/>
                </a:cubicBezTo>
                <a:cubicBezTo>
                  <a:pt x="5305103" y="175486"/>
                  <a:pt x="5300870" y="175486"/>
                  <a:pt x="5300870" y="172212"/>
                </a:cubicBezTo>
                <a:cubicBezTo>
                  <a:pt x="5296638" y="172212"/>
                  <a:pt x="5296638" y="172212"/>
                  <a:pt x="5292406" y="172212"/>
                </a:cubicBezTo>
                <a:cubicBezTo>
                  <a:pt x="5292406" y="172204"/>
                  <a:pt x="5292406" y="172055"/>
                  <a:pt x="5292406" y="168938"/>
                </a:cubicBezTo>
                <a:cubicBezTo>
                  <a:pt x="5271245" y="168938"/>
                  <a:pt x="5250084" y="168938"/>
                  <a:pt x="5233155" y="168938"/>
                </a:cubicBezTo>
                <a:cubicBezTo>
                  <a:pt x="5224690" y="172212"/>
                  <a:pt x="5216226" y="172212"/>
                  <a:pt x="5207761" y="172212"/>
                </a:cubicBezTo>
                <a:cubicBezTo>
                  <a:pt x="5203529" y="175486"/>
                  <a:pt x="5195065" y="175486"/>
                  <a:pt x="5186600" y="175486"/>
                </a:cubicBezTo>
                <a:cubicBezTo>
                  <a:pt x="5178136" y="178760"/>
                  <a:pt x="5173903" y="175486"/>
                  <a:pt x="5169671" y="175486"/>
                </a:cubicBezTo>
                <a:lnTo>
                  <a:pt x="5152742" y="178760"/>
                </a:lnTo>
                <a:cubicBezTo>
                  <a:pt x="5152742" y="178769"/>
                  <a:pt x="5152742" y="178919"/>
                  <a:pt x="5152742" y="182034"/>
                </a:cubicBezTo>
                <a:cubicBezTo>
                  <a:pt x="5144278" y="178760"/>
                  <a:pt x="5140046" y="178760"/>
                  <a:pt x="5135813" y="178760"/>
                </a:cubicBezTo>
                <a:cubicBezTo>
                  <a:pt x="5131581" y="175486"/>
                  <a:pt x="5127349" y="175486"/>
                  <a:pt x="5123117" y="175486"/>
                </a:cubicBezTo>
                <a:cubicBezTo>
                  <a:pt x="5114652" y="172212"/>
                  <a:pt x="5080794" y="182034"/>
                  <a:pt x="5063865" y="175486"/>
                </a:cubicBezTo>
                <a:cubicBezTo>
                  <a:pt x="5059633" y="172212"/>
                  <a:pt x="5059633" y="172212"/>
                  <a:pt x="5059633" y="168938"/>
                </a:cubicBezTo>
                <a:cubicBezTo>
                  <a:pt x="5034240" y="168938"/>
                  <a:pt x="5008846" y="168938"/>
                  <a:pt x="4983453" y="168938"/>
                </a:cubicBezTo>
                <a:cubicBezTo>
                  <a:pt x="4979221" y="172212"/>
                  <a:pt x="4958060" y="175486"/>
                  <a:pt x="4949595" y="175486"/>
                </a:cubicBezTo>
                <a:cubicBezTo>
                  <a:pt x="4945363" y="172212"/>
                  <a:pt x="4941131" y="172212"/>
                  <a:pt x="4936899" y="172212"/>
                </a:cubicBezTo>
                <a:cubicBezTo>
                  <a:pt x="4936899" y="172204"/>
                  <a:pt x="4936899" y="172055"/>
                  <a:pt x="4936899" y="168938"/>
                </a:cubicBezTo>
                <a:lnTo>
                  <a:pt x="4915737" y="168938"/>
                </a:lnTo>
                <a:lnTo>
                  <a:pt x="4908331" y="167710"/>
                </a:lnTo>
                <a:cubicBezTo>
                  <a:pt x="4886112" y="168938"/>
                  <a:pt x="4869183" y="168938"/>
                  <a:pt x="4852254" y="168938"/>
                </a:cubicBezTo>
                <a:cubicBezTo>
                  <a:pt x="4852250" y="172212"/>
                  <a:pt x="4852128" y="172212"/>
                  <a:pt x="4848022" y="172212"/>
                </a:cubicBezTo>
                <a:cubicBezTo>
                  <a:pt x="4848022" y="172204"/>
                  <a:pt x="4848022" y="172055"/>
                  <a:pt x="4848022" y="168938"/>
                </a:cubicBezTo>
                <a:lnTo>
                  <a:pt x="4831093" y="168938"/>
                </a:lnTo>
                <a:cubicBezTo>
                  <a:pt x="4822628" y="165663"/>
                  <a:pt x="4818396" y="172212"/>
                  <a:pt x="4814164" y="168938"/>
                </a:cubicBezTo>
                <a:lnTo>
                  <a:pt x="4806757" y="168938"/>
                </a:lnTo>
                <a:cubicBezTo>
                  <a:pt x="4788770" y="168938"/>
                  <a:pt x="4771842" y="168938"/>
                  <a:pt x="4759145" y="168938"/>
                </a:cubicBezTo>
                <a:cubicBezTo>
                  <a:pt x="4746448" y="172212"/>
                  <a:pt x="4729519" y="172212"/>
                  <a:pt x="4716823" y="172212"/>
                </a:cubicBezTo>
                <a:cubicBezTo>
                  <a:pt x="4708358" y="175486"/>
                  <a:pt x="4695661" y="178760"/>
                  <a:pt x="4682965" y="178760"/>
                </a:cubicBezTo>
                <a:cubicBezTo>
                  <a:pt x="4681907" y="173849"/>
                  <a:pt x="4680848" y="173849"/>
                  <a:pt x="4678732" y="172212"/>
                </a:cubicBezTo>
                <a:cubicBezTo>
                  <a:pt x="4670268" y="168938"/>
                  <a:pt x="4627946" y="168938"/>
                  <a:pt x="4611017" y="168938"/>
                </a:cubicBezTo>
                <a:cubicBezTo>
                  <a:pt x="4606785" y="168938"/>
                  <a:pt x="4606785" y="168938"/>
                  <a:pt x="4606785" y="168938"/>
                </a:cubicBezTo>
                <a:cubicBezTo>
                  <a:pt x="4594088" y="168938"/>
                  <a:pt x="4581391" y="168938"/>
                  <a:pt x="4568694" y="168938"/>
                </a:cubicBezTo>
                <a:cubicBezTo>
                  <a:pt x="4568690" y="168938"/>
                  <a:pt x="4568552" y="168938"/>
                  <a:pt x="4564462" y="168938"/>
                </a:cubicBezTo>
                <a:cubicBezTo>
                  <a:pt x="4547533" y="172212"/>
                  <a:pt x="4530604" y="172212"/>
                  <a:pt x="4509443" y="175486"/>
                </a:cubicBezTo>
                <a:cubicBezTo>
                  <a:pt x="4505211" y="172212"/>
                  <a:pt x="4505211" y="172212"/>
                  <a:pt x="4500979" y="172212"/>
                </a:cubicBezTo>
                <a:cubicBezTo>
                  <a:pt x="4500979" y="172204"/>
                  <a:pt x="4500979" y="172055"/>
                  <a:pt x="4500979" y="168938"/>
                </a:cubicBezTo>
                <a:cubicBezTo>
                  <a:pt x="4492514" y="172212"/>
                  <a:pt x="4488282" y="172212"/>
                  <a:pt x="4479818" y="172212"/>
                </a:cubicBezTo>
                <a:cubicBezTo>
                  <a:pt x="4479818" y="172204"/>
                  <a:pt x="4479818" y="172055"/>
                  <a:pt x="4479818" y="168938"/>
                </a:cubicBezTo>
                <a:cubicBezTo>
                  <a:pt x="4458656" y="172212"/>
                  <a:pt x="4437495" y="172212"/>
                  <a:pt x="4420566" y="175486"/>
                </a:cubicBezTo>
                <a:cubicBezTo>
                  <a:pt x="4412102" y="178760"/>
                  <a:pt x="4407870" y="175486"/>
                  <a:pt x="4403637" y="175486"/>
                </a:cubicBezTo>
                <a:cubicBezTo>
                  <a:pt x="4386709" y="178760"/>
                  <a:pt x="4369780" y="178760"/>
                  <a:pt x="4348618" y="178760"/>
                </a:cubicBezTo>
                <a:cubicBezTo>
                  <a:pt x="4340154" y="175486"/>
                  <a:pt x="4331690" y="178760"/>
                  <a:pt x="4323225" y="178760"/>
                </a:cubicBezTo>
                <a:cubicBezTo>
                  <a:pt x="4318993" y="175486"/>
                  <a:pt x="4318993" y="178760"/>
                  <a:pt x="4314761" y="178760"/>
                </a:cubicBezTo>
                <a:cubicBezTo>
                  <a:pt x="4302064" y="175486"/>
                  <a:pt x="4293599" y="175486"/>
                  <a:pt x="4285135" y="175486"/>
                </a:cubicBezTo>
                <a:cubicBezTo>
                  <a:pt x="4280903" y="178760"/>
                  <a:pt x="4276671" y="175486"/>
                  <a:pt x="4272438" y="175486"/>
                </a:cubicBezTo>
                <a:cubicBezTo>
                  <a:pt x="4263974" y="178760"/>
                  <a:pt x="4259742" y="175486"/>
                  <a:pt x="4251277" y="175486"/>
                </a:cubicBezTo>
                <a:cubicBezTo>
                  <a:pt x="4251267" y="178760"/>
                  <a:pt x="4247040" y="178760"/>
                  <a:pt x="4242813" y="178760"/>
                </a:cubicBezTo>
                <a:cubicBezTo>
                  <a:pt x="4242813" y="178767"/>
                  <a:pt x="4242813" y="178906"/>
                  <a:pt x="4242813" y="182034"/>
                </a:cubicBezTo>
                <a:cubicBezTo>
                  <a:pt x="4242809" y="182034"/>
                  <a:pt x="4242675" y="182034"/>
                  <a:pt x="4238580" y="182034"/>
                </a:cubicBezTo>
                <a:cubicBezTo>
                  <a:pt x="4234348" y="178760"/>
                  <a:pt x="4230116" y="178760"/>
                  <a:pt x="4221652" y="178760"/>
                </a:cubicBezTo>
                <a:cubicBezTo>
                  <a:pt x="4221652" y="178732"/>
                  <a:pt x="4221633" y="172212"/>
                  <a:pt x="4213187" y="172212"/>
                </a:cubicBezTo>
                <a:cubicBezTo>
                  <a:pt x="4204723" y="175486"/>
                  <a:pt x="4200490" y="172212"/>
                  <a:pt x="4196258" y="172212"/>
                </a:cubicBezTo>
                <a:cubicBezTo>
                  <a:pt x="4192026" y="175486"/>
                  <a:pt x="4187794" y="175486"/>
                  <a:pt x="4183561" y="175486"/>
                </a:cubicBezTo>
                <a:cubicBezTo>
                  <a:pt x="4179329" y="178760"/>
                  <a:pt x="4175097" y="175486"/>
                  <a:pt x="4170865" y="175486"/>
                </a:cubicBezTo>
                <a:cubicBezTo>
                  <a:pt x="4166632" y="178760"/>
                  <a:pt x="4166632" y="178760"/>
                  <a:pt x="4162400" y="178760"/>
                </a:cubicBezTo>
                <a:cubicBezTo>
                  <a:pt x="4162400" y="178767"/>
                  <a:pt x="4162400" y="178906"/>
                  <a:pt x="4162400" y="182034"/>
                </a:cubicBezTo>
                <a:lnTo>
                  <a:pt x="4150762" y="180397"/>
                </a:lnTo>
                <a:lnTo>
                  <a:pt x="4128542" y="178760"/>
                </a:lnTo>
                <a:cubicBezTo>
                  <a:pt x="4120078" y="162389"/>
                  <a:pt x="4081988" y="178760"/>
                  <a:pt x="4048130" y="172212"/>
                </a:cubicBezTo>
                <a:cubicBezTo>
                  <a:pt x="4048130" y="172206"/>
                  <a:pt x="4048130" y="172065"/>
                  <a:pt x="4048130" y="168938"/>
                </a:cubicBezTo>
                <a:cubicBezTo>
                  <a:pt x="4035433" y="168938"/>
                  <a:pt x="4026969" y="168938"/>
                  <a:pt x="4014272" y="168938"/>
                </a:cubicBezTo>
                <a:cubicBezTo>
                  <a:pt x="4012156" y="172212"/>
                  <a:pt x="4012156" y="172212"/>
                  <a:pt x="4010040" y="172212"/>
                </a:cubicBezTo>
                <a:cubicBezTo>
                  <a:pt x="4010040" y="172208"/>
                  <a:pt x="4010040" y="172094"/>
                  <a:pt x="4010040" y="168938"/>
                </a:cubicBezTo>
                <a:cubicBezTo>
                  <a:pt x="3980414" y="172212"/>
                  <a:pt x="3955021" y="172212"/>
                  <a:pt x="3925395" y="172212"/>
                </a:cubicBezTo>
                <a:cubicBezTo>
                  <a:pt x="3925377" y="175486"/>
                  <a:pt x="3921154" y="175486"/>
                  <a:pt x="3916931" y="175486"/>
                </a:cubicBezTo>
                <a:cubicBezTo>
                  <a:pt x="3912699" y="178760"/>
                  <a:pt x="3908466" y="175486"/>
                  <a:pt x="3904234" y="175486"/>
                </a:cubicBezTo>
                <a:cubicBezTo>
                  <a:pt x="3904214" y="178760"/>
                  <a:pt x="3899992" y="178760"/>
                  <a:pt x="3895770" y="178760"/>
                </a:cubicBezTo>
                <a:cubicBezTo>
                  <a:pt x="3895770" y="178765"/>
                  <a:pt x="3895770" y="178881"/>
                  <a:pt x="3895770" y="182034"/>
                </a:cubicBezTo>
                <a:cubicBezTo>
                  <a:pt x="3895764" y="182034"/>
                  <a:pt x="3895614" y="182034"/>
                  <a:pt x="3891537" y="182034"/>
                </a:cubicBezTo>
                <a:cubicBezTo>
                  <a:pt x="3883073" y="188583"/>
                  <a:pt x="3900002" y="188583"/>
                  <a:pt x="3878841" y="191857"/>
                </a:cubicBezTo>
                <a:cubicBezTo>
                  <a:pt x="3878841" y="188583"/>
                  <a:pt x="3874608" y="185309"/>
                  <a:pt x="3874608" y="182034"/>
                </a:cubicBezTo>
                <a:cubicBezTo>
                  <a:pt x="3857680" y="182034"/>
                  <a:pt x="3844983" y="175486"/>
                  <a:pt x="3832286" y="172212"/>
                </a:cubicBezTo>
                <a:cubicBezTo>
                  <a:pt x="3828054" y="172212"/>
                  <a:pt x="3823822" y="175486"/>
                  <a:pt x="3819589" y="175486"/>
                </a:cubicBezTo>
                <a:cubicBezTo>
                  <a:pt x="3806893" y="172212"/>
                  <a:pt x="3785732" y="165663"/>
                  <a:pt x="3764570" y="168938"/>
                </a:cubicBezTo>
                <a:cubicBezTo>
                  <a:pt x="3760338" y="172212"/>
                  <a:pt x="3756106" y="172212"/>
                  <a:pt x="3751874" y="168938"/>
                </a:cubicBezTo>
                <a:cubicBezTo>
                  <a:pt x="3751874" y="172212"/>
                  <a:pt x="3751874" y="172212"/>
                  <a:pt x="3747642" y="175486"/>
                </a:cubicBezTo>
                <a:cubicBezTo>
                  <a:pt x="3743409" y="175486"/>
                  <a:pt x="3739177" y="178760"/>
                  <a:pt x="3730713" y="178760"/>
                </a:cubicBezTo>
                <a:cubicBezTo>
                  <a:pt x="3730713" y="178765"/>
                  <a:pt x="3730713" y="178881"/>
                  <a:pt x="3730713" y="182034"/>
                </a:cubicBezTo>
                <a:cubicBezTo>
                  <a:pt x="3726480" y="182034"/>
                  <a:pt x="3718016" y="175486"/>
                  <a:pt x="3709551" y="178760"/>
                </a:cubicBezTo>
                <a:lnTo>
                  <a:pt x="3705319" y="182034"/>
                </a:lnTo>
                <a:cubicBezTo>
                  <a:pt x="3696855" y="182034"/>
                  <a:pt x="3688390" y="182034"/>
                  <a:pt x="3679926" y="182034"/>
                </a:cubicBezTo>
                <a:cubicBezTo>
                  <a:pt x="3662997" y="178760"/>
                  <a:pt x="3646068" y="178760"/>
                  <a:pt x="3633371" y="178760"/>
                </a:cubicBezTo>
                <a:cubicBezTo>
                  <a:pt x="3633371" y="178765"/>
                  <a:pt x="3633371" y="178881"/>
                  <a:pt x="3633371" y="182034"/>
                </a:cubicBezTo>
                <a:lnTo>
                  <a:pt x="3624907" y="182034"/>
                </a:lnTo>
                <a:cubicBezTo>
                  <a:pt x="3620675" y="182034"/>
                  <a:pt x="3620675" y="185309"/>
                  <a:pt x="3612210" y="185309"/>
                </a:cubicBezTo>
                <a:cubicBezTo>
                  <a:pt x="3607978" y="178760"/>
                  <a:pt x="3603746" y="178760"/>
                  <a:pt x="3599513" y="178760"/>
                </a:cubicBezTo>
                <a:cubicBezTo>
                  <a:pt x="3595281" y="175486"/>
                  <a:pt x="3591049" y="178760"/>
                  <a:pt x="3586817" y="178760"/>
                </a:cubicBezTo>
                <a:cubicBezTo>
                  <a:pt x="3586817" y="175486"/>
                  <a:pt x="3586817" y="175486"/>
                  <a:pt x="3582585" y="172212"/>
                </a:cubicBezTo>
                <a:cubicBezTo>
                  <a:pt x="3574120" y="172212"/>
                  <a:pt x="3574120" y="175486"/>
                  <a:pt x="3569888" y="178760"/>
                </a:cubicBezTo>
                <a:lnTo>
                  <a:pt x="3565656" y="175486"/>
                </a:lnTo>
                <a:cubicBezTo>
                  <a:pt x="3557191" y="175486"/>
                  <a:pt x="3548727" y="175486"/>
                  <a:pt x="3540262" y="175486"/>
                </a:cubicBezTo>
                <a:cubicBezTo>
                  <a:pt x="3527566" y="172212"/>
                  <a:pt x="3502172" y="178760"/>
                  <a:pt x="3485243" y="175486"/>
                </a:cubicBezTo>
                <a:lnTo>
                  <a:pt x="3476779" y="168938"/>
                </a:lnTo>
                <a:cubicBezTo>
                  <a:pt x="3468314" y="168938"/>
                  <a:pt x="3464082" y="168938"/>
                  <a:pt x="3459850" y="168938"/>
                </a:cubicBezTo>
                <a:cubicBezTo>
                  <a:pt x="3442921" y="168938"/>
                  <a:pt x="3425992" y="172212"/>
                  <a:pt x="3409063" y="172212"/>
                </a:cubicBezTo>
                <a:cubicBezTo>
                  <a:pt x="3409063" y="172208"/>
                  <a:pt x="3409063" y="172094"/>
                  <a:pt x="3409063" y="168938"/>
                </a:cubicBezTo>
                <a:cubicBezTo>
                  <a:pt x="3409056" y="168938"/>
                  <a:pt x="3408890" y="168938"/>
                  <a:pt x="3404831" y="168938"/>
                </a:cubicBezTo>
                <a:cubicBezTo>
                  <a:pt x="3404831" y="172212"/>
                  <a:pt x="3400599" y="172212"/>
                  <a:pt x="3400599" y="175486"/>
                </a:cubicBezTo>
                <a:cubicBezTo>
                  <a:pt x="3396366" y="175486"/>
                  <a:pt x="3392134" y="175486"/>
                  <a:pt x="3387902" y="175486"/>
                </a:cubicBezTo>
                <a:cubicBezTo>
                  <a:pt x="3379437" y="178760"/>
                  <a:pt x="3370973" y="175486"/>
                  <a:pt x="3362509" y="175486"/>
                </a:cubicBezTo>
                <a:cubicBezTo>
                  <a:pt x="3354044" y="175486"/>
                  <a:pt x="3349812" y="175486"/>
                  <a:pt x="3345580" y="175486"/>
                </a:cubicBezTo>
                <a:cubicBezTo>
                  <a:pt x="3328651" y="175486"/>
                  <a:pt x="3311722" y="175486"/>
                  <a:pt x="3294793" y="178760"/>
                </a:cubicBezTo>
                <a:cubicBezTo>
                  <a:pt x="3294793" y="175486"/>
                  <a:pt x="3294793" y="175486"/>
                  <a:pt x="3294793" y="172212"/>
                </a:cubicBezTo>
                <a:cubicBezTo>
                  <a:pt x="3290561" y="172212"/>
                  <a:pt x="3282096" y="175486"/>
                  <a:pt x="3273632" y="175486"/>
                </a:cubicBezTo>
                <a:cubicBezTo>
                  <a:pt x="3269399" y="178760"/>
                  <a:pt x="3260935" y="175486"/>
                  <a:pt x="3252471" y="175486"/>
                </a:cubicBezTo>
                <a:cubicBezTo>
                  <a:pt x="3244006" y="172212"/>
                  <a:pt x="3222845" y="175486"/>
                  <a:pt x="3222845" y="175486"/>
                </a:cubicBezTo>
                <a:cubicBezTo>
                  <a:pt x="3218613" y="172212"/>
                  <a:pt x="3218613" y="172212"/>
                  <a:pt x="3214380" y="172212"/>
                </a:cubicBezTo>
                <a:cubicBezTo>
                  <a:pt x="3214380" y="172208"/>
                  <a:pt x="3214380" y="172094"/>
                  <a:pt x="3214380" y="168938"/>
                </a:cubicBezTo>
                <a:cubicBezTo>
                  <a:pt x="3201684" y="168938"/>
                  <a:pt x="3193219" y="168938"/>
                  <a:pt x="3180523" y="168938"/>
                </a:cubicBezTo>
                <a:cubicBezTo>
                  <a:pt x="3172058" y="168938"/>
                  <a:pt x="3180523" y="172212"/>
                  <a:pt x="3176290" y="168938"/>
                </a:cubicBezTo>
                <a:lnTo>
                  <a:pt x="3155129" y="168938"/>
                </a:lnTo>
                <a:cubicBezTo>
                  <a:pt x="3142432" y="165663"/>
                  <a:pt x="3125504" y="165663"/>
                  <a:pt x="3112807" y="168938"/>
                </a:cubicBezTo>
                <a:cubicBezTo>
                  <a:pt x="3104342" y="165663"/>
                  <a:pt x="3095878" y="165663"/>
                  <a:pt x="3087413" y="168938"/>
                </a:cubicBezTo>
                <a:cubicBezTo>
                  <a:pt x="3074717" y="168938"/>
                  <a:pt x="3066252" y="168938"/>
                  <a:pt x="3053556" y="168938"/>
                </a:cubicBezTo>
                <a:cubicBezTo>
                  <a:pt x="3049323" y="172212"/>
                  <a:pt x="3045091" y="172212"/>
                  <a:pt x="3040859" y="168938"/>
                </a:cubicBezTo>
                <a:cubicBezTo>
                  <a:pt x="3040859" y="172212"/>
                  <a:pt x="3036627" y="172212"/>
                  <a:pt x="3036627" y="175486"/>
                </a:cubicBezTo>
                <a:cubicBezTo>
                  <a:pt x="3032394" y="175486"/>
                  <a:pt x="3028162" y="172212"/>
                  <a:pt x="3023930" y="172212"/>
                </a:cubicBezTo>
                <a:cubicBezTo>
                  <a:pt x="3019698" y="175486"/>
                  <a:pt x="3019698" y="175486"/>
                  <a:pt x="3019698" y="178760"/>
                </a:cubicBezTo>
                <a:cubicBezTo>
                  <a:pt x="3015466" y="178760"/>
                  <a:pt x="3011233" y="175486"/>
                  <a:pt x="3007001" y="175486"/>
                </a:cubicBezTo>
                <a:cubicBezTo>
                  <a:pt x="3002769" y="175486"/>
                  <a:pt x="3002769" y="178760"/>
                  <a:pt x="2998537" y="178760"/>
                </a:cubicBezTo>
                <a:cubicBezTo>
                  <a:pt x="2994304" y="178760"/>
                  <a:pt x="2994304" y="175486"/>
                  <a:pt x="2990072" y="175486"/>
                </a:cubicBezTo>
                <a:cubicBezTo>
                  <a:pt x="2986898" y="177942"/>
                  <a:pt x="2987956" y="178760"/>
                  <a:pt x="2985840" y="178760"/>
                </a:cubicBezTo>
                <a:cubicBezTo>
                  <a:pt x="2982666" y="176305"/>
                  <a:pt x="2983724" y="175486"/>
                  <a:pt x="2981608" y="175486"/>
                </a:cubicBezTo>
                <a:cubicBezTo>
                  <a:pt x="2977375" y="175486"/>
                  <a:pt x="2977375" y="178760"/>
                  <a:pt x="2968911" y="178760"/>
                </a:cubicBezTo>
                <a:cubicBezTo>
                  <a:pt x="2968911" y="178737"/>
                  <a:pt x="2968881" y="175486"/>
                  <a:pt x="2960447" y="175486"/>
                </a:cubicBezTo>
                <a:cubicBezTo>
                  <a:pt x="2956214" y="178760"/>
                  <a:pt x="2947750" y="178760"/>
                  <a:pt x="2939285" y="178760"/>
                </a:cubicBezTo>
                <a:cubicBezTo>
                  <a:pt x="2930821" y="175486"/>
                  <a:pt x="2922356" y="175486"/>
                  <a:pt x="2913892" y="175486"/>
                </a:cubicBezTo>
                <a:cubicBezTo>
                  <a:pt x="2909660" y="172212"/>
                  <a:pt x="2909660" y="175486"/>
                  <a:pt x="2905428" y="175486"/>
                </a:cubicBezTo>
                <a:cubicBezTo>
                  <a:pt x="2892731" y="168938"/>
                  <a:pt x="2888499" y="172212"/>
                  <a:pt x="2880034" y="172212"/>
                </a:cubicBezTo>
                <a:cubicBezTo>
                  <a:pt x="2863105" y="168938"/>
                  <a:pt x="2846176" y="168938"/>
                  <a:pt x="2833480" y="168938"/>
                </a:cubicBezTo>
                <a:cubicBezTo>
                  <a:pt x="2825015" y="172212"/>
                  <a:pt x="2816551" y="172212"/>
                  <a:pt x="2808086" y="172212"/>
                </a:cubicBezTo>
                <a:cubicBezTo>
                  <a:pt x="2808082" y="175486"/>
                  <a:pt x="2807961" y="175486"/>
                  <a:pt x="2803854" y="175486"/>
                </a:cubicBezTo>
                <a:cubicBezTo>
                  <a:pt x="2799622" y="172212"/>
                  <a:pt x="2791157" y="172212"/>
                  <a:pt x="2782693" y="172212"/>
                </a:cubicBezTo>
                <a:cubicBezTo>
                  <a:pt x="2782693" y="172192"/>
                  <a:pt x="2782680" y="168938"/>
                  <a:pt x="2778461" y="168938"/>
                </a:cubicBezTo>
                <a:cubicBezTo>
                  <a:pt x="2748835" y="168938"/>
                  <a:pt x="2723442" y="172212"/>
                  <a:pt x="2693816" y="172212"/>
                </a:cubicBezTo>
                <a:cubicBezTo>
                  <a:pt x="2693816" y="172208"/>
                  <a:pt x="2693816" y="172094"/>
                  <a:pt x="2693816" y="168938"/>
                </a:cubicBezTo>
                <a:cubicBezTo>
                  <a:pt x="2681119" y="172212"/>
                  <a:pt x="2664190" y="172212"/>
                  <a:pt x="2647261" y="168938"/>
                </a:cubicBezTo>
                <a:cubicBezTo>
                  <a:pt x="2647261" y="168916"/>
                  <a:pt x="2647233" y="165674"/>
                  <a:pt x="2638797" y="168938"/>
                </a:cubicBezTo>
                <a:cubicBezTo>
                  <a:pt x="2638797" y="168961"/>
                  <a:pt x="2638782" y="172212"/>
                  <a:pt x="2634565" y="172212"/>
                </a:cubicBezTo>
                <a:cubicBezTo>
                  <a:pt x="2630333" y="172212"/>
                  <a:pt x="2626100" y="172212"/>
                  <a:pt x="2617636" y="168938"/>
                </a:cubicBezTo>
                <a:cubicBezTo>
                  <a:pt x="2617636" y="172212"/>
                  <a:pt x="2617636" y="172212"/>
                  <a:pt x="2613404" y="175486"/>
                </a:cubicBezTo>
                <a:cubicBezTo>
                  <a:pt x="2613392" y="175477"/>
                  <a:pt x="2609165" y="172212"/>
                  <a:pt x="2604939" y="172212"/>
                </a:cubicBezTo>
                <a:cubicBezTo>
                  <a:pt x="2596475" y="172212"/>
                  <a:pt x="2592242" y="175486"/>
                  <a:pt x="2583778" y="175486"/>
                </a:cubicBezTo>
                <a:cubicBezTo>
                  <a:pt x="2571081" y="175486"/>
                  <a:pt x="2558385" y="175486"/>
                  <a:pt x="2549920" y="175486"/>
                </a:cubicBezTo>
                <a:cubicBezTo>
                  <a:pt x="2541456" y="178760"/>
                  <a:pt x="2532991" y="178760"/>
                  <a:pt x="2524527" y="178760"/>
                </a:cubicBezTo>
                <a:cubicBezTo>
                  <a:pt x="2524527" y="178765"/>
                  <a:pt x="2524527" y="178881"/>
                  <a:pt x="2524527" y="182034"/>
                </a:cubicBezTo>
                <a:lnTo>
                  <a:pt x="2503366" y="178760"/>
                </a:lnTo>
                <a:cubicBezTo>
                  <a:pt x="2499133" y="178760"/>
                  <a:pt x="2499133" y="182034"/>
                  <a:pt x="2494901" y="182034"/>
                </a:cubicBezTo>
                <a:cubicBezTo>
                  <a:pt x="2494894" y="182034"/>
                  <a:pt x="2494727" y="182034"/>
                  <a:pt x="2490669" y="182034"/>
                </a:cubicBezTo>
                <a:cubicBezTo>
                  <a:pt x="2486437" y="182034"/>
                  <a:pt x="2482204" y="182034"/>
                  <a:pt x="2473740" y="182034"/>
                </a:cubicBezTo>
                <a:cubicBezTo>
                  <a:pt x="2473735" y="178760"/>
                  <a:pt x="2473591" y="178760"/>
                  <a:pt x="2469508" y="178760"/>
                </a:cubicBezTo>
                <a:cubicBezTo>
                  <a:pt x="2469508" y="178765"/>
                  <a:pt x="2469508" y="178881"/>
                  <a:pt x="2469508" y="182034"/>
                </a:cubicBezTo>
                <a:cubicBezTo>
                  <a:pt x="2456811" y="178760"/>
                  <a:pt x="2439882" y="178760"/>
                  <a:pt x="2427185" y="178760"/>
                </a:cubicBezTo>
                <a:cubicBezTo>
                  <a:pt x="2418721" y="175486"/>
                  <a:pt x="2414489" y="175486"/>
                  <a:pt x="2406024" y="175486"/>
                </a:cubicBezTo>
                <a:cubicBezTo>
                  <a:pt x="2406008" y="175473"/>
                  <a:pt x="2401784" y="172206"/>
                  <a:pt x="2397560" y="168938"/>
                </a:cubicBezTo>
                <a:lnTo>
                  <a:pt x="2389095" y="168938"/>
                </a:lnTo>
                <a:cubicBezTo>
                  <a:pt x="2384863" y="172212"/>
                  <a:pt x="2384863" y="172212"/>
                  <a:pt x="2384863" y="175486"/>
                </a:cubicBezTo>
                <a:cubicBezTo>
                  <a:pt x="2384816" y="175474"/>
                  <a:pt x="2372151" y="172212"/>
                  <a:pt x="2363702" y="172212"/>
                </a:cubicBezTo>
                <a:cubicBezTo>
                  <a:pt x="2355238" y="175486"/>
                  <a:pt x="2351005" y="172212"/>
                  <a:pt x="2346773" y="172212"/>
                </a:cubicBezTo>
                <a:cubicBezTo>
                  <a:pt x="2334076" y="175486"/>
                  <a:pt x="2325612" y="175486"/>
                  <a:pt x="2317147" y="175486"/>
                </a:cubicBezTo>
                <a:cubicBezTo>
                  <a:pt x="2317142" y="178760"/>
                  <a:pt x="2316998" y="178760"/>
                  <a:pt x="2312915" y="178760"/>
                </a:cubicBezTo>
                <a:cubicBezTo>
                  <a:pt x="2312915" y="175486"/>
                  <a:pt x="2312915" y="175486"/>
                  <a:pt x="2304451" y="175486"/>
                </a:cubicBezTo>
                <a:cubicBezTo>
                  <a:pt x="2304451" y="175509"/>
                  <a:pt x="2304422" y="178760"/>
                  <a:pt x="2295986" y="178760"/>
                </a:cubicBezTo>
                <a:cubicBezTo>
                  <a:pt x="2291754" y="175486"/>
                  <a:pt x="2291754" y="178760"/>
                  <a:pt x="2287522" y="182034"/>
                </a:cubicBezTo>
                <a:cubicBezTo>
                  <a:pt x="2283290" y="182034"/>
                  <a:pt x="2279057" y="182034"/>
                  <a:pt x="2274825" y="182034"/>
                </a:cubicBezTo>
                <a:cubicBezTo>
                  <a:pt x="2270593" y="188583"/>
                  <a:pt x="2274825" y="185309"/>
                  <a:pt x="2262128" y="188583"/>
                </a:cubicBezTo>
                <a:cubicBezTo>
                  <a:pt x="2262128" y="185309"/>
                  <a:pt x="2262128" y="182034"/>
                  <a:pt x="2262128" y="178760"/>
                </a:cubicBezTo>
                <a:lnTo>
                  <a:pt x="2245200" y="175486"/>
                </a:lnTo>
                <a:lnTo>
                  <a:pt x="2224038" y="178760"/>
                </a:lnTo>
                <a:cubicBezTo>
                  <a:pt x="2224015" y="178743"/>
                  <a:pt x="2219783" y="175486"/>
                  <a:pt x="2211342" y="175486"/>
                </a:cubicBezTo>
                <a:cubicBezTo>
                  <a:pt x="2194413" y="178760"/>
                  <a:pt x="2185948" y="175486"/>
                  <a:pt x="2173252" y="175486"/>
                </a:cubicBezTo>
                <a:cubicBezTo>
                  <a:pt x="2164787" y="175486"/>
                  <a:pt x="2143626" y="182034"/>
                  <a:pt x="2126697" y="182034"/>
                </a:cubicBezTo>
                <a:lnTo>
                  <a:pt x="2109768" y="178760"/>
                </a:lnTo>
                <a:lnTo>
                  <a:pt x="2092839" y="172212"/>
                </a:lnTo>
                <a:cubicBezTo>
                  <a:pt x="2092839" y="172208"/>
                  <a:pt x="2092839" y="172094"/>
                  <a:pt x="2092839" y="168938"/>
                </a:cubicBezTo>
                <a:cubicBezTo>
                  <a:pt x="2084375" y="168938"/>
                  <a:pt x="2071678" y="168938"/>
                  <a:pt x="2063214" y="168938"/>
                </a:cubicBezTo>
                <a:cubicBezTo>
                  <a:pt x="2050517" y="175486"/>
                  <a:pt x="2020891" y="168938"/>
                  <a:pt x="2020891" y="168938"/>
                </a:cubicBezTo>
                <a:cubicBezTo>
                  <a:pt x="2016659" y="172212"/>
                  <a:pt x="2016659" y="172212"/>
                  <a:pt x="2012427" y="175486"/>
                </a:cubicBezTo>
                <a:cubicBezTo>
                  <a:pt x="2008194" y="175486"/>
                  <a:pt x="1999730" y="175486"/>
                  <a:pt x="1991266" y="175486"/>
                </a:cubicBezTo>
                <a:cubicBezTo>
                  <a:pt x="1987033" y="178760"/>
                  <a:pt x="1982801" y="175486"/>
                  <a:pt x="1974337" y="175486"/>
                </a:cubicBezTo>
                <a:lnTo>
                  <a:pt x="1957408" y="178760"/>
                </a:lnTo>
                <a:cubicBezTo>
                  <a:pt x="1948943" y="178760"/>
                  <a:pt x="1940479" y="178760"/>
                  <a:pt x="1932014" y="182034"/>
                </a:cubicBezTo>
                <a:cubicBezTo>
                  <a:pt x="1923550" y="178760"/>
                  <a:pt x="1910853" y="185309"/>
                  <a:pt x="1898157" y="182034"/>
                </a:cubicBezTo>
                <a:lnTo>
                  <a:pt x="1889692" y="172212"/>
                </a:lnTo>
                <a:lnTo>
                  <a:pt x="1881228" y="172212"/>
                </a:lnTo>
                <a:cubicBezTo>
                  <a:pt x="1881228" y="172208"/>
                  <a:pt x="1881228" y="172094"/>
                  <a:pt x="1881228" y="168938"/>
                </a:cubicBezTo>
                <a:lnTo>
                  <a:pt x="1870118" y="172212"/>
                </a:lnTo>
                <a:cubicBezTo>
                  <a:pt x="1855834" y="172212"/>
                  <a:pt x="1851602" y="175486"/>
                  <a:pt x="1843138" y="175486"/>
                </a:cubicBezTo>
                <a:cubicBezTo>
                  <a:pt x="1838905" y="172212"/>
                  <a:pt x="1834673" y="172212"/>
                  <a:pt x="1826209" y="172212"/>
                </a:cubicBezTo>
                <a:cubicBezTo>
                  <a:pt x="1826204" y="175486"/>
                  <a:pt x="1826070" y="175486"/>
                  <a:pt x="1821976" y="175486"/>
                </a:cubicBezTo>
                <a:cubicBezTo>
                  <a:pt x="1813512" y="172212"/>
                  <a:pt x="1800815" y="168938"/>
                  <a:pt x="1792351" y="168938"/>
                </a:cubicBezTo>
                <a:lnTo>
                  <a:pt x="1775422" y="168938"/>
                </a:lnTo>
                <a:cubicBezTo>
                  <a:pt x="1771190" y="172212"/>
                  <a:pt x="1766957" y="172212"/>
                  <a:pt x="1762725" y="168938"/>
                </a:cubicBezTo>
                <a:cubicBezTo>
                  <a:pt x="1758493" y="172212"/>
                  <a:pt x="1733100" y="175486"/>
                  <a:pt x="1728867" y="175486"/>
                </a:cubicBezTo>
                <a:lnTo>
                  <a:pt x="1720403" y="175486"/>
                </a:lnTo>
                <a:cubicBezTo>
                  <a:pt x="1699242" y="175486"/>
                  <a:pt x="1695009" y="172212"/>
                  <a:pt x="1682313" y="168938"/>
                </a:cubicBezTo>
                <a:cubicBezTo>
                  <a:pt x="1682313" y="172212"/>
                  <a:pt x="1678081" y="172212"/>
                  <a:pt x="1673848" y="172212"/>
                </a:cubicBezTo>
                <a:cubicBezTo>
                  <a:pt x="1673848" y="172208"/>
                  <a:pt x="1673848" y="172094"/>
                  <a:pt x="1673848" y="168938"/>
                </a:cubicBezTo>
                <a:cubicBezTo>
                  <a:pt x="1673842" y="168938"/>
                  <a:pt x="1673685" y="168938"/>
                  <a:pt x="1669616" y="168938"/>
                </a:cubicBezTo>
                <a:cubicBezTo>
                  <a:pt x="1652687" y="172212"/>
                  <a:pt x="1635758" y="172212"/>
                  <a:pt x="1618829" y="172212"/>
                </a:cubicBezTo>
                <a:cubicBezTo>
                  <a:pt x="1614597" y="172212"/>
                  <a:pt x="1618829" y="175486"/>
                  <a:pt x="1614597" y="175486"/>
                </a:cubicBezTo>
                <a:cubicBezTo>
                  <a:pt x="1610365" y="172212"/>
                  <a:pt x="1610365" y="172212"/>
                  <a:pt x="1606133" y="172212"/>
                </a:cubicBezTo>
                <a:cubicBezTo>
                  <a:pt x="1606133" y="172208"/>
                  <a:pt x="1606133" y="172094"/>
                  <a:pt x="1606133" y="168938"/>
                </a:cubicBezTo>
                <a:cubicBezTo>
                  <a:pt x="1593436" y="168938"/>
                  <a:pt x="1555346" y="168938"/>
                  <a:pt x="1546881" y="168938"/>
                </a:cubicBezTo>
                <a:cubicBezTo>
                  <a:pt x="1542649" y="172212"/>
                  <a:pt x="1538417" y="172212"/>
                  <a:pt x="1534185" y="168938"/>
                </a:cubicBezTo>
                <a:cubicBezTo>
                  <a:pt x="1534185" y="168961"/>
                  <a:pt x="1534154" y="172212"/>
                  <a:pt x="1525720" y="172212"/>
                </a:cubicBezTo>
                <a:cubicBezTo>
                  <a:pt x="1525720" y="172208"/>
                  <a:pt x="1525720" y="172094"/>
                  <a:pt x="1525720" y="168938"/>
                </a:cubicBezTo>
                <a:cubicBezTo>
                  <a:pt x="1525715" y="168938"/>
                  <a:pt x="1525565" y="168938"/>
                  <a:pt x="1521488" y="168938"/>
                </a:cubicBezTo>
                <a:cubicBezTo>
                  <a:pt x="1517256" y="172212"/>
                  <a:pt x="1513024" y="172212"/>
                  <a:pt x="1508791" y="172212"/>
                </a:cubicBezTo>
                <a:cubicBezTo>
                  <a:pt x="1508787" y="175486"/>
                  <a:pt x="1508654" y="175486"/>
                  <a:pt x="1504559" y="175486"/>
                </a:cubicBezTo>
                <a:cubicBezTo>
                  <a:pt x="1504559" y="175463"/>
                  <a:pt x="1504529" y="172212"/>
                  <a:pt x="1496095" y="172212"/>
                </a:cubicBezTo>
                <a:cubicBezTo>
                  <a:pt x="1496095" y="175486"/>
                  <a:pt x="1496095" y="175486"/>
                  <a:pt x="1491862" y="178760"/>
                </a:cubicBezTo>
                <a:cubicBezTo>
                  <a:pt x="1487630" y="178760"/>
                  <a:pt x="1483398" y="178760"/>
                  <a:pt x="1479166" y="178760"/>
                </a:cubicBezTo>
                <a:lnTo>
                  <a:pt x="1474934" y="182034"/>
                </a:lnTo>
                <a:cubicBezTo>
                  <a:pt x="1462237" y="182034"/>
                  <a:pt x="1453772" y="178760"/>
                  <a:pt x="1441076" y="178760"/>
                </a:cubicBezTo>
                <a:cubicBezTo>
                  <a:pt x="1441076" y="178765"/>
                  <a:pt x="1441076" y="178881"/>
                  <a:pt x="1441076" y="182034"/>
                </a:cubicBezTo>
                <a:cubicBezTo>
                  <a:pt x="1424147" y="182034"/>
                  <a:pt x="1402986" y="175486"/>
                  <a:pt x="1394521" y="172212"/>
                </a:cubicBezTo>
                <a:cubicBezTo>
                  <a:pt x="1381824" y="172212"/>
                  <a:pt x="1373360" y="175486"/>
                  <a:pt x="1364896" y="175486"/>
                </a:cubicBezTo>
                <a:lnTo>
                  <a:pt x="1356431" y="175486"/>
                </a:lnTo>
                <a:cubicBezTo>
                  <a:pt x="1352199" y="175486"/>
                  <a:pt x="1360663" y="172212"/>
                  <a:pt x="1352199" y="172212"/>
                </a:cubicBezTo>
                <a:cubicBezTo>
                  <a:pt x="1343734" y="172212"/>
                  <a:pt x="1335270" y="172212"/>
                  <a:pt x="1326805" y="172212"/>
                </a:cubicBezTo>
                <a:cubicBezTo>
                  <a:pt x="1322573" y="168938"/>
                  <a:pt x="1322573" y="168938"/>
                  <a:pt x="1318341" y="168938"/>
                </a:cubicBezTo>
                <a:cubicBezTo>
                  <a:pt x="1314109" y="175486"/>
                  <a:pt x="1301412" y="168938"/>
                  <a:pt x="1288715" y="168938"/>
                </a:cubicBezTo>
                <a:cubicBezTo>
                  <a:pt x="1288715" y="168961"/>
                  <a:pt x="1288685" y="172212"/>
                  <a:pt x="1280251" y="172212"/>
                </a:cubicBezTo>
                <a:cubicBezTo>
                  <a:pt x="1280251" y="172208"/>
                  <a:pt x="1280251" y="172094"/>
                  <a:pt x="1280251" y="168938"/>
                </a:cubicBezTo>
                <a:cubicBezTo>
                  <a:pt x="1276019" y="172212"/>
                  <a:pt x="1271786" y="172212"/>
                  <a:pt x="1271786" y="175486"/>
                </a:cubicBezTo>
                <a:cubicBezTo>
                  <a:pt x="1267554" y="175486"/>
                  <a:pt x="1263322" y="172212"/>
                  <a:pt x="1259090" y="172212"/>
                </a:cubicBezTo>
                <a:cubicBezTo>
                  <a:pt x="1254857" y="175486"/>
                  <a:pt x="1254857" y="178760"/>
                  <a:pt x="1250625" y="178760"/>
                </a:cubicBezTo>
                <a:cubicBezTo>
                  <a:pt x="1246393" y="175486"/>
                  <a:pt x="1242161" y="172212"/>
                  <a:pt x="1237929" y="172212"/>
                </a:cubicBezTo>
                <a:cubicBezTo>
                  <a:pt x="1233696" y="175486"/>
                  <a:pt x="1233696" y="175486"/>
                  <a:pt x="1233696" y="178760"/>
                </a:cubicBezTo>
                <a:cubicBezTo>
                  <a:pt x="1229464" y="178760"/>
                  <a:pt x="1225232" y="175486"/>
                  <a:pt x="1221000" y="175486"/>
                </a:cubicBezTo>
                <a:cubicBezTo>
                  <a:pt x="1212535" y="178760"/>
                  <a:pt x="1208303" y="178760"/>
                  <a:pt x="1199838" y="178760"/>
                </a:cubicBezTo>
                <a:cubicBezTo>
                  <a:pt x="1199831" y="175486"/>
                  <a:pt x="1195602" y="175486"/>
                  <a:pt x="1191374" y="175486"/>
                </a:cubicBezTo>
                <a:cubicBezTo>
                  <a:pt x="1191374" y="172212"/>
                  <a:pt x="1187142" y="168938"/>
                  <a:pt x="1182909" y="168938"/>
                </a:cubicBezTo>
                <a:cubicBezTo>
                  <a:pt x="1178677" y="168938"/>
                  <a:pt x="1174445" y="168938"/>
                  <a:pt x="1165981" y="168938"/>
                </a:cubicBezTo>
                <a:cubicBezTo>
                  <a:pt x="1140587" y="165663"/>
                  <a:pt x="1119426" y="172212"/>
                  <a:pt x="1098265" y="168938"/>
                </a:cubicBezTo>
                <a:cubicBezTo>
                  <a:pt x="1089800" y="172212"/>
                  <a:pt x="1081336" y="172212"/>
                  <a:pt x="1072871" y="172212"/>
                </a:cubicBezTo>
                <a:lnTo>
                  <a:pt x="1068639" y="168938"/>
                </a:lnTo>
                <a:cubicBezTo>
                  <a:pt x="1060175" y="168938"/>
                  <a:pt x="1055943" y="168938"/>
                  <a:pt x="1047478" y="168938"/>
                </a:cubicBezTo>
                <a:cubicBezTo>
                  <a:pt x="1047474" y="165663"/>
                  <a:pt x="1047346" y="165663"/>
                  <a:pt x="1043246" y="165663"/>
                </a:cubicBezTo>
                <a:cubicBezTo>
                  <a:pt x="1043246" y="168938"/>
                  <a:pt x="1043246" y="168938"/>
                  <a:pt x="1039014" y="172212"/>
                </a:cubicBezTo>
                <a:cubicBezTo>
                  <a:pt x="1030549" y="172212"/>
                  <a:pt x="1005156" y="168938"/>
                  <a:pt x="988227" y="168938"/>
                </a:cubicBezTo>
                <a:cubicBezTo>
                  <a:pt x="983994" y="172189"/>
                  <a:pt x="983965" y="168938"/>
                  <a:pt x="975530" y="168938"/>
                </a:cubicBezTo>
                <a:cubicBezTo>
                  <a:pt x="971298" y="172212"/>
                  <a:pt x="967066" y="172212"/>
                  <a:pt x="962833" y="172212"/>
                </a:cubicBezTo>
                <a:cubicBezTo>
                  <a:pt x="950137" y="175486"/>
                  <a:pt x="937440" y="175486"/>
                  <a:pt x="928976" y="175486"/>
                </a:cubicBezTo>
                <a:lnTo>
                  <a:pt x="916279" y="175486"/>
                </a:lnTo>
                <a:cubicBezTo>
                  <a:pt x="912047" y="172212"/>
                  <a:pt x="907814" y="172212"/>
                  <a:pt x="903582" y="168938"/>
                </a:cubicBezTo>
                <a:cubicBezTo>
                  <a:pt x="903582" y="172212"/>
                  <a:pt x="903582" y="172212"/>
                  <a:pt x="903582" y="175486"/>
                </a:cubicBezTo>
                <a:cubicBezTo>
                  <a:pt x="899350" y="178760"/>
                  <a:pt x="899350" y="172212"/>
                  <a:pt x="890885" y="168938"/>
                </a:cubicBezTo>
                <a:cubicBezTo>
                  <a:pt x="890886" y="172212"/>
                  <a:pt x="890886" y="172212"/>
                  <a:pt x="890885" y="175486"/>
                </a:cubicBezTo>
                <a:cubicBezTo>
                  <a:pt x="886653" y="172212"/>
                  <a:pt x="882421" y="172212"/>
                  <a:pt x="873957" y="168938"/>
                </a:cubicBezTo>
                <a:cubicBezTo>
                  <a:pt x="873957" y="172212"/>
                  <a:pt x="873957" y="172212"/>
                  <a:pt x="873957" y="175486"/>
                </a:cubicBezTo>
                <a:cubicBezTo>
                  <a:pt x="873935" y="175486"/>
                  <a:pt x="869714" y="175486"/>
                  <a:pt x="865492" y="175486"/>
                </a:cubicBezTo>
                <a:cubicBezTo>
                  <a:pt x="865492" y="172212"/>
                  <a:pt x="865492" y="172212"/>
                  <a:pt x="861260" y="168938"/>
                </a:cubicBezTo>
                <a:cubicBezTo>
                  <a:pt x="857028" y="168938"/>
                  <a:pt x="852795" y="175486"/>
                  <a:pt x="844331" y="172212"/>
                </a:cubicBezTo>
                <a:cubicBezTo>
                  <a:pt x="844331" y="172208"/>
                  <a:pt x="844331" y="172094"/>
                  <a:pt x="844331" y="168938"/>
                </a:cubicBezTo>
                <a:cubicBezTo>
                  <a:pt x="840099" y="172212"/>
                  <a:pt x="840099" y="172212"/>
                  <a:pt x="835866" y="172212"/>
                </a:cubicBezTo>
                <a:cubicBezTo>
                  <a:pt x="835867" y="172208"/>
                  <a:pt x="835867" y="172094"/>
                  <a:pt x="835866" y="168938"/>
                </a:cubicBezTo>
                <a:cubicBezTo>
                  <a:pt x="806241" y="165663"/>
                  <a:pt x="776615" y="172212"/>
                  <a:pt x="759686" y="175486"/>
                </a:cubicBezTo>
                <a:cubicBezTo>
                  <a:pt x="746989" y="172212"/>
                  <a:pt x="708900" y="175486"/>
                  <a:pt x="687739" y="172212"/>
                </a:cubicBezTo>
                <a:cubicBezTo>
                  <a:pt x="687738" y="172208"/>
                  <a:pt x="687738" y="172094"/>
                  <a:pt x="687739" y="168938"/>
                </a:cubicBezTo>
                <a:cubicBezTo>
                  <a:pt x="675042" y="172212"/>
                  <a:pt x="662345" y="172212"/>
                  <a:pt x="649648" y="172212"/>
                </a:cubicBezTo>
                <a:cubicBezTo>
                  <a:pt x="649648" y="172208"/>
                  <a:pt x="649648" y="172094"/>
                  <a:pt x="649648" y="168938"/>
                </a:cubicBezTo>
                <a:cubicBezTo>
                  <a:pt x="632719" y="172212"/>
                  <a:pt x="620023" y="172212"/>
                  <a:pt x="611558" y="168938"/>
                </a:cubicBezTo>
                <a:cubicBezTo>
                  <a:pt x="607326" y="172212"/>
                  <a:pt x="603094" y="172212"/>
                  <a:pt x="598862" y="172212"/>
                </a:cubicBezTo>
                <a:cubicBezTo>
                  <a:pt x="590397" y="175486"/>
                  <a:pt x="586165" y="175486"/>
                  <a:pt x="581933" y="175486"/>
                </a:cubicBezTo>
                <a:cubicBezTo>
                  <a:pt x="565004" y="172212"/>
                  <a:pt x="552307" y="175486"/>
                  <a:pt x="539610" y="175486"/>
                </a:cubicBezTo>
                <a:cubicBezTo>
                  <a:pt x="539605" y="172212"/>
                  <a:pt x="539462" y="172212"/>
                  <a:pt x="535378" y="172212"/>
                </a:cubicBezTo>
                <a:lnTo>
                  <a:pt x="518449" y="175486"/>
                </a:lnTo>
                <a:cubicBezTo>
                  <a:pt x="509985" y="175486"/>
                  <a:pt x="505752" y="178760"/>
                  <a:pt x="501520" y="178760"/>
                </a:cubicBezTo>
                <a:cubicBezTo>
                  <a:pt x="497288" y="175486"/>
                  <a:pt x="497288" y="175486"/>
                  <a:pt x="493056" y="175486"/>
                </a:cubicBezTo>
                <a:cubicBezTo>
                  <a:pt x="488824" y="172212"/>
                  <a:pt x="484591" y="172212"/>
                  <a:pt x="480359" y="172212"/>
                </a:cubicBezTo>
                <a:cubicBezTo>
                  <a:pt x="480359" y="172208"/>
                  <a:pt x="480359" y="172094"/>
                  <a:pt x="480359" y="168938"/>
                </a:cubicBezTo>
                <a:cubicBezTo>
                  <a:pt x="476127" y="168938"/>
                  <a:pt x="476127" y="168938"/>
                  <a:pt x="471895" y="168938"/>
                </a:cubicBezTo>
                <a:lnTo>
                  <a:pt x="463430" y="168938"/>
                </a:lnTo>
                <a:cubicBezTo>
                  <a:pt x="450733" y="162389"/>
                  <a:pt x="429572" y="168938"/>
                  <a:pt x="425340" y="168938"/>
                </a:cubicBezTo>
                <a:cubicBezTo>
                  <a:pt x="404179" y="168938"/>
                  <a:pt x="383018" y="168938"/>
                  <a:pt x="361857" y="168938"/>
                </a:cubicBezTo>
                <a:cubicBezTo>
                  <a:pt x="357624" y="168938"/>
                  <a:pt x="357624" y="168938"/>
                  <a:pt x="357624" y="168938"/>
                </a:cubicBezTo>
                <a:cubicBezTo>
                  <a:pt x="349160" y="172212"/>
                  <a:pt x="340695" y="172212"/>
                  <a:pt x="332231" y="175486"/>
                </a:cubicBezTo>
                <a:cubicBezTo>
                  <a:pt x="323767" y="172212"/>
                  <a:pt x="319534" y="172212"/>
                  <a:pt x="311070" y="172212"/>
                </a:cubicBezTo>
                <a:cubicBezTo>
                  <a:pt x="311070" y="172208"/>
                  <a:pt x="311070" y="172094"/>
                  <a:pt x="311070" y="168938"/>
                </a:cubicBezTo>
                <a:cubicBezTo>
                  <a:pt x="289909" y="168938"/>
                  <a:pt x="272980" y="168938"/>
                  <a:pt x="251819" y="168938"/>
                </a:cubicBezTo>
                <a:cubicBezTo>
                  <a:pt x="243354" y="168938"/>
                  <a:pt x="234890" y="168938"/>
                  <a:pt x="226425" y="168938"/>
                </a:cubicBezTo>
                <a:cubicBezTo>
                  <a:pt x="217961" y="168938"/>
                  <a:pt x="209496" y="168938"/>
                  <a:pt x="201032" y="168938"/>
                </a:cubicBezTo>
                <a:lnTo>
                  <a:pt x="193625" y="170165"/>
                </a:lnTo>
                <a:cubicBezTo>
                  <a:pt x="179871" y="168938"/>
                  <a:pt x="167174" y="168938"/>
                  <a:pt x="154477" y="168938"/>
                </a:cubicBezTo>
                <a:lnTo>
                  <a:pt x="146013" y="168938"/>
                </a:lnTo>
                <a:cubicBezTo>
                  <a:pt x="137548" y="172212"/>
                  <a:pt x="133316" y="172212"/>
                  <a:pt x="129084" y="172212"/>
                </a:cubicBezTo>
                <a:cubicBezTo>
                  <a:pt x="124852" y="175486"/>
                  <a:pt x="120619" y="172212"/>
                  <a:pt x="116387" y="172212"/>
                </a:cubicBezTo>
                <a:cubicBezTo>
                  <a:pt x="103691" y="175486"/>
                  <a:pt x="95226" y="178760"/>
                  <a:pt x="82529" y="178760"/>
                </a:cubicBezTo>
                <a:cubicBezTo>
                  <a:pt x="82529" y="178780"/>
                  <a:pt x="82492" y="182034"/>
                  <a:pt x="69833" y="182034"/>
                </a:cubicBezTo>
                <a:cubicBezTo>
                  <a:pt x="61368" y="178760"/>
                  <a:pt x="48672" y="175486"/>
                  <a:pt x="35975" y="175486"/>
                </a:cubicBezTo>
                <a:lnTo>
                  <a:pt x="35975" y="168938"/>
                </a:lnTo>
                <a:lnTo>
                  <a:pt x="26452" y="168528"/>
                </a:lnTo>
                <a:cubicBezTo>
                  <a:pt x="25394" y="167300"/>
                  <a:pt x="25394" y="165663"/>
                  <a:pt x="23278" y="165663"/>
                </a:cubicBezTo>
                <a:cubicBezTo>
                  <a:pt x="19046" y="162389"/>
                  <a:pt x="10581" y="162389"/>
                  <a:pt x="2117" y="165663"/>
                </a:cubicBezTo>
                <a:cubicBezTo>
                  <a:pt x="2117" y="132036"/>
                  <a:pt x="2117" y="103563"/>
                  <a:pt x="2117" y="79454"/>
                </a:cubicBezTo>
                <a:lnTo>
                  <a:pt x="0" y="79454"/>
                </a:lnTo>
                <a:cubicBezTo>
                  <a:pt x="0" y="14552"/>
                  <a:pt x="0" y="14552"/>
                  <a:pt x="0" y="14552"/>
                </a:cubicBezTo>
                <a:cubicBezTo>
                  <a:pt x="8464" y="14552"/>
                  <a:pt x="12697" y="14552"/>
                  <a:pt x="16929" y="14552"/>
                </a:cubicBezTo>
                <a:cubicBezTo>
                  <a:pt x="21161" y="14552"/>
                  <a:pt x="21161" y="14552"/>
                  <a:pt x="25393" y="14552"/>
                </a:cubicBezTo>
                <a:cubicBezTo>
                  <a:pt x="29626" y="11278"/>
                  <a:pt x="33858" y="14552"/>
                  <a:pt x="42322" y="14552"/>
                </a:cubicBezTo>
                <a:lnTo>
                  <a:pt x="50787" y="11278"/>
                </a:lnTo>
                <a:cubicBezTo>
                  <a:pt x="55019" y="11278"/>
                  <a:pt x="55019" y="4730"/>
                  <a:pt x="59251" y="4730"/>
                </a:cubicBezTo>
                <a:lnTo>
                  <a:pt x="61963" y="10306"/>
                </a:lnTo>
                <a:cubicBezTo>
                  <a:pt x="64542" y="12301"/>
                  <a:pt x="67716" y="5548"/>
                  <a:pt x="80412" y="8004"/>
                </a:cubicBezTo>
                <a:cubicBezTo>
                  <a:pt x="84645" y="8004"/>
                  <a:pt x="80412" y="14552"/>
                  <a:pt x="93109" y="14552"/>
                </a:cubicBezTo>
                <a:lnTo>
                  <a:pt x="100515" y="14143"/>
                </a:lnTo>
                <a:cubicBezTo>
                  <a:pt x="105806" y="11278"/>
                  <a:pt x="110038" y="11278"/>
                  <a:pt x="114270" y="11278"/>
                </a:cubicBezTo>
                <a:cubicBezTo>
                  <a:pt x="114270" y="11281"/>
                  <a:pt x="114270" y="11388"/>
                  <a:pt x="114270" y="14552"/>
                </a:cubicBezTo>
                <a:cubicBezTo>
                  <a:pt x="131199" y="14552"/>
                  <a:pt x="148128" y="14552"/>
                  <a:pt x="165057" y="14552"/>
                </a:cubicBezTo>
                <a:lnTo>
                  <a:pt x="169289" y="11278"/>
                </a:lnTo>
                <a:cubicBezTo>
                  <a:pt x="177754" y="11278"/>
                  <a:pt x="186218" y="11278"/>
                  <a:pt x="194683" y="11278"/>
                </a:cubicBezTo>
                <a:cubicBezTo>
                  <a:pt x="198915" y="11278"/>
                  <a:pt x="203147" y="11278"/>
                  <a:pt x="203147" y="14552"/>
                </a:cubicBezTo>
                <a:cubicBezTo>
                  <a:pt x="211612" y="11278"/>
                  <a:pt x="215844" y="11278"/>
                  <a:pt x="220076" y="11278"/>
                </a:cubicBezTo>
                <a:cubicBezTo>
                  <a:pt x="224308" y="8004"/>
                  <a:pt x="228541" y="11278"/>
                  <a:pt x="232773" y="11278"/>
                </a:cubicBezTo>
                <a:cubicBezTo>
                  <a:pt x="232773" y="8004"/>
                  <a:pt x="232773" y="8004"/>
                  <a:pt x="232773" y="4730"/>
                </a:cubicBezTo>
                <a:cubicBezTo>
                  <a:pt x="245469" y="8004"/>
                  <a:pt x="258166" y="8004"/>
                  <a:pt x="270863" y="8004"/>
                </a:cubicBezTo>
                <a:cubicBezTo>
                  <a:pt x="270863" y="7985"/>
                  <a:pt x="270876" y="4720"/>
                  <a:pt x="275095" y="1455"/>
                </a:cubicBezTo>
                <a:cubicBezTo>
                  <a:pt x="279327" y="4730"/>
                  <a:pt x="283559" y="4730"/>
                  <a:pt x="287792" y="4730"/>
                </a:cubicBezTo>
                <a:cubicBezTo>
                  <a:pt x="287792" y="4725"/>
                  <a:pt x="287792" y="4602"/>
                  <a:pt x="287792" y="1455"/>
                </a:cubicBezTo>
                <a:cubicBezTo>
                  <a:pt x="287797" y="1455"/>
                  <a:pt x="287935" y="1455"/>
                  <a:pt x="292024" y="1455"/>
                </a:cubicBezTo>
                <a:cubicBezTo>
                  <a:pt x="292024" y="4730"/>
                  <a:pt x="292024" y="8004"/>
                  <a:pt x="296256" y="8004"/>
                </a:cubicBezTo>
                <a:cubicBezTo>
                  <a:pt x="296273" y="8004"/>
                  <a:pt x="300497" y="8004"/>
                  <a:pt x="304721" y="8004"/>
                </a:cubicBezTo>
                <a:cubicBezTo>
                  <a:pt x="321650" y="11278"/>
                  <a:pt x="334346" y="11278"/>
                  <a:pt x="351275" y="11278"/>
                </a:cubicBezTo>
                <a:cubicBezTo>
                  <a:pt x="355507" y="11278"/>
                  <a:pt x="351275" y="8004"/>
                  <a:pt x="363972" y="4730"/>
                </a:cubicBezTo>
                <a:lnTo>
                  <a:pt x="389365" y="8004"/>
                </a:lnTo>
                <a:lnTo>
                  <a:pt x="410526" y="11278"/>
                </a:lnTo>
                <a:cubicBezTo>
                  <a:pt x="410526" y="11281"/>
                  <a:pt x="410526" y="11388"/>
                  <a:pt x="410526" y="14552"/>
                </a:cubicBezTo>
                <a:lnTo>
                  <a:pt x="423223" y="11278"/>
                </a:lnTo>
                <a:cubicBezTo>
                  <a:pt x="427455" y="11278"/>
                  <a:pt x="431688" y="11278"/>
                  <a:pt x="440152" y="14552"/>
                </a:cubicBezTo>
                <a:cubicBezTo>
                  <a:pt x="444384" y="11278"/>
                  <a:pt x="448616" y="11278"/>
                  <a:pt x="452849" y="11278"/>
                </a:cubicBezTo>
                <a:cubicBezTo>
                  <a:pt x="452853" y="8004"/>
                  <a:pt x="452984" y="8004"/>
                  <a:pt x="457081" y="8004"/>
                </a:cubicBezTo>
                <a:cubicBezTo>
                  <a:pt x="457081" y="11278"/>
                  <a:pt x="457081" y="11278"/>
                  <a:pt x="461313" y="14552"/>
                </a:cubicBezTo>
                <a:lnTo>
                  <a:pt x="474010" y="11278"/>
                </a:lnTo>
                <a:cubicBezTo>
                  <a:pt x="482474" y="11278"/>
                  <a:pt x="490939" y="8004"/>
                  <a:pt x="499403" y="8004"/>
                </a:cubicBezTo>
                <a:cubicBezTo>
                  <a:pt x="499403" y="7999"/>
                  <a:pt x="499403" y="7876"/>
                  <a:pt x="499403" y="4730"/>
                </a:cubicBezTo>
                <a:cubicBezTo>
                  <a:pt x="503635" y="8004"/>
                  <a:pt x="507868" y="8004"/>
                  <a:pt x="507868" y="11278"/>
                </a:cubicBezTo>
                <a:cubicBezTo>
                  <a:pt x="524797" y="11278"/>
                  <a:pt x="529029" y="11278"/>
                  <a:pt x="529029" y="1455"/>
                </a:cubicBezTo>
                <a:cubicBezTo>
                  <a:pt x="537493" y="4730"/>
                  <a:pt x="541726" y="4730"/>
                  <a:pt x="545958" y="1455"/>
                </a:cubicBezTo>
                <a:cubicBezTo>
                  <a:pt x="554422" y="8004"/>
                  <a:pt x="558655" y="11278"/>
                  <a:pt x="562887" y="14552"/>
                </a:cubicBezTo>
                <a:lnTo>
                  <a:pt x="571351" y="11278"/>
                </a:lnTo>
                <a:cubicBezTo>
                  <a:pt x="571351" y="11281"/>
                  <a:pt x="571351" y="11388"/>
                  <a:pt x="571351" y="14552"/>
                </a:cubicBezTo>
                <a:cubicBezTo>
                  <a:pt x="579816" y="14552"/>
                  <a:pt x="579816" y="14552"/>
                  <a:pt x="592512" y="14552"/>
                </a:cubicBezTo>
                <a:cubicBezTo>
                  <a:pt x="596745" y="8004"/>
                  <a:pt x="596745" y="17826"/>
                  <a:pt x="617906" y="14552"/>
                </a:cubicBezTo>
                <a:cubicBezTo>
                  <a:pt x="622138" y="14552"/>
                  <a:pt x="626370" y="14552"/>
                  <a:pt x="630602" y="14552"/>
                </a:cubicBezTo>
                <a:cubicBezTo>
                  <a:pt x="634835" y="14552"/>
                  <a:pt x="634835" y="14552"/>
                  <a:pt x="639067" y="14552"/>
                </a:cubicBezTo>
                <a:cubicBezTo>
                  <a:pt x="643299" y="11278"/>
                  <a:pt x="643299" y="11278"/>
                  <a:pt x="647531" y="14552"/>
                </a:cubicBezTo>
                <a:cubicBezTo>
                  <a:pt x="655996" y="14552"/>
                  <a:pt x="660228" y="11278"/>
                  <a:pt x="664460" y="11278"/>
                </a:cubicBezTo>
                <a:cubicBezTo>
                  <a:pt x="664460" y="11281"/>
                  <a:pt x="664460" y="11388"/>
                  <a:pt x="664460" y="14552"/>
                </a:cubicBezTo>
                <a:cubicBezTo>
                  <a:pt x="668693" y="14552"/>
                  <a:pt x="672925" y="17826"/>
                  <a:pt x="677157" y="17826"/>
                </a:cubicBezTo>
                <a:cubicBezTo>
                  <a:pt x="677157" y="14552"/>
                  <a:pt x="681389" y="14552"/>
                  <a:pt x="681389" y="11278"/>
                </a:cubicBezTo>
                <a:cubicBezTo>
                  <a:pt x="694086" y="11278"/>
                  <a:pt x="702550" y="11278"/>
                  <a:pt x="711015" y="11278"/>
                </a:cubicBezTo>
                <a:cubicBezTo>
                  <a:pt x="711015" y="11281"/>
                  <a:pt x="711015" y="11388"/>
                  <a:pt x="711015" y="14552"/>
                </a:cubicBezTo>
                <a:lnTo>
                  <a:pt x="719479" y="11278"/>
                </a:lnTo>
                <a:cubicBezTo>
                  <a:pt x="719479" y="11281"/>
                  <a:pt x="719479" y="11388"/>
                  <a:pt x="719479" y="14552"/>
                </a:cubicBezTo>
                <a:cubicBezTo>
                  <a:pt x="723712" y="11278"/>
                  <a:pt x="723712" y="8004"/>
                  <a:pt x="723712" y="4730"/>
                </a:cubicBezTo>
                <a:cubicBezTo>
                  <a:pt x="732176" y="8004"/>
                  <a:pt x="736408" y="8004"/>
                  <a:pt x="744873" y="8004"/>
                </a:cubicBezTo>
                <a:cubicBezTo>
                  <a:pt x="744889" y="7965"/>
                  <a:pt x="749130" y="-1812"/>
                  <a:pt x="761802" y="1455"/>
                </a:cubicBezTo>
                <a:cubicBezTo>
                  <a:pt x="761807" y="1455"/>
                  <a:pt x="761957" y="1455"/>
                  <a:pt x="766034" y="1455"/>
                </a:cubicBezTo>
                <a:cubicBezTo>
                  <a:pt x="770266" y="1455"/>
                  <a:pt x="774498" y="1455"/>
                  <a:pt x="778731" y="1455"/>
                </a:cubicBezTo>
                <a:lnTo>
                  <a:pt x="786137" y="2683"/>
                </a:lnTo>
                <a:cubicBezTo>
                  <a:pt x="799892" y="1455"/>
                  <a:pt x="808356" y="1455"/>
                  <a:pt x="821053" y="1455"/>
                </a:cubicBezTo>
                <a:cubicBezTo>
                  <a:pt x="833750" y="4730"/>
                  <a:pt x="837982" y="4730"/>
                  <a:pt x="842214" y="4730"/>
                </a:cubicBezTo>
                <a:lnTo>
                  <a:pt x="854911" y="4730"/>
                </a:lnTo>
                <a:cubicBezTo>
                  <a:pt x="871840" y="4730"/>
                  <a:pt x="888769" y="4730"/>
                  <a:pt x="905698" y="4730"/>
                </a:cubicBezTo>
                <a:cubicBezTo>
                  <a:pt x="918394" y="1455"/>
                  <a:pt x="931091" y="1455"/>
                  <a:pt x="948020" y="1455"/>
                </a:cubicBezTo>
                <a:cubicBezTo>
                  <a:pt x="956484" y="4730"/>
                  <a:pt x="960716" y="4730"/>
                  <a:pt x="969181" y="4730"/>
                </a:cubicBezTo>
                <a:cubicBezTo>
                  <a:pt x="969181" y="4725"/>
                  <a:pt x="969181" y="4602"/>
                  <a:pt x="969181" y="1455"/>
                </a:cubicBezTo>
                <a:cubicBezTo>
                  <a:pt x="973413" y="4730"/>
                  <a:pt x="977645" y="4730"/>
                  <a:pt x="981878" y="4730"/>
                </a:cubicBezTo>
                <a:lnTo>
                  <a:pt x="986110" y="1455"/>
                </a:lnTo>
                <a:cubicBezTo>
                  <a:pt x="990342" y="1455"/>
                  <a:pt x="990342" y="1455"/>
                  <a:pt x="994574" y="1455"/>
                </a:cubicBezTo>
                <a:cubicBezTo>
                  <a:pt x="994574" y="1455"/>
                  <a:pt x="998807" y="4730"/>
                  <a:pt x="998806" y="8004"/>
                </a:cubicBezTo>
                <a:cubicBezTo>
                  <a:pt x="1003039" y="8004"/>
                  <a:pt x="1007271" y="11278"/>
                  <a:pt x="1011503" y="11278"/>
                </a:cubicBezTo>
                <a:cubicBezTo>
                  <a:pt x="1015735" y="8004"/>
                  <a:pt x="1015735" y="8004"/>
                  <a:pt x="1015735" y="1455"/>
                </a:cubicBezTo>
                <a:cubicBezTo>
                  <a:pt x="1028432" y="1455"/>
                  <a:pt x="1041129" y="1455"/>
                  <a:pt x="1053826" y="1455"/>
                </a:cubicBezTo>
                <a:cubicBezTo>
                  <a:pt x="1053826" y="4730"/>
                  <a:pt x="1053826" y="8004"/>
                  <a:pt x="1053826" y="11278"/>
                </a:cubicBezTo>
                <a:cubicBezTo>
                  <a:pt x="1062290" y="8004"/>
                  <a:pt x="1066522" y="8004"/>
                  <a:pt x="1070754" y="4730"/>
                </a:cubicBezTo>
                <a:cubicBezTo>
                  <a:pt x="1070754" y="8004"/>
                  <a:pt x="1070754" y="8004"/>
                  <a:pt x="1074987" y="11278"/>
                </a:cubicBezTo>
                <a:cubicBezTo>
                  <a:pt x="1079219" y="11278"/>
                  <a:pt x="1079219" y="8004"/>
                  <a:pt x="1083451" y="8004"/>
                </a:cubicBezTo>
                <a:cubicBezTo>
                  <a:pt x="1096148" y="8004"/>
                  <a:pt x="1100380" y="11278"/>
                  <a:pt x="1108845" y="11278"/>
                </a:cubicBezTo>
                <a:cubicBezTo>
                  <a:pt x="1108845" y="11249"/>
                  <a:pt x="1108883" y="8004"/>
                  <a:pt x="1117309" y="8004"/>
                </a:cubicBezTo>
                <a:cubicBezTo>
                  <a:pt x="1117309" y="11278"/>
                  <a:pt x="1121541" y="11278"/>
                  <a:pt x="1121541" y="14552"/>
                </a:cubicBezTo>
                <a:cubicBezTo>
                  <a:pt x="1125773" y="14552"/>
                  <a:pt x="1125773" y="14552"/>
                  <a:pt x="1130006" y="14552"/>
                </a:cubicBezTo>
                <a:cubicBezTo>
                  <a:pt x="1142702" y="14552"/>
                  <a:pt x="1146935" y="14552"/>
                  <a:pt x="1155399" y="14552"/>
                </a:cubicBezTo>
                <a:cubicBezTo>
                  <a:pt x="1172328" y="11278"/>
                  <a:pt x="1185025" y="14552"/>
                  <a:pt x="1197722" y="14552"/>
                </a:cubicBezTo>
                <a:cubicBezTo>
                  <a:pt x="1206186" y="11278"/>
                  <a:pt x="1218883" y="11278"/>
                  <a:pt x="1227347" y="14552"/>
                </a:cubicBezTo>
                <a:cubicBezTo>
                  <a:pt x="1227347" y="14528"/>
                  <a:pt x="1227393" y="11278"/>
                  <a:pt x="1240044" y="11278"/>
                </a:cubicBezTo>
                <a:cubicBezTo>
                  <a:pt x="1240044" y="11281"/>
                  <a:pt x="1240044" y="11388"/>
                  <a:pt x="1240044" y="14552"/>
                </a:cubicBezTo>
                <a:cubicBezTo>
                  <a:pt x="1240051" y="14552"/>
                  <a:pt x="1240222" y="14552"/>
                  <a:pt x="1244276" y="14552"/>
                </a:cubicBezTo>
                <a:cubicBezTo>
                  <a:pt x="1244281" y="11278"/>
                  <a:pt x="1244423" y="11278"/>
                  <a:pt x="1248508" y="11278"/>
                </a:cubicBezTo>
                <a:cubicBezTo>
                  <a:pt x="1248508" y="11281"/>
                  <a:pt x="1248508" y="11388"/>
                  <a:pt x="1248508" y="14552"/>
                </a:cubicBezTo>
                <a:cubicBezTo>
                  <a:pt x="1248538" y="14552"/>
                  <a:pt x="1252755" y="14552"/>
                  <a:pt x="1256973" y="14552"/>
                </a:cubicBezTo>
                <a:cubicBezTo>
                  <a:pt x="1265437" y="14552"/>
                  <a:pt x="1278134" y="14552"/>
                  <a:pt x="1286598" y="14552"/>
                </a:cubicBezTo>
                <a:cubicBezTo>
                  <a:pt x="1286598" y="11278"/>
                  <a:pt x="1290831" y="8004"/>
                  <a:pt x="1290830" y="4730"/>
                </a:cubicBezTo>
                <a:cubicBezTo>
                  <a:pt x="1299295" y="4730"/>
                  <a:pt x="1311992" y="4730"/>
                  <a:pt x="1320456" y="4730"/>
                </a:cubicBezTo>
                <a:cubicBezTo>
                  <a:pt x="1320456" y="4725"/>
                  <a:pt x="1320456" y="4602"/>
                  <a:pt x="1320456" y="1455"/>
                </a:cubicBezTo>
                <a:lnTo>
                  <a:pt x="1333153" y="4730"/>
                </a:lnTo>
                <a:lnTo>
                  <a:pt x="1342676" y="3093"/>
                </a:lnTo>
                <a:cubicBezTo>
                  <a:pt x="1343733" y="3911"/>
                  <a:pt x="1343733" y="4730"/>
                  <a:pt x="1345850" y="4730"/>
                </a:cubicBezTo>
                <a:cubicBezTo>
                  <a:pt x="1354314" y="4730"/>
                  <a:pt x="1358546" y="4730"/>
                  <a:pt x="1362779" y="4730"/>
                </a:cubicBezTo>
                <a:cubicBezTo>
                  <a:pt x="1367011" y="8004"/>
                  <a:pt x="1367011" y="8004"/>
                  <a:pt x="1367011" y="11278"/>
                </a:cubicBezTo>
                <a:cubicBezTo>
                  <a:pt x="1396636" y="11278"/>
                  <a:pt x="1422030" y="14552"/>
                  <a:pt x="1451655" y="14552"/>
                </a:cubicBezTo>
                <a:cubicBezTo>
                  <a:pt x="1455888" y="14552"/>
                  <a:pt x="1455888" y="8004"/>
                  <a:pt x="1464352" y="8004"/>
                </a:cubicBezTo>
                <a:cubicBezTo>
                  <a:pt x="1464352" y="11278"/>
                  <a:pt x="1468584" y="11278"/>
                  <a:pt x="1468584" y="14552"/>
                </a:cubicBezTo>
                <a:cubicBezTo>
                  <a:pt x="1485513" y="14552"/>
                  <a:pt x="1481281" y="8004"/>
                  <a:pt x="1485513" y="8004"/>
                </a:cubicBezTo>
                <a:cubicBezTo>
                  <a:pt x="1489745" y="8004"/>
                  <a:pt x="1493978" y="11278"/>
                  <a:pt x="1498210" y="11278"/>
                </a:cubicBezTo>
                <a:lnTo>
                  <a:pt x="1510907" y="11278"/>
                </a:lnTo>
                <a:cubicBezTo>
                  <a:pt x="1510907" y="11281"/>
                  <a:pt x="1510907" y="11388"/>
                  <a:pt x="1510907" y="14552"/>
                </a:cubicBezTo>
                <a:cubicBezTo>
                  <a:pt x="1523603" y="11278"/>
                  <a:pt x="1540532" y="14552"/>
                  <a:pt x="1561693" y="11278"/>
                </a:cubicBezTo>
                <a:cubicBezTo>
                  <a:pt x="1565926" y="8004"/>
                  <a:pt x="1565926" y="11278"/>
                  <a:pt x="1570158" y="11278"/>
                </a:cubicBezTo>
                <a:cubicBezTo>
                  <a:pt x="1578622" y="11278"/>
                  <a:pt x="1587087" y="11278"/>
                  <a:pt x="1599783" y="11278"/>
                </a:cubicBezTo>
                <a:cubicBezTo>
                  <a:pt x="1599783" y="11281"/>
                  <a:pt x="1599783" y="11388"/>
                  <a:pt x="1599783" y="14552"/>
                </a:cubicBezTo>
                <a:cubicBezTo>
                  <a:pt x="1608248" y="11278"/>
                  <a:pt x="1612480" y="11278"/>
                  <a:pt x="1616712" y="14552"/>
                </a:cubicBezTo>
                <a:cubicBezTo>
                  <a:pt x="1616731" y="14523"/>
                  <a:pt x="1620963" y="8011"/>
                  <a:pt x="1629409" y="11278"/>
                </a:cubicBezTo>
                <a:cubicBezTo>
                  <a:pt x="1629409" y="11281"/>
                  <a:pt x="1629409" y="11388"/>
                  <a:pt x="1629409" y="14552"/>
                </a:cubicBezTo>
                <a:cubicBezTo>
                  <a:pt x="1633641" y="14552"/>
                  <a:pt x="1637873" y="14552"/>
                  <a:pt x="1642106" y="14552"/>
                </a:cubicBezTo>
                <a:cubicBezTo>
                  <a:pt x="1650570" y="14552"/>
                  <a:pt x="1642106" y="17826"/>
                  <a:pt x="1646338" y="14552"/>
                </a:cubicBezTo>
                <a:cubicBezTo>
                  <a:pt x="1650570" y="14552"/>
                  <a:pt x="1654802" y="14552"/>
                  <a:pt x="1659035" y="14552"/>
                </a:cubicBezTo>
                <a:cubicBezTo>
                  <a:pt x="1667499" y="11278"/>
                  <a:pt x="1675964" y="8004"/>
                  <a:pt x="1684428" y="8004"/>
                </a:cubicBezTo>
                <a:cubicBezTo>
                  <a:pt x="1684438" y="8012"/>
                  <a:pt x="1688665" y="11278"/>
                  <a:pt x="1692892" y="11278"/>
                </a:cubicBezTo>
                <a:cubicBezTo>
                  <a:pt x="1709821" y="4730"/>
                  <a:pt x="1705589" y="8004"/>
                  <a:pt x="1714053" y="8004"/>
                </a:cubicBezTo>
                <a:cubicBezTo>
                  <a:pt x="1714054" y="4730"/>
                  <a:pt x="1714054" y="1455"/>
                  <a:pt x="1718286" y="1455"/>
                </a:cubicBezTo>
                <a:cubicBezTo>
                  <a:pt x="1719344" y="637"/>
                  <a:pt x="1725163" y="228"/>
                  <a:pt x="1733297" y="74"/>
                </a:cubicBezTo>
                <a:close/>
              </a:path>
            </a:pathLst>
          </a:custGeom>
          <a:solidFill>
            <a:schemeClr val="bg2">
              <a:lumMod val="20000"/>
              <a:lumOff val="80000"/>
            </a:schemeClr>
          </a:solidFill>
          <a:ln>
            <a:noFill/>
          </a:ln>
        </p:spPr>
        <p:txBody>
          <a:bodyPr vert="horz" wrap="square" lIns="91440" tIns="45720" rIns="91440" bIns="45720" numCol="1" anchor="t" anchorCtr="0" compatLnSpc="1">
            <a:prstTxWarp prst="textNoShape">
              <a:avLst/>
            </a:prstTxWarp>
          </a:bodyPr>
          <a:lstStyle/>
          <a:p>
            <a:endParaRPr/>
          </a:p>
        </p:txBody>
      </p:sp>
      <p:sp>
        <p:nvSpPr>
          <p:cNvPr id="2" name="Vertical Title 1"/>
          <p:cNvSpPr>
            <a:spLocks noGrp="1"/>
          </p:cNvSpPr>
          <p:nvPr>
            <p:ph type="title" orient="vert"/>
          </p:nvPr>
        </p:nvSpPr>
        <p:spPr>
          <a:xfrm>
            <a:off x="9558667" y="685800"/>
            <a:ext cx="1295401" cy="5486400"/>
          </a:xfrm>
        </p:spPr>
        <p:txBody>
          <a:bodyPr vert="eaVert"/>
          <a:lstStyle/>
          <a:p>
            <a:r>
              <a:rPr lang="en-US"/>
              <a:t>Click to edit Master title style</a:t>
            </a:r>
            <a:endParaRPr/>
          </a:p>
        </p:txBody>
      </p:sp>
      <p:sp>
        <p:nvSpPr>
          <p:cNvPr id="3" name="Vertical Text Placeholder 2"/>
          <p:cNvSpPr>
            <a:spLocks noGrp="1"/>
          </p:cNvSpPr>
          <p:nvPr>
            <p:ph type="body" orient="vert" idx="1"/>
          </p:nvPr>
        </p:nvSpPr>
        <p:spPr>
          <a:xfrm>
            <a:off x="1522413" y="685800"/>
            <a:ext cx="7460842"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11"/>
          </p:nvPr>
        </p:nvSpPr>
        <p:spPr/>
        <p:txBody>
          <a:bodyPr/>
          <a:lstStyle/>
          <a:p>
            <a:r>
              <a:rPr lang="en-US" dirty="0"/>
              <a:t>Add a footer</a:t>
            </a:r>
          </a:p>
        </p:txBody>
      </p:sp>
      <p:sp>
        <p:nvSpPr>
          <p:cNvPr id="4" name="Date Placeholder 3"/>
          <p:cNvSpPr>
            <a:spLocks noGrp="1"/>
          </p:cNvSpPr>
          <p:nvPr>
            <p:ph type="dt" sz="half" idx="10"/>
          </p:nvPr>
        </p:nvSpPr>
        <p:spPr/>
        <p:txBody>
          <a:bodyPr/>
          <a:lstStyle/>
          <a:p>
            <a:fld id="{52466975-C014-42E5-BFA6-B8D5FDD3B81F}" type="datetimeFigureOut">
              <a:rPr lang="en-US"/>
              <a:t>1/24/2023</a:t>
            </a:fld>
            <a:endParaRPr/>
          </a:p>
        </p:txBody>
      </p:sp>
      <p:sp>
        <p:nvSpPr>
          <p:cNvPr id="6" name="Slide Number Placeholder 5"/>
          <p:cNvSpPr>
            <a:spLocks noGrp="1"/>
          </p:cNvSpPr>
          <p:nvPr>
            <p:ph type="sldNum" sz="quarter" idx="12"/>
          </p:nvPr>
        </p:nvSpPr>
        <p:spPr/>
        <p:txBody>
          <a:bodyPr/>
          <a:lstStyle/>
          <a:p>
            <a:fld id="{693B167E-EA96-4147-81DE-549160052C22}"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lvl5pPr>
              <a:defRPr/>
            </a:lvl5pPr>
            <a:lvl6pPr>
              <a:defRPr/>
            </a:lvl6pPr>
            <a:lvl7pPr>
              <a:defRPr/>
            </a:lvl7pPr>
            <a:lvl8pPr>
              <a:defRPr baseline="0"/>
            </a:lvl8pPr>
            <a:lvl9pPr>
              <a:defRPr baseline="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11"/>
          </p:nvPr>
        </p:nvSpPr>
        <p:spPr/>
        <p:txBody>
          <a:bodyPr/>
          <a:lstStyle/>
          <a:p>
            <a:r>
              <a:rPr lang="en-US" dirty="0"/>
              <a:t>Add a footer</a:t>
            </a:r>
          </a:p>
        </p:txBody>
      </p:sp>
      <p:sp>
        <p:nvSpPr>
          <p:cNvPr id="4" name="Date Placeholder 3"/>
          <p:cNvSpPr>
            <a:spLocks noGrp="1"/>
          </p:cNvSpPr>
          <p:nvPr>
            <p:ph type="dt" sz="half" idx="10"/>
          </p:nvPr>
        </p:nvSpPr>
        <p:spPr/>
        <p:txBody>
          <a:bodyPr/>
          <a:lstStyle/>
          <a:p>
            <a:fld id="{52466975-C014-42E5-BFA6-B8D5FDD3B81F}" type="datetimeFigureOut">
              <a:rPr lang="en-US"/>
              <a:t>1/24/2023</a:t>
            </a:fld>
            <a:endParaRPr/>
          </a:p>
        </p:txBody>
      </p:sp>
      <p:sp>
        <p:nvSpPr>
          <p:cNvPr id="6" name="Slide Number Placeholder 5"/>
          <p:cNvSpPr>
            <a:spLocks noGrp="1"/>
          </p:cNvSpPr>
          <p:nvPr>
            <p:ph type="sldNum" sz="quarter" idx="12"/>
          </p:nvPr>
        </p:nvSpPr>
        <p:spPr/>
        <p:txBody>
          <a:bodyPr/>
          <a:lstStyle/>
          <a:p>
            <a:fld id="{693B167E-EA96-4147-81DE-549160052C22}"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bwMode="hidden">
          <a:xfrm>
            <a:off x="0" y="0"/>
            <a:ext cx="12188825" cy="4810561"/>
          </a:xfrm>
          <a:prstGeom prst="rect">
            <a:avLst/>
          </a:prstGeom>
        </p:spPr>
      </p:pic>
      <p:sp>
        <p:nvSpPr>
          <p:cNvPr id="18" name="Rectangle 17"/>
          <p:cNvSpPr/>
          <p:nvPr/>
        </p:nvSpPr>
        <p:spPr bwMode="hidden">
          <a:xfrm>
            <a:off x="0" y="1"/>
            <a:ext cx="12188825" cy="4810560"/>
          </a:xfrm>
          <a:prstGeom prst="rect">
            <a:avLst/>
          </a:prstGeom>
          <a:solidFill>
            <a:schemeClr val="accent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a:xfrm>
            <a:off x="1522360" y="1905000"/>
            <a:ext cx="9142999" cy="2667000"/>
          </a:xfrm>
        </p:spPr>
        <p:txBody>
          <a:bodyPr anchor="b">
            <a:noAutofit/>
          </a:bodyPr>
          <a:lstStyle>
            <a:lvl1pPr algn="l">
              <a:defRPr sz="4800" b="0" cap="none" baseline="0"/>
            </a:lvl1pPr>
          </a:lstStyle>
          <a:p>
            <a:r>
              <a:rPr lang="en-US"/>
              <a:t>Click to edit Master title style</a:t>
            </a:r>
            <a:endParaRPr/>
          </a:p>
        </p:txBody>
      </p:sp>
      <p:sp>
        <p:nvSpPr>
          <p:cNvPr id="3" name="Text Placeholder 2"/>
          <p:cNvSpPr>
            <a:spLocks noGrp="1"/>
          </p:cNvSpPr>
          <p:nvPr>
            <p:ph type="body" idx="1"/>
          </p:nvPr>
        </p:nvSpPr>
        <p:spPr>
          <a:xfrm>
            <a:off x="1522412" y="5029200"/>
            <a:ext cx="8229601" cy="1143000"/>
          </a:xfrm>
        </p:spPr>
        <p:txBody>
          <a:bodyPr anchor="t">
            <a:normAutofit/>
          </a:bodyPr>
          <a:lstStyle>
            <a:lvl1pPr marL="0" indent="0">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dirty="0"/>
              <a:t>Add a footer</a:t>
            </a:r>
          </a:p>
        </p:txBody>
      </p:sp>
      <p:sp>
        <p:nvSpPr>
          <p:cNvPr id="4" name="Date Placeholder 3"/>
          <p:cNvSpPr>
            <a:spLocks noGrp="1"/>
          </p:cNvSpPr>
          <p:nvPr>
            <p:ph type="dt" sz="half" idx="10"/>
          </p:nvPr>
        </p:nvSpPr>
        <p:spPr/>
        <p:txBody>
          <a:bodyPr/>
          <a:lstStyle/>
          <a:p>
            <a:fld id="{52466975-C014-42E5-BFA6-B8D5FDD3B81F}" type="datetimeFigureOut">
              <a:rPr lang="en-US"/>
              <a:t>1/24/2023</a:t>
            </a:fld>
            <a:endParaRPr/>
          </a:p>
        </p:txBody>
      </p:sp>
      <p:sp>
        <p:nvSpPr>
          <p:cNvPr id="6" name="Slide Number Placeholder 5"/>
          <p:cNvSpPr>
            <a:spLocks noGrp="1"/>
          </p:cNvSpPr>
          <p:nvPr>
            <p:ph type="sldNum" sz="quarter" idx="12"/>
          </p:nvPr>
        </p:nvSpPr>
        <p:spPr/>
        <p:txBody>
          <a:bodyPr/>
          <a:lstStyle/>
          <a:p>
            <a:fld id="{693B167E-EA96-4147-81DE-549160052C22}" type="slidenum">
              <a:rPr/>
              <a:t>‹#›</a:t>
            </a:fld>
            <a:endParaRPr/>
          </a:p>
        </p:txBody>
      </p:sp>
      <p:sp>
        <p:nvSpPr>
          <p:cNvPr id="16" name="Freeform 9"/>
          <p:cNvSpPr>
            <a:spLocks/>
          </p:cNvSpPr>
          <p:nvPr/>
        </p:nvSpPr>
        <p:spPr bwMode="hidden">
          <a:xfrm>
            <a:off x="1057" y="4714632"/>
            <a:ext cx="12186710" cy="191857"/>
          </a:xfrm>
          <a:custGeom>
            <a:avLst/>
            <a:gdLst/>
            <a:ahLst/>
            <a:cxnLst/>
            <a:rect l="l" t="t" r="r" b="b"/>
            <a:pathLst>
              <a:path w="12186710" h="191857">
                <a:moveTo>
                  <a:pt x="1733297" y="74"/>
                </a:moveTo>
                <a:cubicBezTo>
                  <a:pt x="1757698" y="-386"/>
                  <a:pt x="1802930" y="1455"/>
                  <a:pt x="1802930" y="1455"/>
                </a:cubicBezTo>
                <a:cubicBezTo>
                  <a:pt x="1802930" y="1473"/>
                  <a:pt x="1802930" y="4738"/>
                  <a:pt x="1802930" y="8004"/>
                </a:cubicBezTo>
                <a:lnTo>
                  <a:pt x="1807163" y="1455"/>
                </a:lnTo>
                <a:cubicBezTo>
                  <a:pt x="1811395" y="1455"/>
                  <a:pt x="1815627" y="1455"/>
                  <a:pt x="1819859" y="1455"/>
                </a:cubicBezTo>
                <a:lnTo>
                  <a:pt x="1828324" y="1455"/>
                </a:lnTo>
                <a:cubicBezTo>
                  <a:pt x="1830440" y="3093"/>
                  <a:pt x="1830440" y="3093"/>
                  <a:pt x="1832556" y="4730"/>
                </a:cubicBezTo>
                <a:cubicBezTo>
                  <a:pt x="1836788" y="8004"/>
                  <a:pt x="1841021" y="4730"/>
                  <a:pt x="1845253" y="1455"/>
                </a:cubicBezTo>
                <a:lnTo>
                  <a:pt x="1849485" y="8004"/>
                </a:lnTo>
                <a:cubicBezTo>
                  <a:pt x="1857949" y="8004"/>
                  <a:pt x="1857949" y="4730"/>
                  <a:pt x="1870646" y="4730"/>
                </a:cubicBezTo>
                <a:cubicBezTo>
                  <a:pt x="1879111" y="8004"/>
                  <a:pt x="1887575" y="8004"/>
                  <a:pt x="1896040" y="8004"/>
                </a:cubicBezTo>
                <a:cubicBezTo>
                  <a:pt x="1896044" y="11278"/>
                  <a:pt x="1896177" y="11278"/>
                  <a:pt x="1900272" y="11278"/>
                </a:cubicBezTo>
                <a:cubicBezTo>
                  <a:pt x="1908736" y="8004"/>
                  <a:pt x="1921433" y="4730"/>
                  <a:pt x="1934130" y="4730"/>
                </a:cubicBezTo>
                <a:cubicBezTo>
                  <a:pt x="1938362" y="8004"/>
                  <a:pt x="1942594" y="8004"/>
                  <a:pt x="1946826" y="4730"/>
                </a:cubicBezTo>
                <a:cubicBezTo>
                  <a:pt x="1951059" y="8004"/>
                  <a:pt x="1951059" y="8004"/>
                  <a:pt x="1955291" y="8004"/>
                </a:cubicBezTo>
                <a:lnTo>
                  <a:pt x="1972220" y="11278"/>
                </a:lnTo>
                <a:cubicBezTo>
                  <a:pt x="1972220" y="11281"/>
                  <a:pt x="1972220" y="11388"/>
                  <a:pt x="1972220" y="14552"/>
                </a:cubicBezTo>
                <a:cubicBezTo>
                  <a:pt x="1976452" y="11278"/>
                  <a:pt x="1980684" y="11278"/>
                  <a:pt x="1984917" y="11278"/>
                </a:cubicBezTo>
                <a:cubicBezTo>
                  <a:pt x="1989149" y="11278"/>
                  <a:pt x="2018774" y="17826"/>
                  <a:pt x="2023006" y="14552"/>
                </a:cubicBezTo>
                <a:cubicBezTo>
                  <a:pt x="2031471" y="11278"/>
                  <a:pt x="2039935" y="11278"/>
                  <a:pt x="2048400" y="11278"/>
                </a:cubicBezTo>
                <a:cubicBezTo>
                  <a:pt x="2048400" y="8004"/>
                  <a:pt x="2048400" y="8004"/>
                  <a:pt x="2052632" y="4730"/>
                </a:cubicBezTo>
                <a:lnTo>
                  <a:pt x="2056864" y="8004"/>
                </a:lnTo>
                <a:cubicBezTo>
                  <a:pt x="2065329" y="8004"/>
                  <a:pt x="2073793" y="8004"/>
                  <a:pt x="2082258" y="8004"/>
                </a:cubicBezTo>
                <a:cubicBezTo>
                  <a:pt x="2086490" y="8004"/>
                  <a:pt x="2090722" y="8004"/>
                  <a:pt x="2090722" y="4730"/>
                </a:cubicBezTo>
                <a:lnTo>
                  <a:pt x="2094955" y="8004"/>
                </a:lnTo>
                <a:cubicBezTo>
                  <a:pt x="2111883" y="8004"/>
                  <a:pt x="2128812" y="8004"/>
                  <a:pt x="2141509" y="8004"/>
                </a:cubicBezTo>
                <a:cubicBezTo>
                  <a:pt x="2145741" y="11278"/>
                  <a:pt x="2145741" y="11278"/>
                  <a:pt x="2145741" y="14552"/>
                </a:cubicBezTo>
                <a:cubicBezTo>
                  <a:pt x="2149973" y="11278"/>
                  <a:pt x="2154206" y="11278"/>
                  <a:pt x="2158438" y="11278"/>
                </a:cubicBezTo>
                <a:cubicBezTo>
                  <a:pt x="2166902" y="11278"/>
                  <a:pt x="2171135" y="11278"/>
                  <a:pt x="2179599" y="11278"/>
                </a:cubicBezTo>
                <a:cubicBezTo>
                  <a:pt x="2179599" y="11281"/>
                  <a:pt x="2179599" y="11388"/>
                  <a:pt x="2179599" y="14552"/>
                </a:cubicBezTo>
                <a:cubicBezTo>
                  <a:pt x="2183831" y="11278"/>
                  <a:pt x="2183831" y="11278"/>
                  <a:pt x="2188064" y="8004"/>
                </a:cubicBezTo>
                <a:cubicBezTo>
                  <a:pt x="2188069" y="8004"/>
                  <a:pt x="2188211" y="8004"/>
                  <a:pt x="2192296" y="8004"/>
                </a:cubicBezTo>
                <a:cubicBezTo>
                  <a:pt x="2196528" y="8004"/>
                  <a:pt x="2196528" y="4730"/>
                  <a:pt x="2209225" y="4730"/>
                </a:cubicBezTo>
                <a:cubicBezTo>
                  <a:pt x="2209225" y="8004"/>
                  <a:pt x="2213457" y="11278"/>
                  <a:pt x="2217689" y="14552"/>
                </a:cubicBezTo>
                <a:cubicBezTo>
                  <a:pt x="2226154" y="11278"/>
                  <a:pt x="2226154" y="8004"/>
                  <a:pt x="2230386" y="4730"/>
                </a:cubicBezTo>
                <a:cubicBezTo>
                  <a:pt x="2234618" y="4730"/>
                  <a:pt x="2238850" y="11278"/>
                  <a:pt x="2251547" y="8004"/>
                </a:cubicBezTo>
                <a:cubicBezTo>
                  <a:pt x="2251547" y="7999"/>
                  <a:pt x="2251547" y="7876"/>
                  <a:pt x="2251547" y="4730"/>
                </a:cubicBezTo>
                <a:cubicBezTo>
                  <a:pt x="2260011" y="8004"/>
                  <a:pt x="2264244" y="4730"/>
                  <a:pt x="2272708" y="4730"/>
                </a:cubicBezTo>
                <a:cubicBezTo>
                  <a:pt x="2272708" y="8004"/>
                  <a:pt x="2276940" y="8004"/>
                  <a:pt x="2276940" y="11278"/>
                </a:cubicBezTo>
                <a:cubicBezTo>
                  <a:pt x="2281173" y="8004"/>
                  <a:pt x="2281173" y="4730"/>
                  <a:pt x="2281173" y="1455"/>
                </a:cubicBezTo>
                <a:cubicBezTo>
                  <a:pt x="2285405" y="4730"/>
                  <a:pt x="2289637" y="4730"/>
                  <a:pt x="2293869" y="4730"/>
                </a:cubicBezTo>
                <a:lnTo>
                  <a:pt x="2302334" y="1455"/>
                </a:lnTo>
                <a:cubicBezTo>
                  <a:pt x="2319263" y="4730"/>
                  <a:pt x="2323495" y="4730"/>
                  <a:pt x="2331959" y="1455"/>
                </a:cubicBezTo>
                <a:lnTo>
                  <a:pt x="2344656" y="4730"/>
                </a:lnTo>
                <a:cubicBezTo>
                  <a:pt x="2348888" y="4730"/>
                  <a:pt x="2357353" y="4730"/>
                  <a:pt x="2365817" y="1455"/>
                </a:cubicBezTo>
                <a:cubicBezTo>
                  <a:pt x="2370049" y="8004"/>
                  <a:pt x="2374282" y="8004"/>
                  <a:pt x="2382746" y="8004"/>
                </a:cubicBezTo>
                <a:cubicBezTo>
                  <a:pt x="2386978" y="11278"/>
                  <a:pt x="2386978" y="8004"/>
                  <a:pt x="2399675" y="8004"/>
                </a:cubicBezTo>
                <a:cubicBezTo>
                  <a:pt x="2416604" y="11278"/>
                  <a:pt x="2437765" y="8004"/>
                  <a:pt x="2454694" y="8004"/>
                </a:cubicBezTo>
                <a:cubicBezTo>
                  <a:pt x="2454694" y="7999"/>
                  <a:pt x="2454694" y="7876"/>
                  <a:pt x="2454694" y="4730"/>
                </a:cubicBezTo>
                <a:cubicBezTo>
                  <a:pt x="2458926" y="4730"/>
                  <a:pt x="2463159" y="4730"/>
                  <a:pt x="2467391" y="1455"/>
                </a:cubicBezTo>
                <a:cubicBezTo>
                  <a:pt x="2471623" y="4730"/>
                  <a:pt x="2471623" y="8004"/>
                  <a:pt x="2471623" y="11278"/>
                </a:cubicBezTo>
                <a:cubicBezTo>
                  <a:pt x="2480087" y="8004"/>
                  <a:pt x="2484320" y="8004"/>
                  <a:pt x="2492784" y="11278"/>
                </a:cubicBezTo>
                <a:cubicBezTo>
                  <a:pt x="2492784" y="11281"/>
                  <a:pt x="2492784" y="11388"/>
                  <a:pt x="2492784" y="14552"/>
                </a:cubicBezTo>
                <a:cubicBezTo>
                  <a:pt x="2501249" y="11278"/>
                  <a:pt x="2505481" y="11278"/>
                  <a:pt x="2509713" y="11278"/>
                </a:cubicBezTo>
                <a:cubicBezTo>
                  <a:pt x="2530874" y="11278"/>
                  <a:pt x="2556268" y="11278"/>
                  <a:pt x="2577429" y="11278"/>
                </a:cubicBezTo>
                <a:cubicBezTo>
                  <a:pt x="2577429" y="11281"/>
                  <a:pt x="2577429" y="11388"/>
                  <a:pt x="2577429" y="14552"/>
                </a:cubicBezTo>
                <a:lnTo>
                  <a:pt x="2584835" y="12915"/>
                </a:lnTo>
                <a:cubicBezTo>
                  <a:pt x="2598590" y="11278"/>
                  <a:pt x="2615519" y="11278"/>
                  <a:pt x="2628216" y="14552"/>
                </a:cubicBezTo>
                <a:cubicBezTo>
                  <a:pt x="2632448" y="11278"/>
                  <a:pt x="2632448" y="11278"/>
                  <a:pt x="2632448" y="8004"/>
                </a:cubicBezTo>
                <a:cubicBezTo>
                  <a:pt x="2636680" y="8004"/>
                  <a:pt x="2640912" y="11278"/>
                  <a:pt x="2645144" y="11278"/>
                </a:cubicBezTo>
                <a:cubicBezTo>
                  <a:pt x="2657841" y="8004"/>
                  <a:pt x="2670538" y="8004"/>
                  <a:pt x="2683235" y="8004"/>
                </a:cubicBezTo>
                <a:cubicBezTo>
                  <a:pt x="2691699" y="11278"/>
                  <a:pt x="2700163" y="8004"/>
                  <a:pt x="2708628" y="8004"/>
                </a:cubicBezTo>
                <a:cubicBezTo>
                  <a:pt x="2712860" y="11278"/>
                  <a:pt x="2717092" y="11278"/>
                  <a:pt x="2721325" y="11278"/>
                </a:cubicBezTo>
                <a:cubicBezTo>
                  <a:pt x="2721325" y="11281"/>
                  <a:pt x="2721325" y="11388"/>
                  <a:pt x="2721325" y="14552"/>
                </a:cubicBezTo>
                <a:lnTo>
                  <a:pt x="2738254" y="14552"/>
                </a:lnTo>
                <a:cubicBezTo>
                  <a:pt x="2750950" y="14552"/>
                  <a:pt x="2763647" y="11278"/>
                  <a:pt x="2776344" y="11278"/>
                </a:cubicBezTo>
                <a:cubicBezTo>
                  <a:pt x="2776367" y="11287"/>
                  <a:pt x="2784808" y="14552"/>
                  <a:pt x="2784808" y="14552"/>
                </a:cubicBezTo>
                <a:cubicBezTo>
                  <a:pt x="2801737" y="11278"/>
                  <a:pt x="2827130" y="11278"/>
                  <a:pt x="2839827" y="8004"/>
                </a:cubicBezTo>
                <a:cubicBezTo>
                  <a:pt x="2839827" y="4730"/>
                  <a:pt x="2839827" y="1455"/>
                  <a:pt x="2844059" y="1455"/>
                </a:cubicBezTo>
                <a:cubicBezTo>
                  <a:pt x="2844066" y="1455"/>
                  <a:pt x="2844231" y="1455"/>
                  <a:pt x="2848292" y="1455"/>
                </a:cubicBezTo>
                <a:cubicBezTo>
                  <a:pt x="2852524" y="4730"/>
                  <a:pt x="2860988" y="4730"/>
                  <a:pt x="2869453" y="1455"/>
                </a:cubicBezTo>
                <a:lnTo>
                  <a:pt x="2869453" y="8004"/>
                </a:lnTo>
                <a:cubicBezTo>
                  <a:pt x="2877917" y="8004"/>
                  <a:pt x="2886382" y="8004"/>
                  <a:pt x="2894846" y="4730"/>
                </a:cubicBezTo>
                <a:cubicBezTo>
                  <a:pt x="2894868" y="4747"/>
                  <a:pt x="2899100" y="8004"/>
                  <a:pt x="2907543" y="8004"/>
                </a:cubicBezTo>
                <a:cubicBezTo>
                  <a:pt x="2907543" y="7979"/>
                  <a:pt x="2907576" y="4730"/>
                  <a:pt x="2916007" y="4730"/>
                </a:cubicBezTo>
                <a:lnTo>
                  <a:pt x="2937168" y="8004"/>
                </a:lnTo>
                <a:cubicBezTo>
                  <a:pt x="2941401" y="11278"/>
                  <a:pt x="2941401" y="11278"/>
                  <a:pt x="2941401" y="14552"/>
                </a:cubicBezTo>
                <a:cubicBezTo>
                  <a:pt x="2945633" y="11278"/>
                  <a:pt x="2949865" y="11278"/>
                  <a:pt x="2954097" y="11278"/>
                </a:cubicBezTo>
                <a:cubicBezTo>
                  <a:pt x="2958330" y="8004"/>
                  <a:pt x="2958330" y="4730"/>
                  <a:pt x="2958330" y="1455"/>
                </a:cubicBezTo>
                <a:cubicBezTo>
                  <a:pt x="2975258" y="4730"/>
                  <a:pt x="2987955" y="4730"/>
                  <a:pt x="3000652" y="8004"/>
                </a:cubicBezTo>
                <a:cubicBezTo>
                  <a:pt x="3000660" y="8004"/>
                  <a:pt x="3004888" y="8001"/>
                  <a:pt x="3009116" y="4730"/>
                </a:cubicBezTo>
                <a:cubicBezTo>
                  <a:pt x="3013349" y="8004"/>
                  <a:pt x="3017581" y="8004"/>
                  <a:pt x="3021813" y="8004"/>
                </a:cubicBezTo>
                <a:cubicBezTo>
                  <a:pt x="3030277" y="11278"/>
                  <a:pt x="3042974" y="11278"/>
                  <a:pt x="3051439" y="11278"/>
                </a:cubicBezTo>
                <a:cubicBezTo>
                  <a:pt x="3051439" y="11281"/>
                  <a:pt x="3051439" y="11388"/>
                  <a:pt x="3051439" y="14552"/>
                </a:cubicBezTo>
                <a:cubicBezTo>
                  <a:pt x="3059903" y="8004"/>
                  <a:pt x="3059903" y="8004"/>
                  <a:pt x="3059903" y="1455"/>
                </a:cubicBezTo>
                <a:cubicBezTo>
                  <a:pt x="3059903" y="1455"/>
                  <a:pt x="3076832" y="4730"/>
                  <a:pt x="3068368" y="4730"/>
                </a:cubicBezTo>
                <a:cubicBezTo>
                  <a:pt x="3064135" y="8004"/>
                  <a:pt x="3064135" y="11278"/>
                  <a:pt x="3064135" y="14552"/>
                </a:cubicBezTo>
                <a:cubicBezTo>
                  <a:pt x="3068368" y="11278"/>
                  <a:pt x="3072600" y="11278"/>
                  <a:pt x="3076832" y="11278"/>
                </a:cubicBezTo>
                <a:cubicBezTo>
                  <a:pt x="3076832" y="11281"/>
                  <a:pt x="3076832" y="11388"/>
                  <a:pt x="3076832" y="14552"/>
                </a:cubicBezTo>
                <a:lnTo>
                  <a:pt x="3089529" y="11278"/>
                </a:lnTo>
                <a:lnTo>
                  <a:pt x="3110690" y="11278"/>
                </a:lnTo>
                <a:cubicBezTo>
                  <a:pt x="3119154" y="8004"/>
                  <a:pt x="3119154" y="11278"/>
                  <a:pt x="3127619" y="11278"/>
                </a:cubicBezTo>
                <a:cubicBezTo>
                  <a:pt x="3136083" y="8004"/>
                  <a:pt x="3136083" y="14552"/>
                  <a:pt x="3144548" y="14552"/>
                </a:cubicBezTo>
                <a:cubicBezTo>
                  <a:pt x="3144566" y="11278"/>
                  <a:pt x="3148789" y="11278"/>
                  <a:pt x="3153012" y="11278"/>
                </a:cubicBezTo>
                <a:cubicBezTo>
                  <a:pt x="3161477" y="8004"/>
                  <a:pt x="3161477" y="11278"/>
                  <a:pt x="3169941" y="11278"/>
                </a:cubicBezTo>
                <a:cubicBezTo>
                  <a:pt x="3169967" y="11258"/>
                  <a:pt x="3174199" y="8004"/>
                  <a:pt x="3182638" y="8004"/>
                </a:cubicBezTo>
                <a:cubicBezTo>
                  <a:pt x="3182642" y="11278"/>
                  <a:pt x="3182773" y="11278"/>
                  <a:pt x="3186870" y="11278"/>
                </a:cubicBezTo>
                <a:cubicBezTo>
                  <a:pt x="3186870" y="8004"/>
                  <a:pt x="3191102" y="8004"/>
                  <a:pt x="3191102" y="4730"/>
                </a:cubicBezTo>
                <a:cubicBezTo>
                  <a:pt x="3199567" y="8004"/>
                  <a:pt x="3212263" y="8004"/>
                  <a:pt x="3220728" y="8004"/>
                </a:cubicBezTo>
                <a:cubicBezTo>
                  <a:pt x="3233425" y="11278"/>
                  <a:pt x="3250354" y="11278"/>
                  <a:pt x="3263050" y="11278"/>
                </a:cubicBezTo>
                <a:cubicBezTo>
                  <a:pt x="3263050" y="11281"/>
                  <a:pt x="3263050" y="11388"/>
                  <a:pt x="3263050" y="14552"/>
                </a:cubicBezTo>
                <a:lnTo>
                  <a:pt x="3274689" y="12915"/>
                </a:lnTo>
                <a:lnTo>
                  <a:pt x="3284211" y="14552"/>
                </a:lnTo>
                <a:cubicBezTo>
                  <a:pt x="3292676" y="14552"/>
                  <a:pt x="3296908" y="14552"/>
                  <a:pt x="3305373" y="14552"/>
                </a:cubicBezTo>
                <a:cubicBezTo>
                  <a:pt x="3309605" y="14552"/>
                  <a:pt x="3309605" y="17826"/>
                  <a:pt x="3322301" y="14552"/>
                </a:cubicBezTo>
                <a:cubicBezTo>
                  <a:pt x="3330766" y="11278"/>
                  <a:pt x="3334998" y="17826"/>
                  <a:pt x="3339230" y="14552"/>
                </a:cubicBezTo>
                <a:cubicBezTo>
                  <a:pt x="3339261" y="14529"/>
                  <a:pt x="3347703" y="8004"/>
                  <a:pt x="3351927" y="8004"/>
                </a:cubicBezTo>
                <a:cubicBezTo>
                  <a:pt x="3351927" y="8022"/>
                  <a:pt x="3351939" y="14552"/>
                  <a:pt x="3360392" y="14552"/>
                </a:cubicBezTo>
                <a:cubicBezTo>
                  <a:pt x="3364624" y="11278"/>
                  <a:pt x="3364624" y="11278"/>
                  <a:pt x="3368856" y="8004"/>
                </a:cubicBezTo>
                <a:cubicBezTo>
                  <a:pt x="3368856" y="7999"/>
                  <a:pt x="3368856" y="7876"/>
                  <a:pt x="3368856" y="4730"/>
                </a:cubicBezTo>
                <a:cubicBezTo>
                  <a:pt x="3373088" y="8004"/>
                  <a:pt x="3377320" y="8004"/>
                  <a:pt x="3381553" y="8004"/>
                </a:cubicBezTo>
                <a:cubicBezTo>
                  <a:pt x="3385785" y="8004"/>
                  <a:pt x="3385785" y="8004"/>
                  <a:pt x="3390017" y="4730"/>
                </a:cubicBezTo>
                <a:cubicBezTo>
                  <a:pt x="3390017" y="8004"/>
                  <a:pt x="3394249" y="8004"/>
                  <a:pt x="3394249" y="11278"/>
                </a:cubicBezTo>
                <a:cubicBezTo>
                  <a:pt x="3398482" y="11278"/>
                  <a:pt x="3402714" y="11278"/>
                  <a:pt x="3406946" y="11278"/>
                </a:cubicBezTo>
                <a:cubicBezTo>
                  <a:pt x="3411178" y="8004"/>
                  <a:pt x="3415411" y="11278"/>
                  <a:pt x="3419643" y="11278"/>
                </a:cubicBezTo>
                <a:cubicBezTo>
                  <a:pt x="3419643" y="8004"/>
                  <a:pt x="3419643" y="4730"/>
                  <a:pt x="3415411" y="1455"/>
                </a:cubicBezTo>
                <a:cubicBezTo>
                  <a:pt x="3419643" y="1455"/>
                  <a:pt x="3423875" y="1455"/>
                  <a:pt x="3428107" y="1455"/>
                </a:cubicBezTo>
                <a:lnTo>
                  <a:pt x="3436572" y="4730"/>
                </a:lnTo>
                <a:cubicBezTo>
                  <a:pt x="3436572" y="8004"/>
                  <a:pt x="3436572" y="8004"/>
                  <a:pt x="3436572" y="11278"/>
                </a:cubicBezTo>
                <a:cubicBezTo>
                  <a:pt x="3445036" y="11278"/>
                  <a:pt x="3453501" y="8004"/>
                  <a:pt x="3461965" y="8004"/>
                </a:cubicBezTo>
                <a:lnTo>
                  <a:pt x="3461965" y="14552"/>
                </a:lnTo>
                <a:cubicBezTo>
                  <a:pt x="3470430" y="14552"/>
                  <a:pt x="3487358" y="8004"/>
                  <a:pt x="3508520" y="11278"/>
                </a:cubicBezTo>
                <a:cubicBezTo>
                  <a:pt x="3508520" y="11281"/>
                  <a:pt x="3508520" y="11388"/>
                  <a:pt x="3508520" y="14552"/>
                </a:cubicBezTo>
                <a:cubicBezTo>
                  <a:pt x="3516984" y="14552"/>
                  <a:pt x="3525449" y="14552"/>
                  <a:pt x="3533913" y="14552"/>
                </a:cubicBezTo>
                <a:cubicBezTo>
                  <a:pt x="3538145" y="14552"/>
                  <a:pt x="3538145" y="14552"/>
                  <a:pt x="3542377" y="14552"/>
                </a:cubicBezTo>
                <a:cubicBezTo>
                  <a:pt x="3550842" y="11278"/>
                  <a:pt x="3559306" y="11278"/>
                  <a:pt x="3567771" y="11278"/>
                </a:cubicBezTo>
                <a:cubicBezTo>
                  <a:pt x="3588932" y="11278"/>
                  <a:pt x="3605861" y="11278"/>
                  <a:pt x="3627022" y="14552"/>
                </a:cubicBezTo>
                <a:cubicBezTo>
                  <a:pt x="3635487" y="8004"/>
                  <a:pt x="3639719" y="14552"/>
                  <a:pt x="3639719" y="14552"/>
                </a:cubicBezTo>
                <a:cubicBezTo>
                  <a:pt x="3643951" y="11278"/>
                  <a:pt x="3648183" y="11278"/>
                  <a:pt x="3656648" y="11278"/>
                </a:cubicBezTo>
                <a:cubicBezTo>
                  <a:pt x="3656648" y="11281"/>
                  <a:pt x="3656648" y="11388"/>
                  <a:pt x="3656648" y="14552"/>
                </a:cubicBezTo>
                <a:cubicBezTo>
                  <a:pt x="3656653" y="14552"/>
                  <a:pt x="3656807" y="14552"/>
                  <a:pt x="3660880" y="14552"/>
                </a:cubicBezTo>
                <a:cubicBezTo>
                  <a:pt x="3660893" y="14532"/>
                  <a:pt x="3665125" y="8009"/>
                  <a:pt x="3673577" y="11278"/>
                </a:cubicBezTo>
                <a:cubicBezTo>
                  <a:pt x="3677809" y="11278"/>
                  <a:pt x="3673577" y="17826"/>
                  <a:pt x="3682041" y="14552"/>
                </a:cubicBezTo>
                <a:lnTo>
                  <a:pt x="3686273" y="11278"/>
                </a:lnTo>
                <a:cubicBezTo>
                  <a:pt x="3690506" y="11278"/>
                  <a:pt x="3694738" y="11278"/>
                  <a:pt x="3698970" y="11278"/>
                </a:cubicBezTo>
                <a:cubicBezTo>
                  <a:pt x="3703202" y="8022"/>
                  <a:pt x="3703226" y="11278"/>
                  <a:pt x="3711667" y="11278"/>
                </a:cubicBezTo>
                <a:cubicBezTo>
                  <a:pt x="3728596" y="8004"/>
                  <a:pt x="3741292" y="8004"/>
                  <a:pt x="3753989" y="8004"/>
                </a:cubicBezTo>
                <a:cubicBezTo>
                  <a:pt x="3762453" y="11278"/>
                  <a:pt x="3770918" y="8004"/>
                  <a:pt x="3783615" y="8004"/>
                </a:cubicBezTo>
                <a:cubicBezTo>
                  <a:pt x="3787847" y="11278"/>
                  <a:pt x="3792079" y="11278"/>
                  <a:pt x="3796311" y="11278"/>
                </a:cubicBezTo>
                <a:cubicBezTo>
                  <a:pt x="3796311" y="11281"/>
                  <a:pt x="3796311" y="11388"/>
                  <a:pt x="3796311" y="14552"/>
                </a:cubicBezTo>
                <a:cubicBezTo>
                  <a:pt x="3800544" y="14552"/>
                  <a:pt x="3804776" y="14552"/>
                  <a:pt x="3809008" y="14552"/>
                </a:cubicBezTo>
                <a:lnTo>
                  <a:pt x="3813240" y="14552"/>
                </a:lnTo>
                <a:cubicBezTo>
                  <a:pt x="3813246" y="14552"/>
                  <a:pt x="3813396" y="14552"/>
                  <a:pt x="3817472" y="14552"/>
                </a:cubicBezTo>
                <a:cubicBezTo>
                  <a:pt x="3817476" y="11278"/>
                  <a:pt x="3817603" y="11278"/>
                  <a:pt x="3821705" y="11278"/>
                </a:cubicBezTo>
                <a:cubicBezTo>
                  <a:pt x="3821705" y="11290"/>
                  <a:pt x="3821712" y="14552"/>
                  <a:pt x="3825937" y="14552"/>
                </a:cubicBezTo>
                <a:cubicBezTo>
                  <a:pt x="3834401" y="14552"/>
                  <a:pt x="3842866" y="14552"/>
                  <a:pt x="3851330" y="14552"/>
                </a:cubicBezTo>
                <a:cubicBezTo>
                  <a:pt x="3859795" y="11278"/>
                  <a:pt x="3868259" y="14552"/>
                  <a:pt x="3876724" y="14552"/>
                </a:cubicBezTo>
                <a:cubicBezTo>
                  <a:pt x="3889420" y="11278"/>
                  <a:pt x="3902117" y="11278"/>
                  <a:pt x="3910582" y="11278"/>
                </a:cubicBezTo>
                <a:cubicBezTo>
                  <a:pt x="3910582" y="11281"/>
                  <a:pt x="3910582" y="11388"/>
                  <a:pt x="3910582" y="14552"/>
                </a:cubicBezTo>
                <a:lnTo>
                  <a:pt x="3919046" y="14552"/>
                </a:lnTo>
                <a:cubicBezTo>
                  <a:pt x="3923278" y="17826"/>
                  <a:pt x="3948672" y="11278"/>
                  <a:pt x="3961368" y="14552"/>
                </a:cubicBezTo>
                <a:cubicBezTo>
                  <a:pt x="3965601" y="14552"/>
                  <a:pt x="3974065" y="14552"/>
                  <a:pt x="3982529" y="14552"/>
                </a:cubicBezTo>
                <a:cubicBezTo>
                  <a:pt x="3982533" y="17826"/>
                  <a:pt x="3982661" y="17826"/>
                  <a:pt x="3986762" y="17826"/>
                </a:cubicBezTo>
                <a:cubicBezTo>
                  <a:pt x="3990994" y="14552"/>
                  <a:pt x="3990994" y="14552"/>
                  <a:pt x="3995226" y="11278"/>
                </a:cubicBezTo>
                <a:cubicBezTo>
                  <a:pt x="4003691" y="11278"/>
                  <a:pt x="4012155" y="11278"/>
                  <a:pt x="4020620" y="14552"/>
                </a:cubicBezTo>
                <a:cubicBezTo>
                  <a:pt x="4024852" y="11278"/>
                  <a:pt x="4024852" y="11278"/>
                  <a:pt x="4029084" y="11278"/>
                </a:cubicBezTo>
                <a:lnTo>
                  <a:pt x="4036490" y="9641"/>
                </a:lnTo>
                <a:cubicBezTo>
                  <a:pt x="4040723" y="8822"/>
                  <a:pt x="4039665" y="8004"/>
                  <a:pt x="4041781" y="8004"/>
                </a:cubicBezTo>
                <a:lnTo>
                  <a:pt x="4052890" y="9641"/>
                </a:lnTo>
                <a:cubicBezTo>
                  <a:pt x="4071406" y="14552"/>
                  <a:pt x="4088335" y="8004"/>
                  <a:pt x="4088335" y="8004"/>
                </a:cubicBezTo>
                <a:cubicBezTo>
                  <a:pt x="4096800" y="8004"/>
                  <a:pt x="4101032" y="8004"/>
                  <a:pt x="4109496" y="8004"/>
                </a:cubicBezTo>
                <a:cubicBezTo>
                  <a:pt x="4126425" y="11278"/>
                  <a:pt x="4147586" y="11278"/>
                  <a:pt x="4168748" y="11278"/>
                </a:cubicBezTo>
                <a:cubicBezTo>
                  <a:pt x="4168748" y="11284"/>
                  <a:pt x="4168748" y="11421"/>
                  <a:pt x="4168748" y="14552"/>
                </a:cubicBezTo>
                <a:cubicBezTo>
                  <a:pt x="4189909" y="11278"/>
                  <a:pt x="4215302" y="8004"/>
                  <a:pt x="4236463" y="4730"/>
                </a:cubicBezTo>
                <a:cubicBezTo>
                  <a:pt x="4236463" y="8004"/>
                  <a:pt x="4236463" y="8004"/>
                  <a:pt x="4236463" y="11278"/>
                </a:cubicBezTo>
                <a:lnTo>
                  <a:pt x="4244928" y="11278"/>
                </a:lnTo>
                <a:cubicBezTo>
                  <a:pt x="4244928" y="8004"/>
                  <a:pt x="4244928" y="8004"/>
                  <a:pt x="4244928" y="4730"/>
                </a:cubicBezTo>
                <a:cubicBezTo>
                  <a:pt x="4257625" y="4730"/>
                  <a:pt x="4266089" y="4730"/>
                  <a:pt x="4278786" y="4730"/>
                </a:cubicBezTo>
                <a:cubicBezTo>
                  <a:pt x="4278786" y="8004"/>
                  <a:pt x="4278786" y="8004"/>
                  <a:pt x="4283018" y="11278"/>
                </a:cubicBezTo>
                <a:cubicBezTo>
                  <a:pt x="4283030" y="11278"/>
                  <a:pt x="4287256" y="11278"/>
                  <a:pt x="4291482" y="11278"/>
                </a:cubicBezTo>
                <a:cubicBezTo>
                  <a:pt x="4291482" y="11284"/>
                  <a:pt x="4291482" y="11421"/>
                  <a:pt x="4291482" y="14552"/>
                </a:cubicBezTo>
                <a:cubicBezTo>
                  <a:pt x="4291487" y="14552"/>
                  <a:pt x="4291616" y="14552"/>
                  <a:pt x="4295715" y="14552"/>
                </a:cubicBezTo>
                <a:cubicBezTo>
                  <a:pt x="4304179" y="11278"/>
                  <a:pt x="4316876" y="11278"/>
                  <a:pt x="4325340" y="11278"/>
                </a:cubicBezTo>
                <a:cubicBezTo>
                  <a:pt x="4325352" y="11288"/>
                  <a:pt x="4329585" y="14552"/>
                  <a:pt x="4338037" y="14552"/>
                </a:cubicBezTo>
                <a:cubicBezTo>
                  <a:pt x="4338037" y="11278"/>
                  <a:pt x="4342269" y="11278"/>
                  <a:pt x="4342269" y="8004"/>
                </a:cubicBezTo>
                <a:cubicBezTo>
                  <a:pt x="4350734" y="8004"/>
                  <a:pt x="4363430" y="11278"/>
                  <a:pt x="4371895" y="11278"/>
                </a:cubicBezTo>
                <a:lnTo>
                  <a:pt x="4376127" y="14552"/>
                </a:lnTo>
                <a:cubicBezTo>
                  <a:pt x="4397288" y="14552"/>
                  <a:pt x="4409985" y="14552"/>
                  <a:pt x="4426914" y="14552"/>
                </a:cubicBezTo>
                <a:cubicBezTo>
                  <a:pt x="4426914" y="14529"/>
                  <a:pt x="4426929" y="11267"/>
                  <a:pt x="4431146" y="8004"/>
                </a:cubicBezTo>
                <a:cubicBezTo>
                  <a:pt x="4443843" y="8004"/>
                  <a:pt x="4456539" y="8004"/>
                  <a:pt x="4473468" y="8004"/>
                </a:cubicBezTo>
                <a:cubicBezTo>
                  <a:pt x="4473468" y="7996"/>
                  <a:pt x="4473468" y="7841"/>
                  <a:pt x="4473468" y="4730"/>
                </a:cubicBezTo>
                <a:cubicBezTo>
                  <a:pt x="4486165" y="8004"/>
                  <a:pt x="4490397" y="8004"/>
                  <a:pt x="4498862" y="8004"/>
                </a:cubicBezTo>
                <a:cubicBezTo>
                  <a:pt x="4503094" y="11278"/>
                  <a:pt x="4507326" y="11278"/>
                  <a:pt x="4511558" y="11278"/>
                </a:cubicBezTo>
                <a:cubicBezTo>
                  <a:pt x="4511558" y="11285"/>
                  <a:pt x="4511558" y="11432"/>
                  <a:pt x="4511558" y="14552"/>
                </a:cubicBezTo>
                <a:lnTo>
                  <a:pt x="4528487" y="14552"/>
                </a:lnTo>
                <a:lnTo>
                  <a:pt x="4535894" y="15780"/>
                </a:lnTo>
                <a:cubicBezTo>
                  <a:pt x="4549649" y="11278"/>
                  <a:pt x="4562345" y="14552"/>
                  <a:pt x="4562345" y="14552"/>
                </a:cubicBezTo>
                <a:cubicBezTo>
                  <a:pt x="4570810" y="11278"/>
                  <a:pt x="4583506" y="11278"/>
                  <a:pt x="4591971" y="11278"/>
                </a:cubicBezTo>
                <a:cubicBezTo>
                  <a:pt x="4600435" y="8004"/>
                  <a:pt x="4608900" y="8004"/>
                  <a:pt x="4621596" y="8004"/>
                </a:cubicBezTo>
                <a:cubicBezTo>
                  <a:pt x="4621600" y="11278"/>
                  <a:pt x="4621719" y="11278"/>
                  <a:pt x="4625829" y="11278"/>
                </a:cubicBezTo>
                <a:cubicBezTo>
                  <a:pt x="4625849" y="8004"/>
                  <a:pt x="4630071" y="8004"/>
                  <a:pt x="4634293" y="8004"/>
                </a:cubicBezTo>
                <a:cubicBezTo>
                  <a:pt x="4634293" y="7996"/>
                  <a:pt x="4634293" y="7841"/>
                  <a:pt x="4634293" y="4730"/>
                </a:cubicBezTo>
                <a:cubicBezTo>
                  <a:pt x="4651222" y="1455"/>
                  <a:pt x="4668151" y="8004"/>
                  <a:pt x="4680848" y="1455"/>
                </a:cubicBezTo>
                <a:cubicBezTo>
                  <a:pt x="4689312" y="4730"/>
                  <a:pt x="4689312" y="8004"/>
                  <a:pt x="4689312" y="11278"/>
                </a:cubicBezTo>
                <a:cubicBezTo>
                  <a:pt x="4693544" y="8004"/>
                  <a:pt x="4693544" y="4730"/>
                  <a:pt x="4693544" y="1455"/>
                </a:cubicBezTo>
                <a:cubicBezTo>
                  <a:pt x="4697777" y="1455"/>
                  <a:pt x="4702009" y="1455"/>
                  <a:pt x="4706241" y="1455"/>
                </a:cubicBezTo>
                <a:cubicBezTo>
                  <a:pt x="4710473" y="1455"/>
                  <a:pt x="4710473" y="4730"/>
                  <a:pt x="4710473" y="8004"/>
                </a:cubicBezTo>
                <a:cubicBezTo>
                  <a:pt x="4718938" y="8004"/>
                  <a:pt x="4752796" y="4730"/>
                  <a:pt x="4769725" y="8004"/>
                </a:cubicBezTo>
                <a:cubicBezTo>
                  <a:pt x="4778189" y="11278"/>
                  <a:pt x="4795118" y="17826"/>
                  <a:pt x="4812047" y="14552"/>
                </a:cubicBezTo>
                <a:cubicBezTo>
                  <a:pt x="4812081" y="14526"/>
                  <a:pt x="4820520" y="7997"/>
                  <a:pt x="4824744" y="4730"/>
                </a:cubicBezTo>
                <a:cubicBezTo>
                  <a:pt x="4828976" y="11278"/>
                  <a:pt x="4828976" y="11278"/>
                  <a:pt x="4828976" y="14552"/>
                </a:cubicBezTo>
                <a:lnTo>
                  <a:pt x="4837440" y="4730"/>
                </a:lnTo>
                <a:lnTo>
                  <a:pt x="4850137" y="8004"/>
                </a:lnTo>
                <a:cubicBezTo>
                  <a:pt x="4867066" y="8004"/>
                  <a:pt x="4883995" y="8004"/>
                  <a:pt x="4905156" y="8004"/>
                </a:cubicBezTo>
                <a:cubicBezTo>
                  <a:pt x="4909388" y="11278"/>
                  <a:pt x="4913620" y="11278"/>
                  <a:pt x="4922085" y="11278"/>
                </a:cubicBezTo>
                <a:cubicBezTo>
                  <a:pt x="4922085" y="11295"/>
                  <a:pt x="4922095" y="14552"/>
                  <a:pt x="4926317" y="14552"/>
                </a:cubicBezTo>
                <a:cubicBezTo>
                  <a:pt x="4934782" y="14552"/>
                  <a:pt x="4955943" y="11278"/>
                  <a:pt x="4968639" y="14552"/>
                </a:cubicBezTo>
                <a:lnTo>
                  <a:pt x="4985568" y="14552"/>
                </a:lnTo>
                <a:cubicBezTo>
                  <a:pt x="4989801" y="17826"/>
                  <a:pt x="4994033" y="17826"/>
                  <a:pt x="5002497" y="14552"/>
                </a:cubicBezTo>
                <a:cubicBezTo>
                  <a:pt x="5004613" y="12915"/>
                  <a:pt x="5004613" y="12915"/>
                  <a:pt x="5006729" y="11278"/>
                </a:cubicBezTo>
                <a:cubicBezTo>
                  <a:pt x="5010962" y="8004"/>
                  <a:pt x="5027891" y="11278"/>
                  <a:pt x="5036355" y="11278"/>
                </a:cubicBezTo>
                <a:cubicBezTo>
                  <a:pt x="5057516" y="4730"/>
                  <a:pt x="5082910" y="11278"/>
                  <a:pt x="5099839" y="11278"/>
                </a:cubicBezTo>
                <a:cubicBezTo>
                  <a:pt x="5099839" y="8004"/>
                  <a:pt x="5099839" y="4730"/>
                  <a:pt x="5099839" y="1455"/>
                </a:cubicBezTo>
                <a:cubicBezTo>
                  <a:pt x="5099844" y="1455"/>
                  <a:pt x="5099984" y="1455"/>
                  <a:pt x="5104071" y="1455"/>
                </a:cubicBezTo>
                <a:cubicBezTo>
                  <a:pt x="5104071" y="4730"/>
                  <a:pt x="5108303" y="4730"/>
                  <a:pt x="5108303" y="11278"/>
                </a:cubicBezTo>
                <a:cubicBezTo>
                  <a:pt x="5116767" y="11278"/>
                  <a:pt x="5116767" y="11278"/>
                  <a:pt x="5125232" y="8004"/>
                </a:cubicBezTo>
                <a:cubicBezTo>
                  <a:pt x="5125232" y="7996"/>
                  <a:pt x="5125232" y="7841"/>
                  <a:pt x="5125232" y="4730"/>
                </a:cubicBezTo>
                <a:cubicBezTo>
                  <a:pt x="5129464" y="4730"/>
                  <a:pt x="5133696" y="11278"/>
                  <a:pt x="5133696" y="11278"/>
                </a:cubicBezTo>
                <a:cubicBezTo>
                  <a:pt x="5142161" y="11278"/>
                  <a:pt x="5146393" y="8004"/>
                  <a:pt x="5154858" y="8004"/>
                </a:cubicBezTo>
                <a:cubicBezTo>
                  <a:pt x="5154881" y="8022"/>
                  <a:pt x="5159113" y="11278"/>
                  <a:pt x="5167554" y="11278"/>
                </a:cubicBezTo>
                <a:cubicBezTo>
                  <a:pt x="5171786" y="8004"/>
                  <a:pt x="5171786" y="8004"/>
                  <a:pt x="5171786" y="4730"/>
                </a:cubicBezTo>
                <a:cubicBezTo>
                  <a:pt x="5180251" y="4730"/>
                  <a:pt x="5180251" y="8004"/>
                  <a:pt x="5188715" y="8004"/>
                </a:cubicBezTo>
                <a:cubicBezTo>
                  <a:pt x="5188715" y="7996"/>
                  <a:pt x="5188715" y="7841"/>
                  <a:pt x="5188715" y="4730"/>
                </a:cubicBezTo>
                <a:cubicBezTo>
                  <a:pt x="5197180" y="4730"/>
                  <a:pt x="5197180" y="11278"/>
                  <a:pt x="5205644" y="11278"/>
                </a:cubicBezTo>
                <a:cubicBezTo>
                  <a:pt x="5209877" y="8004"/>
                  <a:pt x="5209877" y="8004"/>
                  <a:pt x="5209877" y="4730"/>
                </a:cubicBezTo>
                <a:cubicBezTo>
                  <a:pt x="5218341" y="8004"/>
                  <a:pt x="5222573" y="8004"/>
                  <a:pt x="5231038" y="8004"/>
                </a:cubicBezTo>
                <a:cubicBezTo>
                  <a:pt x="5231038" y="7996"/>
                  <a:pt x="5231038" y="7841"/>
                  <a:pt x="5231038" y="4730"/>
                </a:cubicBezTo>
                <a:cubicBezTo>
                  <a:pt x="5235270" y="4730"/>
                  <a:pt x="5239502" y="4730"/>
                  <a:pt x="5243734" y="4730"/>
                </a:cubicBezTo>
                <a:cubicBezTo>
                  <a:pt x="5243738" y="8004"/>
                  <a:pt x="5243855" y="8004"/>
                  <a:pt x="5247967" y="8004"/>
                </a:cubicBezTo>
                <a:cubicBezTo>
                  <a:pt x="5247967" y="7996"/>
                  <a:pt x="5247967" y="7841"/>
                  <a:pt x="5247967" y="4730"/>
                </a:cubicBezTo>
                <a:cubicBezTo>
                  <a:pt x="5252199" y="4730"/>
                  <a:pt x="5256431" y="4730"/>
                  <a:pt x="5264896" y="4730"/>
                </a:cubicBezTo>
                <a:cubicBezTo>
                  <a:pt x="5264896" y="8004"/>
                  <a:pt x="5264896" y="8004"/>
                  <a:pt x="5264896" y="11278"/>
                </a:cubicBezTo>
                <a:cubicBezTo>
                  <a:pt x="5269128" y="11278"/>
                  <a:pt x="5277592" y="11278"/>
                  <a:pt x="5281824" y="14552"/>
                </a:cubicBezTo>
                <a:cubicBezTo>
                  <a:pt x="5281824" y="14525"/>
                  <a:pt x="5281860" y="11278"/>
                  <a:pt x="5290289" y="11278"/>
                </a:cubicBezTo>
                <a:cubicBezTo>
                  <a:pt x="5290289" y="11294"/>
                  <a:pt x="5290309" y="14552"/>
                  <a:pt x="5298753" y="14552"/>
                </a:cubicBezTo>
                <a:cubicBezTo>
                  <a:pt x="5298753" y="14525"/>
                  <a:pt x="5298789" y="11278"/>
                  <a:pt x="5307218" y="11278"/>
                </a:cubicBezTo>
                <a:cubicBezTo>
                  <a:pt x="5307218" y="11285"/>
                  <a:pt x="5307218" y="11432"/>
                  <a:pt x="5307218" y="14552"/>
                </a:cubicBezTo>
                <a:cubicBezTo>
                  <a:pt x="5311450" y="14552"/>
                  <a:pt x="5311450" y="14552"/>
                  <a:pt x="5315682" y="14552"/>
                </a:cubicBezTo>
                <a:cubicBezTo>
                  <a:pt x="5319915" y="17826"/>
                  <a:pt x="5328379" y="11278"/>
                  <a:pt x="5336843" y="14552"/>
                </a:cubicBezTo>
                <a:lnTo>
                  <a:pt x="5345308" y="11278"/>
                </a:lnTo>
                <a:cubicBezTo>
                  <a:pt x="5358005" y="11278"/>
                  <a:pt x="5370701" y="11278"/>
                  <a:pt x="5387630" y="11278"/>
                </a:cubicBezTo>
                <a:cubicBezTo>
                  <a:pt x="5387630" y="11285"/>
                  <a:pt x="5387630" y="11432"/>
                  <a:pt x="5387630" y="14552"/>
                </a:cubicBezTo>
                <a:lnTo>
                  <a:pt x="5395037" y="12915"/>
                </a:lnTo>
                <a:cubicBezTo>
                  <a:pt x="5404559" y="11278"/>
                  <a:pt x="5413024" y="11278"/>
                  <a:pt x="5425720" y="11278"/>
                </a:cubicBezTo>
                <a:cubicBezTo>
                  <a:pt x="5425720" y="11295"/>
                  <a:pt x="5425731" y="14552"/>
                  <a:pt x="5429953" y="14552"/>
                </a:cubicBezTo>
                <a:cubicBezTo>
                  <a:pt x="5438417" y="17826"/>
                  <a:pt x="5442649" y="14552"/>
                  <a:pt x="5442649" y="14552"/>
                </a:cubicBezTo>
                <a:cubicBezTo>
                  <a:pt x="5463810" y="11278"/>
                  <a:pt x="5489204" y="14552"/>
                  <a:pt x="5497668" y="17826"/>
                </a:cubicBezTo>
                <a:cubicBezTo>
                  <a:pt x="5506133" y="11278"/>
                  <a:pt x="5514597" y="11278"/>
                  <a:pt x="5518829" y="8004"/>
                </a:cubicBezTo>
                <a:cubicBezTo>
                  <a:pt x="5518852" y="8027"/>
                  <a:pt x="5531522" y="21095"/>
                  <a:pt x="5527294" y="14552"/>
                </a:cubicBezTo>
                <a:cubicBezTo>
                  <a:pt x="5535758" y="8004"/>
                  <a:pt x="5535758" y="8004"/>
                  <a:pt x="5539991" y="4730"/>
                </a:cubicBezTo>
                <a:cubicBezTo>
                  <a:pt x="5540007" y="4730"/>
                  <a:pt x="5544231" y="4730"/>
                  <a:pt x="5548455" y="4730"/>
                </a:cubicBezTo>
                <a:cubicBezTo>
                  <a:pt x="5547397" y="9641"/>
                  <a:pt x="5548455" y="9641"/>
                  <a:pt x="5552687" y="11278"/>
                </a:cubicBezTo>
                <a:cubicBezTo>
                  <a:pt x="5552687" y="11285"/>
                  <a:pt x="5552687" y="11432"/>
                  <a:pt x="5552687" y="14552"/>
                </a:cubicBezTo>
                <a:cubicBezTo>
                  <a:pt x="5552694" y="14552"/>
                  <a:pt x="5552844" y="14552"/>
                  <a:pt x="5556919" y="14552"/>
                </a:cubicBezTo>
                <a:cubicBezTo>
                  <a:pt x="5556919" y="11278"/>
                  <a:pt x="5556919" y="8004"/>
                  <a:pt x="5556919" y="4730"/>
                </a:cubicBezTo>
                <a:cubicBezTo>
                  <a:pt x="5561152" y="4730"/>
                  <a:pt x="5569616" y="4730"/>
                  <a:pt x="5578081" y="4730"/>
                </a:cubicBezTo>
                <a:cubicBezTo>
                  <a:pt x="5578081" y="8004"/>
                  <a:pt x="5578081" y="8004"/>
                  <a:pt x="5582313" y="11278"/>
                </a:cubicBezTo>
                <a:cubicBezTo>
                  <a:pt x="5599242" y="11278"/>
                  <a:pt x="5611938" y="11278"/>
                  <a:pt x="5628867" y="11278"/>
                </a:cubicBezTo>
                <a:lnTo>
                  <a:pt x="5638390" y="10050"/>
                </a:lnTo>
                <a:cubicBezTo>
                  <a:pt x="5639448" y="11278"/>
                  <a:pt x="5639448" y="12915"/>
                  <a:pt x="5641564" y="14552"/>
                </a:cubicBezTo>
                <a:cubicBezTo>
                  <a:pt x="5645796" y="14552"/>
                  <a:pt x="5650029" y="14552"/>
                  <a:pt x="5654261" y="14552"/>
                </a:cubicBezTo>
                <a:cubicBezTo>
                  <a:pt x="5654261" y="11278"/>
                  <a:pt x="5654261" y="11278"/>
                  <a:pt x="5654261" y="8004"/>
                </a:cubicBezTo>
                <a:lnTo>
                  <a:pt x="5661667" y="11278"/>
                </a:lnTo>
                <a:cubicBezTo>
                  <a:pt x="5662725" y="12097"/>
                  <a:pt x="5662725" y="12915"/>
                  <a:pt x="5662725" y="14552"/>
                </a:cubicBezTo>
                <a:cubicBezTo>
                  <a:pt x="5671190" y="11278"/>
                  <a:pt x="5683886" y="8004"/>
                  <a:pt x="5692351" y="11278"/>
                </a:cubicBezTo>
                <a:cubicBezTo>
                  <a:pt x="5692351" y="11285"/>
                  <a:pt x="5692351" y="11432"/>
                  <a:pt x="5692351" y="14552"/>
                </a:cubicBezTo>
                <a:cubicBezTo>
                  <a:pt x="5696583" y="14552"/>
                  <a:pt x="5696583" y="14552"/>
                  <a:pt x="5700815" y="14552"/>
                </a:cubicBezTo>
                <a:cubicBezTo>
                  <a:pt x="5709280" y="11278"/>
                  <a:pt x="5717744" y="11278"/>
                  <a:pt x="5726209" y="11278"/>
                </a:cubicBezTo>
                <a:cubicBezTo>
                  <a:pt x="5730441" y="11278"/>
                  <a:pt x="5734673" y="11278"/>
                  <a:pt x="5743138" y="14552"/>
                </a:cubicBezTo>
                <a:cubicBezTo>
                  <a:pt x="5743138" y="11278"/>
                  <a:pt x="5747370" y="8004"/>
                  <a:pt x="5751602" y="4730"/>
                </a:cubicBezTo>
                <a:cubicBezTo>
                  <a:pt x="5755834" y="8004"/>
                  <a:pt x="5760067" y="8004"/>
                  <a:pt x="5764299" y="8004"/>
                </a:cubicBezTo>
                <a:cubicBezTo>
                  <a:pt x="5764299" y="7996"/>
                  <a:pt x="5764299" y="7841"/>
                  <a:pt x="5764299" y="4730"/>
                </a:cubicBezTo>
                <a:cubicBezTo>
                  <a:pt x="5781228" y="4730"/>
                  <a:pt x="5785460" y="4730"/>
                  <a:pt x="5798157" y="4730"/>
                </a:cubicBezTo>
                <a:lnTo>
                  <a:pt x="5806621" y="1455"/>
                </a:lnTo>
                <a:cubicBezTo>
                  <a:pt x="5808737" y="3093"/>
                  <a:pt x="5808737" y="3093"/>
                  <a:pt x="5810853" y="4730"/>
                </a:cubicBezTo>
                <a:cubicBezTo>
                  <a:pt x="5815086" y="8004"/>
                  <a:pt x="5819318" y="8004"/>
                  <a:pt x="5823550" y="4730"/>
                </a:cubicBezTo>
                <a:lnTo>
                  <a:pt x="5832015" y="8004"/>
                </a:lnTo>
                <a:cubicBezTo>
                  <a:pt x="5857408" y="14552"/>
                  <a:pt x="5903962" y="8004"/>
                  <a:pt x="5920891" y="4730"/>
                </a:cubicBezTo>
                <a:cubicBezTo>
                  <a:pt x="5929356" y="8004"/>
                  <a:pt x="5937820" y="8004"/>
                  <a:pt x="5946285" y="8004"/>
                </a:cubicBezTo>
                <a:cubicBezTo>
                  <a:pt x="5946285" y="11278"/>
                  <a:pt x="5950517" y="11278"/>
                  <a:pt x="5950517" y="14552"/>
                </a:cubicBezTo>
                <a:cubicBezTo>
                  <a:pt x="5958981" y="11278"/>
                  <a:pt x="5971678" y="11278"/>
                  <a:pt x="5980143" y="11278"/>
                </a:cubicBezTo>
                <a:cubicBezTo>
                  <a:pt x="5980143" y="8004"/>
                  <a:pt x="5980143" y="8004"/>
                  <a:pt x="5980143" y="4730"/>
                </a:cubicBezTo>
                <a:lnTo>
                  <a:pt x="5988607" y="4730"/>
                </a:lnTo>
                <a:cubicBezTo>
                  <a:pt x="5988607" y="8004"/>
                  <a:pt x="5988607" y="11278"/>
                  <a:pt x="5988607" y="14552"/>
                </a:cubicBezTo>
                <a:cubicBezTo>
                  <a:pt x="5997072" y="11278"/>
                  <a:pt x="6001304" y="11278"/>
                  <a:pt x="6005536" y="11278"/>
                </a:cubicBezTo>
                <a:lnTo>
                  <a:pt x="6022465" y="11278"/>
                </a:lnTo>
                <a:cubicBezTo>
                  <a:pt x="6039394" y="8004"/>
                  <a:pt x="6056323" y="11278"/>
                  <a:pt x="6077484" y="11278"/>
                </a:cubicBezTo>
                <a:cubicBezTo>
                  <a:pt x="6077501" y="11291"/>
                  <a:pt x="6081733" y="14552"/>
                  <a:pt x="6090181" y="14552"/>
                </a:cubicBezTo>
                <a:cubicBezTo>
                  <a:pt x="6107110" y="11278"/>
                  <a:pt x="6128271" y="11278"/>
                  <a:pt x="6145200" y="11278"/>
                </a:cubicBezTo>
                <a:cubicBezTo>
                  <a:pt x="6149432" y="8004"/>
                  <a:pt x="6149432" y="8004"/>
                  <a:pt x="6149432" y="4730"/>
                </a:cubicBezTo>
                <a:lnTo>
                  <a:pt x="6156838" y="6367"/>
                </a:lnTo>
                <a:cubicBezTo>
                  <a:pt x="6162129" y="7998"/>
                  <a:pt x="6162129" y="7867"/>
                  <a:pt x="6162129" y="4730"/>
                </a:cubicBezTo>
                <a:cubicBezTo>
                  <a:pt x="6179057" y="8004"/>
                  <a:pt x="6191754" y="8004"/>
                  <a:pt x="6208683" y="8004"/>
                </a:cubicBezTo>
                <a:cubicBezTo>
                  <a:pt x="6212915" y="11278"/>
                  <a:pt x="6217148" y="8004"/>
                  <a:pt x="6225612" y="8004"/>
                </a:cubicBezTo>
                <a:cubicBezTo>
                  <a:pt x="6234076" y="11278"/>
                  <a:pt x="6242541" y="11278"/>
                  <a:pt x="6251005" y="11278"/>
                </a:cubicBezTo>
                <a:cubicBezTo>
                  <a:pt x="6251005" y="11252"/>
                  <a:pt x="6251057" y="7990"/>
                  <a:pt x="6263702" y="4730"/>
                </a:cubicBezTo>
                <a:cubicBezTo>
                  <a:pt x="6263702" y="8004"/>
                  <a:pt x="6267934" y="11278"/>
                  <a:pt x="6267934" y="14552"/>
                </a:cubicBezTo>
                <a:cubicBezTo>
                  <a:pt x="6272167" y="14552"/>
                  <a:pt x="6272167" y="14552"/>
                  <a:pt x="6276399" y="14552"/>
                </a:cubicBezTo>
                <a:cubicBezTo>
                  <a:pt x="6276399" y="11278"/>
                  <a:pt x="6280631" y="11278"/>
                  <a:pt x="6280631" y="8004"/>
                </a:cubicBezTo>
                <a:cubicBezTo>
                  <a:pt x="6289095" y="8004"/>
                  <a:pt x="6284863" y="14552"/>
                  <a:pt x="6297560" y="14552"/>
                </a:cubicBezTo>
                <a:lnTo>
                  <a:pt x="6310257" y="14552"/>
                </a:lnTo>
                <a:cubicBezTo>
                  <a:pt x="6314489" y="11278"/>
                  <a:pt x="6318721" y="11278"/>
                  <a:pt x="6322953" y="11278"/>
                </a:cubicBezTo>
                <a:cubicBezTo>
                  <a:pt x="6327186" y="11283"/>
                  <a:pt x="6327186" y="11408"/>
                  <a:pt x="6327186" y="14552"/>
                </a:cubicBezTo>
                <a:cubicBezTo>
                  <a:pt x="6339882" y="14552"/>
                  <a:pt x="6344114" y="11278"/>
                  <a:pt x="6344114" y="11278"/>
                </a:cubicBezTo>
                <a:cubicBezTo>
                  <a:pt x="6356811" y="11278"/>
                  <a:pt x="6369508" y="11278"/>
                  <a:pt x="6386437" y="14552"/>
                </a:cubicBezTo>
                <a:cubicBezTo>
                  <a:pt x="6394901" y="14552"/>
                  <a:pt x="6407598" y="14552"/>
                  <a:pt x="6416062" y="14552"/>
                </a:cubicBezTo>
                <a:cubicBezTo>
                  <a:pt x="6432991" y="14552"/>
                  <a:pt x="6449920" y="14552"/>
                  <a:pt x="6466849" y="14552"/>
                </a:cubicBezTo>
                <a:lnTo>
                  <a:pt x="6474256" y="15780"/>
                </a:lnTo>
                <a:cubicBezTo>
                  <a:pt x="6492243" y="11278"/>
                  <a:pt x="6509171" y="14552"/>
                  <a:pt x="6517636" y="14552"/>
                </a:cubicBezTo>
                <a:cubicBezTo>
                  <a:pt x="6534565" y="17826"/>
                  <a:pt x="6572655" y="14552"/>
                  <a:pt x="6576887" y="11278"/>
                </a:cubicBezTo>
                <a:cubicBezTo>
                  <a:pt x="6576887" y="14552"/>
                  <a:pt x="6581119" y="14552"/>
                  <a:pt x="6581119" y="17826"/>
                </a:cubicBezTo>
                <a:cubicBezTo>
                  <a:pt x="6585352" y="14552"/>
                  <a:pt x="6585352" y="14552"/>
                  <a:pt x="6585352" y="11278"/>
                </a:cubicBezTo>
                <a:cubicBezTo>
                  <a:pt x="6602281" y="11278"/>
                  <a:pt x="6619209" y="11278"/>
                  <a:pt x="6631906" y="14552"/>
                </a:cubicBezTo>
                <a:cubicBezTo>
                  <a:pt x="6636138" y="14552"/>
                  <a:pt x="6636138" y="21101"/>
                  <a:pt x="6640371" y="17826"/>
                </a:cubicBezTo>
                <a:lnTo>
                  <a:pt x="6644603" y="14552"/>
                </a:lnTo>
                <a:cubicBezTo>
                  <a:pt x="6665764" y="8004"/>
                  <a:pt x="6661532" y="14552"/>
                  <a:pt x="6682693" y="14552"/>
                </a:cubicBezTo>
                <a:cubicBezTo>
                  <a:pt x="6686925" y="11278"/>
                  <a:pt x="6703854" y="17826"/>
                  <a:pt x="6703854" y="14552"/>
                </a:cubicBezTo>
                <a:cubicBezTo>
                  <a:pt x="6703854" y="14521"/>
                  <a:pt x="6703874" y="11262"/>
                  <a:pt x="6708086" y="8004"/>
                </a:cubicBezTo>
                <a:cubicBezTo>
                  <a:pt x="6729247" y="11278"/>
                  <a:pt x="6746176" y="11278"/>
                  <a:pt x="6767338" y="14552"/>
                </a:cubicBezTo>
                <a:cubicBezTo>
                  <a:pt x="6784266" y="8004"/>
                  <a:pt x="6788499" y="14552"/>
                  <a:pt x="6796963" y="14552"/>
                </a:cubicBezTo>
                <a:cubicBezTo>
                  <a:pt x="6813892" y="11278"/>
                  <a:pt x="6830821" y="11278"/>
                  <a:pt x="6847750" y="11278"/>
                </a:cubicBezTo>
                <a:cubicBezTo>
                  <a:pt x="6856214" y="11278"/>
                  <a:pt x="6864679" y="11278"/>
                  <a:pt x="6873143" y="14552"/>
                </a:cubicBezTo>
                <a:cubicBezTo>
                  <a:pt x="6877376" y="11278"/>
                  <a:pt x="6877376" y="11278"/>
                  <a:pt x="6881608" y="11278"/>
                </a:cubicBezTo>
                <a:cubicBezTo>
                  <a:pt x="6890072" y="4730"/>
                  <a:pt x="6911233" y="11278"/>
                  <a:pt x="6911233" y="11278"/>
                </a:cubicBezTo>
                <a:cubicBezTo>
                  <a:pt x="6919698" y="8004"/>
                  <a:pt x="6928162" y="8004"/>
                  <a:pt x="6932395" y="4730"/>
                </a:cubicBezTo>
                <a:lnTo>
                  <a:pt x="6936958" y="9794"/>
                </a:lnTo>
                <a:cubicBezTo>
                  <a:pt x="6940330" y="10869"/>
                  <a:pt x="6941917" y="2274"/>
                  <a:pt x="6957788" y="4730"/>
                </a:cubicBezTo>
                <a:lnTo>
                  <a:pt x="6966252" y="14552"/>
                </a:lnTo>
                <a:cubicBezTo>
                  <a:pt x="6983181" y="11278"/>
                  <a:pt x="6974717" y="11278"/>
                  <a:pt x="6991646" y="14552"/>
                </a:cubicBezTo>
                <a:cubicBezTo>
                  <a:pt x="6991651" y="11278"/>
                  <a:pt x="6991792" y="11278"/>
                  <a:pt x="6995878" y="11278"/>
                </a:cubicBezTo>
                <a:cubicBezTo>
                  <a:pt x="6991646" y="8004"/>
                  <a:pt x="6991646" y="8004"/>
                  <a:pt x="6991646" y="1455"/>
                </a:cubicBezTo>
                <a:cubicBezTo>
                  <a:pt x="6991679" y="1455"/>
                  <a:pt x="6995895" y="1455"/>
                  <a:pt x="7000110" y="1455"/>
                </a:cubicBezTo>
                <a:cubicBezTo>
                  <a:pt x="7000110" y="1481"/>
                  <a:pt x="7000110" y="4743"/>
                  <a:pt x="7000110" y="8004"/>
                </a:cubicBezTo>
                <a:cubicBezTo>
                  <a:pt x="7000143" y="8004"/>
                  <a:pt x="7004358" y="8004"/>
                  <a:pt x="7008575" y="8004"/>
                </a:cubicBezTo>
                <a:cubicBezTo>
                  <a:pt x="7008575" y="11278"/>
                  <a:pt x="7008575" y="11278"/>
                  <a:pt x="7008575" y="14552"/>
                </a:cubicBezTo>
                <a:cubicBezTo>
                  <a:pt x="7025504" y="11278"/>
                  <a:pt x="7042433" y="11278"/>
                  <a:pt x="7059361" y="8004"/>
                </a:cubicBezTo>
                <a:cubicBezTo>
                  <a:pt x="7067826" y="11278"/>
                  <a:pt x="7076290" y="11278"/>
                  <a:pt x="7084755" y="14552"/>
                </a:cubicBezTo>
                <a:cubicBezTo>
                  <a:pt x="7088987" y="11278"/>
                  <a:pt x="7088987" y="8004"/>
                  <a:pt x="7088987" y="4730"/>
                </a:cubicBezTo>
                <a:lnTo>
                  <a:pt x="7096394" y="7132"/>
                </a:lnTo>
                <a:cubicBezTo>
                  <a:pt x="7097452" y="7116"/>
                  <a:pt x="7097452" y="6299"/>
                  <a:pt x="7097452" y="4730"/>
                </a:cubicBezTo>
                <a:lnTo>
                  <a:pt x="7104858" y="8004"/>
                </a:lnTo>
                <a:cubicBezTo>
                  <a:pt x="7105916" y="8823"/>
                  <a:pt x="7105916" y="9641"/>
                  <a:pt x="7105916" y="11278"/>
                </a:cubicBezTo>
                <a:cubicBezTo>
                  <a:pt x="7110148" y="11278"/>
                  <a:pt x="7114380" y="8004"/>
                  <a:pt x="7118613" y="8004"/>
                </a:cubicBezTo>
                <a:cubicBezTo>
                  <a:pt x="7118613" y="11278"/>
                  <a:pt x="7118613" y="11278"/>
                  <a:pt x="7118613" y="14552"/>
                </a:cubicBezTo>
                <a:cubicBezTo>
                  <a:pt x="7127077" y="11278"/>
                  <a:pt x="7135542" y="11278"/>
                  <a:pt x="7144006" y="11278"/>
                </a:cubicBezTo>
                <a:cubicBezTo>
                  <a:pt x="7144006" y="11294"/>
                  <a:pt x="7144027" y="14552"/>
                  <a:pt x="7152471" y="14552"/>
                </a:cubicBezTo>
                <a:cubicBezTo>
                  <a:pt x="7156703" y="11278"/>
                  <a:pt x="7165167" y="11278"/>
                  <a:pt x="7173632" y="11278"/>
                </a:cubicBezTo>
                <a:cubicBezTo>
                  <a:pt x="7173632" y="8004"/>
                  <a:pt x="7173632" y="8004"/>
                  <a:pt x="7177864" y="4730"/>
                </a:cubicBezTo>
                <a:cubicBezTo>
                  <a:pt x="7190561" y="4730"/>
                  <a:pt x="7207490" y="4730"/>
                  <a:pt x="7220186" y="1455"/>
                </a:cubicBezTo>
                <a:lnTo>
                  <a:pt x="7224418" y="8004"/>
                </a:lnTo>
                <a:lnTo>
                  <a:pt x="7228651" y="1455"/>
                </a:lnTo>
                <a:cubicBezTo>
                  <a:pt x="7232883" y="1455"/>
                  <a:pt x="7232883" y="1455"/>
                  <a:pt x="7237115" y="1455"/>
                </a:cubicBezTo>
                <a:cubicBezTo>
                  <a:pt x="7237115" y="4730"/>
                  <a:pt x="7237115" y="8004"/>
                  <a:pt x="7237115" y="11278"/>
                </a:cubicBezTo>
                <a:cubicBezTo>
                  <a:pt x="7245580" y="11278"/>
                  <a:pt x="7249812" y="11278"/>
                  <a:pt x="7254044" y="11278"/>
                </a:cubicBezTo>
                <a:cubicBezTo>
                  <a:pt x="7262509" y="8004"/>
                  <a:pt x="7266741" y="11278"/>
                  <a:pt x="7270973" y="11278"/>
                </a:cubicBezTo>
                <a:cubicBezTo>
                  <a:pt x="7275205" y="8004"/>
                  <a:pt x="7275205" y="8004"/>
                  <a:pt x="7275205" y="4730"/>
                </a:cubicBezTo>
                <a:lnTo>
                  <a:pt x="7287902" y="8004"/>
                </a:lnTo>
                <a:cubicBezTo>
                  <a:pt x="7296366" y="8004"/>
                  <a:pt x="7300599" y="8004"/>
                  <a:pt x="7304831" y="4730"/>
                </a:cubicBezTo>
                <a:cubicBezTo>
                  <a:pt x="7304842" y="4730"/>
                  <a:pt x="7305049" y="4730"/>
                  <a:pt x="7309063" y="4730"/>
                </a:cubicBezTo>
                <a:cubicBezTo>
                  <a:pt x="7309063" y="8004"/>
                  <a:pt x="7313295" y="11278"/>
                  <a:pt x="7317528" y="14552"/>
                </a:cubicBezTo>
                <a:cubicBezTo>
                  <a:pt x="7321760" y="11278"/>
                  <a:pt x="7325992" y="11278"/>
                  <a:pt x="7330224" y="11278"/>
                </a:cubicBezTo>
                <a:cubicBezTo>
                  <a:pt x="7330224" y="11294"/>
                  <a:pt x="7330245" y="14552"/>
                  <a:pt x="7338689" y="14552"/>
                </a:cubicBezTo>
                <a:cubicBezTo>
                  <a:pt x="7338689" y="11278"/>
                  <a:pt x="7338689" y="11278"/>
                  <a:pt x="7342921" y="8004"/>
                </a:cubicBezTo>
                <a:cubicBezTo>
                  <a:pt x="7347153" y="8004"/>
                  <a:pt x="7351385" y="11278"/>
                  <a:pt x="7355618" y="11278"/>
                </a:cubicBezTo>
                <a:cubicBezTo>
                  <a:pt x="7355618" y="8004"/>
                  <a:pt x="7355618" y="4730"/>
                  <a:pt x="7355618" y="1455"/>
                </a:cubicBezTo>
                <a:lnTo>
                  <a:pt x="7360908" y="3093"/>
                </a:lnTo>
                <a:cubicBezTo>
                  <a:pt x="7361437" y="3502"/>
                  <a:pt x="7360908" y="3912"/>
                  <a:pt x="7359850" y="4730"/>
                </a:cubicBezTo>
                <a:cubicBezTo>
                  <a:pt x="7359850" y="8004"/>
                  <a:pt x="7359850" y="11278"/>
                  <a:pt x="7359850" y="14552"/>
                </a:cubicBezTo>
                <a:lnTo>
                  <a:pt x="7368314" y="4730"/>
                </a:lnTo>
                <a:cubicBezTo>
                  <a:pt x="7372547" y="4730"/>
                  <a:pt x="7372547" y="4730"/>
                  <a:pt x="7376779" y="4730"/>
                </a:cubicBezTo>
                <a:cubicBezTo>
                  <a:pt x="7376779" y="8004"/>
                  <a:pt x="7376779" y="8004"/>
                  <a:pt x="7376779" y="11278"/>
                </a:cubicBezTo>
                <a:cubicBezTo>
                  <a:pt x="7385243" y="11278"/>
                  <a:pt x="7385243" y="1455"/>
                  <a:pt x="7402172" y="4730"/>
                </a:cubicBezTo>
                <a:cubicBezTo>
                  <a:pt x="7419101" y="8004"/>
                  <a:pt x="7436030" y="8004"/>
                  <a:pt x="7457191" y="4730"/>
                </a:cubicBezTo>
                <a:cubicBezTo>
                  <a:pt x="7461423" y="1455"/>
                  <a:pt x="7465656" y="1455"/>
                  <a:pt x="7469888" y="1455"/>
                </a:cubicBezTo>
                <a:cubicBezTo>
                  <a:pt x="7469888" y="4730"/>
                  <a:pt x="7469888" y="8004"/>
                  <a:pt x="7469888" y="11278"/>
                </a:cubicBezTo>
                <a:cubicBezTo>
                  <a:pt x="7499514" y="11278"/>
                  <a:pt x="7507978" y="11278"/>
                  <a:pt x="7529139" y="4730"/>
                </a:cubicBezTo>
                <a:cubicBezTo>
                  <a:pt x="7529139" y="8004"/>
                  <a:pt x="7529139" y="8004"/>
                  <a:pt x="7529139" y="11278"/>
                </a:cubicBezTo>
                <a:cubicBezTo>
                  <a:pt x="7541836" y="11278"/>
                  <a:pt x="7550300" y="8004"/>
                  <a:pt x="7562997" y="8004"/>
                </a:cubicBezTo>
                <a:cubicBezTo>
                  <a:pt x="7575694" y="11278"/>
                  <a:pt x="7584158" y="11278"/>
                  <a:pt x="7592623" y="11278"/>
                </a:cubicBezTo>
                <a:cubicBezTo>
                  <a:pt x="7595797" y="8822"/>
                  <a:pt x="7594739" y="8004"/>
                  <a:pt x="7596855" y="8004"/>
                </a:cubicBezTo>
                <a:cubicBezTo>
                  <a:pt x="7601087" y="11278"/>
                  <a:pt x="7605319" y="11278"/>
                  <a:pt x="7609552" y="14552"/>
                </a:cubicBezTo>
                <a:cubicBezTo>
                  <a:pt x="7618016" y="14552"/>
                  <a:pt x="7622248" y="11278"/>
                  <a:pt x="7634945" y="14552"/>
                </a:cubicBezTo>
                <a:cubicBezTo>
                  <a:pt x="7634945" y="14566"/>
                  <a:pt x="7634963" y="17819"/>
                  <a:pt x="7643409" y="14552"/>
                </a:cubicBezTo>
                <a:cubicBezTo>
                  <a:pt x="7656106" y="14552"/>
                  <a:pt x="7668803" y="17826"/>
                  <a:pt x="7681499" y="17826"/>
                </a:cubicBezTo>
                <a:cubicBezTo>
                  <a:pt x="7681499" y="17818"/>
                  <a:pt x="7681499" y="17656"/>
                  <a:pt x="7681499" y="14552"/>
                </a:cubicBezTo>
                <a:cubicBezTo>
                  <a:pt x="7685732" y="14552"/>
                  <a:pt x="7685732" y="14552"/>
                  <a:pt x="7689964" y="14552"/>
                </a:cubicBezTo>
                <a:cubicBezTo>
                  <a:pt x="7698428" y="11278"/>
                  <a:pt x="7702661" y="14552"/>
                  <a:pt x="7702661" y="14552"/>
                </a:cubicBezTo>
                <a:cubicBezTo>
                  <a:pt x="7715357" y="14552"/>
                  <a:pt x="7728054" y="14552"/>
                  <a:pt x="7736518" y="14552"/>
                </a:cubicBezTo>
                <a:lnTo>
                  <a:pt x="7744983" y="4730"/>
                </a:lnTo>
                <a:cubicBezTo>
                  <a:pt x="7757680" y="4730"/>
                  <a:pt x="7770376" y="4730"/>
                  <a:pt x="7783073" y="4730"/>
                </a:cubicBezTo>
                <a:cubicBezTo>
                  <a:pt x="7787305" y="1455"/>
                  <a:pt x="7795770" y="1455"/>
                  <a:pt x="7804234" y="1455"/>
                </a:cubicBezTo>
                <a:cubicBezTo>
                  <a:pt x="7804234" y="1481"/>
                  <a:pt x="7804234" y="4743"/>
                  <a:pt x="7804234" y="8004"/>
                </a:cubicBezTo>
                <a:cubicBezTo>
                  <a:pt x="7804245" y="8004"/>
                  <a:pt x="7804445" y="8004"/>
                  <a:pt x="7808466" y="8004"/>
                </a:cubicBezTo>
                <a:lnTo>
                  <a:pt x="7808466" y="1455"/>
                </a:lnTo>
                <a:cubicBezTo>
                  <a:pt x="7808481" y="1455"/>
                  <a:pt x="7812707" y="1455"/>
                  <a:pt x="7816931" y="1455"/>
                </a:cubicBezTo>
                <a:cubicBezTo>
                  <a:pt x="7816931" y="4730"/>
                  <a:pt x="7816931" y="8004"/>
                  <a:pt x="7816931" y="11278"/>
                </a:cubicBezTo>
                <a:cubicBezTo>
                  <a:pt x="7816942" y="11278"/>
                  <a:pt x="7817142" y="11278"/>
                  <a:pt x="7821163" y="11278"/>
                </a:cubicBezTo>
                <a:cubicBezTo>
                  <a:pt x="7821163" y="11285"/>
                  <a:pt x="7821163" y="11432"/>
                  <a:pt x="7821163" y="14552"/>
                </a:cubicBezTo>
                <a:cubicBezTo>
                  <a:pt x="7821174" y="14552"/>
                  <a:pt x="7821372" y="14552"/>
                  <a:pt x="7825395" y="14552"/>
                </a:cubicBezTo>
                <a:cubicBezTo>
                  <a:pt x="7829628" y="11278"/>
                  <a:pt x="7833860" y="11278"/>
                  <a:pt x="7842324" y="11278"/>
                </a:cubicBezTo>
                <a:cubicBezTo>
                  <a:pt x="7842324" y="11285"/>
                  <a:pt x="7842324" y="11432"/>
                  <a:pt x="7842324" y="14552"/>
                </a:cubicBezTo>
                <a:cubicBezTo>
                  <a:pt x="7855021" y="11278"/>
                  <a:pt x="7859253" y="11278"/>
                  <a:pt x="7867718" y="14552"/>
                </a:cubicBezTo>
                <a:cubicBezTo>
                  <a:pt x="7867718" y="11278"/>
                  <a:pt x="7871950" y="8004"/>
                  <a:pt x="7871950" y="4730"/>
                </a:cubicBezTo>
                <a:cubicBezTo>
                  <a:pt x="7888879" y="8004"/>
                  <a:pt x="7905808" y="8004"/>
                  <a:pt x="7918504" y="8004"/>
                </a:cubicBezTo>
                <a:cubicBezTo>
                  <a:pt x="7926969" y="8004"/>
                  <a:pt x="7939666" y="8004"/>
                  <a:pt x="7948130" y="4730"/>
                </a:cubicBezTo>
                <a:cubicBezTo>
                  <a:pt x="7948130" y="8004"/>
                  <a:pt x="7948130" y="8004"/>
                  <a:pt x="7952362" y="11278"/>
                </a:cubicBezTo>
                <a:cubicBezTo>
                  <a:pt x="7952426" y="11285"/>
                  <a:pt x="7981988" y="14552"/>
                  <a:pt x="7981988" y="14552"/>
                </a:cubicBezTo>
                <a:cubicBezTo>
                  <a:pt x="7981992" y="11278"/>
                  <a:pt x="7986223" y="11278"/>
                  <a:pt x="7990452" y="11278"/>
                </a:cubicBezTo>
                <a:cubicBezTo>
                  <a:pt x="7998917" y="11278"/>
                  <a:pt x="8003149" y="11278"/>
                  <a:pt x="8007381" y="11278"/>
                </a:cubicBezTo>
                <a:lnTo>
                  <a:pt x="8024310" y="11278"/>
                </a:lnTo>
                <a:cubicBezTo>
                  <a:pt x="8024310" y="8004"/>
                  <a:pt x="8028542" y="8004"/>
                  <a:pt x="8028542" y="4730"/>
                </a:cubicBezTo>
                <a:cubicBezTo>
                  <a:pt x="8037007" y="4730"/>
                  <a:pt x="8049704" y="4730"/>
                  <a:pt x="8058168" y="4730"/>
                </a:cubicBezTo>
                <a:cubicBezTo>
                  <a:pt x="8062400" y="8004"/>
                  <a:pt x="8062400" y="8004"/>
                  <a:pt x="8062400" y="11278"/>
                </a:cubicBezTo>
                <a:lnTo>
                  <a:pt x="8070865" y="8004"/>
                </a:lnTo>
                <a:cubicBezTo>
                  <a:pt x="8075097" y="11278"/>
                  <a:pt x="8075097" y="11278"/>
                  <a:pt x="8075097" y="14552"/>
                </a:cubicBezTo>
                <a:cubicBezTo>
                  <a:pt x="8083561" y="11278"/>
                  <a:pt x="8083561" y="8004"/>
                  <a:pt x="8083561" y="1455"/>
                </a:cubicBezTo>
                <a:cubicBezTo>
                  <a:pt x="8092026" y="4730"/>
                  <a:pt x="8092026" y="8004"/>
                  <a:pt x="8096258" y="8004"/>
                </a:cubicBezTo>
                <a:cubicBezTo>
                  <a:pt x="8096299" y="8004"/>
                  <a:pt x="8100511" y="8004"/>
                  <a:pt x="8104723" y="8004"/>
                </a:cubicBezTo>
                <a:cubicBezTo>
                  <a:pt x="8117419" y="11278"/>
                  <a:pt x="8130116" y="8004"/>
                  <a:pt x="8147045" y="8004"/>
                </a:cubicBezTo>
                <a:cubicBezTo>
                  <a:pt x="8151277" y="11278"/>
                  <a:pt x="8155509" y="8004"/>
                  <a:pt x="8159742" y="8004"/>
                </a:cubicBezTo>
                <a:cubicBezTo>
                  <a:pt x="8176670" y="14552"/>
                  <a:pt x="8197832" y="11278"/>
                  <a:pt x="8202064" y="11278"/>
                </a:cubicBezTo>
                <a:cubicBezTo>
                  <a:pt x="8210528" y="11278"/>
                  <a:pt x="8210528" y="17826"/>
                  <a:pt x="8218993" y="14552"/>
                </a:cubicBezTo>
                <a:lnTo>
                  <a:pt x="8223225" y="11278"/>
                </a:lnTo>
                <a:cubicBezTo>
                  <a:pt x="8235922" y="8004"/>
                  <a:pt x="8235922" y="17826"/>
                  <a:pt x="8257083" y="14552"/>
                </a:cubicBezTo>
                <a:cubicBezTo>
                  <a:pt x="8261315" y="14552"/>
                  <a:pt x="8265547" y="14552"/>
                  <a:pt x="8274012" y="14552"/>
                </a:cubicBezTo>
                <a:cubicBezTo>
                  <a:pt x="8282476" y="11278"/>
                  <a:pt x="8290941" y="11278"/>
                  <a:pt x="8299405" y="11278"/>
                </a:cubicBezTo>
                <a:cubicBezTo>
                  <a:pt x="8299405" y="11285"/>
                  <a:pt x="8299405" y="11432"/>
                  <a:pt x="8299405" y="14552"/>
                </a:cubicBezTo>
                <a:cubicBezTo>
                  <a:pt x="8299415" y="14552"/>
                  <a:pt x="8299606" y="14552"/>
                  <a:pt x="8303637" y="14552"/>
                </a:cubicBezTo>
                <a:cubicBezTo>
                  <a:pt x="8316334" y="11278"/>
                  <a:pt x="8329031" y="14552"/>
                  <a:pt x="8341727" y="14552"/>
                </a:cubicBezTo>
                <a:lnTo>
                  <a:pt x="8345960" y="11278"/>
                </a:lnTo>
                <a:cubicBezTo>
                  <a:pt x="8354424" y="11278"/>
                  <a:pt x="8358656" y="11278"/>
                  <a:pt x="8367121" y="11278"/>
                </a:cubicBezTo>
                <a:cubicBezTo>
                  <a:pt x="8367121" y="11285"/>
                  <a:pt x="8367121" y="11432"/>
                  <a:pt x="8367121" y="14552"/>
                </a:cubicBezTo>
                <a:lnTo>
                  <a:pt x="8388282" y="14552"/>
                </a:lnTo>
                <a:lnTo>
                  <a:pt x="8396746" y="8004"/>
                </a:lnTo>
                <a:cubicBezTo>
                  <a:pt x="8409443" y="4730"/>
                  <a:pt x="8439069" y="8004"/>
                  <a:pt x="8460230" y="8004"/>
                </a:cubicBezTo>
                <a:cubicBezTo>
                  <a:pt x="8472926" y="8004"/>
                  <a:pt x="8468694" y="8004"/>
                  <a:pt x="8477159" y="11278"/>
                </a:cubicBezTo>
                <a:lnTo>
                  <a:pt x="8485623" y="1455"/>
                </a:lnTo>
                <a:cubicBezTo>
                  <a:pt x="8489855" y="4730"/>
                  <a:pt x="8489855" y="8004"/>
                  <a:pt x="8489855" y="11278"/>
                </a:cubicBezTo>
                <a:cubicBezTo>
                  <a:pt x="8502552" y="14552"/>
                  <a:pt x="8511016" y="8004"/>
                  <a:pt x="8527945" y="11278"/>
                </a:cubicBezTo>
                <a:cubicBezTo>
                  <a:pt x="8527945" y="11285"/>
                  <a:pt x="8527945" y="11432"/>
                  <a:pt x="8527945" y="14552"/>
                </a:cubicBezTo>
                <a:lnTo>
                  <a:pt x="8536410" y="11278"/>
                </a:lnTo>
                <a:lnTo>
                  <a:pt x="8543816" y="13734"/>
                </a:lnTo>
                <a:cubicBezTo>
                  <a:pt x="8544874" y="12915"/>
                  <a:pt x="8544874" y="11278"/>
                  <a:pt x="8544874" y="11278"/>
                </a:cubicBezTo>
                <a:cubicBezTo>
                  <a:pt x="8561803" y="11278"/>
                  <a:pt x="8578732" y="8004"/>
                  <a:pt x="8595661" y="8004"/>
                </a:cubicBezTo>
                <a:cubicBezTo>
                  <a:pt x="8595668" y="11278"/>
                  <a:pt x="8595835" y="11278"/>
                  <a:pt x="8599893" y="11278"/>
                </a:cubicBezTo>
                <a:cubicBezTo>
                  <a:pt x="8599893" y="8004"/>
                  <a:pt x="8604126" y="4730"/>
                  <a:pt x="8608358" y="1455"/>
                </a:cubicBezTo>
                <a:cubicBezTo>
                  <a:pt x="8608369" y="1455"/>
                  <a:pt x="8608572" y="1455"/>
                  <a:pt x="8612590" y="1455"/>
                </a:cubicBezTo>
                <a:cubicBezTo>
                  <a:pt x="8616822" y="4730"/>
                  <a:pt x="8625287" y="4730"/>
                  <a:pt x="8633751" y="4730"/>
                </a:cubicBezTo>
                <a:cubicBezTo>
                  <a:pt x="8633751" y="4722"/>
                  <a:pt x="8633751" y="4563"/>
                  <a:pt x="8633751" y="1455"/>
                </a:cubicBezTo>
                <a:lnTo>
                  <a:pt x="8641158" y="3093"/>
                </a:lnTo>
                <a:cubicBezTo>
                  <a:pt x="8650680" y="4730"/>
                  <a:pt x="8659145" y="4730"/>
                  <a:pt x="8667609" y="1455"/>
                </a:cubicBezTo>
                <a:lnTo>
                  <a:pt x="8684538" y="8004"/>
                </a:lnTo>
                <a:lnTo>
                  <a:pt x="8684538" y="1455"/>
                </a:lnTo>
                <a:cubicBezTo>
                  <a:pt x="8693002" y="1455"/>
                  <a:pt x="8701467" y="1455"/>
                  <a:pt x="8709931" y="1455"/>
                </a:cubicBezTo>
                <a:cubicBezTo>
                  <a:pt x="8709931" y="4730"/>
                  <a:pt x="8709931" y="8004"/>
                  <a:pt x="8709931" y="11278"/>
                </a:cubicBezTo>
                <a:cubicBezTo>
                  <a:pt x="8726860" y="11278"/>
                  <a:pt x="8739557" y="11278"/>
                  <a:pt x="8756486" y="11278"/>
                </a:cubicBezTo>
                <a:cubicBezTo>
                  <a:pt x="8756486" y="11285"/>
                  <a:pt x="8756486" y="11432"/>
                  <a:pt x="8756486" y="14552"/>
                </a:cubicBezTo>
                <a:cubicBezTo>
                  <a:pt x="8756517" y="14552"/>
                  <a:pt x="8760734" y="14552"/>
                  <a:pt x="8764950" y="14552"/>
                </a:cubicBezTo>
                <a:cubicBezTo>
                  <a:pt x="8777647" y="14552"/>
                  <a:pt x="8786111" y="14552"/>
                  <a:pt x="8794576" y="14552"/>
                </a:cubicBezTo>
                <a:lnTo>
                  <a:pt x="8811505" y="14552"/>
                </a:lnTo>
                <a:cubicBezTo>
                  <a:pt x="8819969" y="11278"/>
                  <a:pt x="8828434" y="11278"/>
                  <a:pt x="8836898" y="11278"/>
                </a:cubicBezTo>
                <a:cubicBezTo>
                  <a:pt x="8836898" y="11285"/>
                  <a:pt x="8836898" y="11432"/>
                  <a:pt x="8836898" y="14552"/>
                </a:cubicBezTo>
                <a:lnTo>
                  <a:pt x="8844305" y="11278"/>
                </a:lnTo>
                <a:cubicBezTo>
                  <a:pt x="8845363" y="10460"/>
                  <a:pt x="8845363" y="9641"/>
                  <a:pt x="8845363" y="8004"/>
                </a:cubicBezTo>
                <a:cubicBezTo>
                  <a:pt x="8862292" y="4730"/>
                  <a:pt x="8883453" y="11278"/>
                  <a:pt x="8896149" y="14552"/>
                </a:cubicBezTo>
                <a:cubicBezTo>
                  <a:pt x="8896160" y="14552"/>
                  <a:pt x="8896362" y="14552"/>
                  <a:pt x="8900382" y="14552"/>
                </a:cubicBezTo>
                <a:cubicBezTo>
                  <a:pt x="8900393" y="14552"/>
                  <a:pt x="8900600" y="14552"/>
                  <a:pt x="8904614" y="14552"/>
                </a:cubicBezTo>
                <a:cubicBezTo>
                  <a:pt x="8917311" y="11278"/>
                  <a:pt x="8930007" y="11278"/>
                  <a:pt x="8942704" y="11278"/>
                </a:cubicBezTo>
                <a:cubicBezTo>
                  <a:pt x="8942704" y="8004"/>
                  <a:pt x="8942704" y="4730"/>
                  <a:pt x="8946936" y="1455"/>
                </a:cubicBezTo>
                <a:lnTo>
                  <a:pt x="8955401" y="11278"/>
                </a:lnTo>
                <a:cubicBezTo>
                  <a:pt x="8959633" y="11278"/>
                  <a:pt x="8959633" y="11278"/>
                  <a:pt x="8963865" y="11278"/>
                </a:cubicBezTo>
                <a:cubicBezTo>
                  <a:pt x="8965981" y="6367"/>
                  <a:pt x="8965981" y="6367"/>
                  <a:pt x="8968097" y="4730"/>
                </a:cubicBezTo>
                <a:cubicBezTo>
                  <a:pt x="8968097" y="4722"/>
                  <a:pt x="8968097" y="4563"/>
                  <a:pt x="8968097" y="1455"/>
                </a:cubicBezTo>
                <a:cubicBezTo>
                  <a:pt x="8972330" y="4730"/>
                  <a:pt x="8976562" y="8004"/>
                  <a:pt x="8980794" y="8004"/>
                </a:cubicBezTo>
                <a:cubicBezTo>
                  <a:pt x="8985026" y="8004"/>
                  <a:pt x="8985026" y="4730"/>
                  <a:pt x="8993491" y="4730"/>
                </a:cubicBezTo>
                <a:lnTo>
                  <a:pt x="9010420" y="8004"/>
                </a:lnTo>
                <a:cubicBezTo>
                  <a:pt x="9014652" y="8004"/>
                  <a:pt x="9014652" y="4730"/>
                  <a:pt x="9014652" y="1455"/>
                </a:cubicBezTo>
                <a:cubicBezTo>
                  <a:pt x="9018884" y="4730"/>
                  <a:pt x="9023116" y="4730"/>
                  <a:pt x="9027349" y="4730"/>
                </a:cubicBezTo>
                <a:cubicBezTo>
                  <a:pt x="9031581" y="8004"/>
                  <a:pt x="9035813" y="8004"/>
                  <a:pt x="9040045" y="4730"/>
                </a:cubicBezTo>
                <a:cubicBezTo>
                  <a:pt x="9048510" y="8004"/>
                  <a:pt x="9061206" y="8004"/>
                  <a:pt x="9069671" y="8004"/>
                </a:cubicBezTo>
                <a:cubicBezTo>
                  <a:pt x="9069679" y="11278"/>
                  <a:pt x="9069853" y="11278"/>
                  <a:pt x="9073903" y="11278"/>
                </a:cubicBezTo>
                <a:cubicBezTo>
                  <a:pt x="9082368" y="8004"/>
                  <a:pt x="9090832" y="11278"/>
                  <a:pt x="9099297" y="11278"/>
                </a:cubicBezTo>
                <a:cubicBezTo>
                  <a:pt x="9099297" y="8004"/>
                  <a:pt x="9099297" y="8004"/>
                  <a:pt x="9103529" y="4730"/>
                </a:cubicBezTo>
                <a:cubicBezTo>
                  <a:pt x="9111993" y="4730"/>
                  <a:pt x="9116225" y="4730"/>
                  <a:pt x="9124690" y="1455"/>
                </a:cubicBezTo>
                <a:cubicBezTo>
                  <a:pt x="9128922" y="4730"/>
                  <a:pt x="9128922" y="8004"/>
                  <a:pt x="9133154" y="11278"/>
                </a:cubicBezTo>
                <a:cubicBezTo>
                  <a:pt x="9135271" y="10459"/>
                  <a:pt x="9135271" y="9641"/>
                  <a:pt x="9137387" y="8004"/>
                </a:cubicBezTo>
                <a:cubicBezTo>
                  <a:pt x="9145851" y="8004"/>
                  <a:pt x="9158548" y="11278"/>
                  <a:pt x="9158548" y="11278"/>
                </a:cubicBezTo>
                <a:cubicBezTo>
                  <a:pt x="9171244" y="8004"/>
                  <a:pt x="9179709" y="8004"/>
                  <a:pt x="9188173" y="8004"/>
                </a:cubicBezTo>
                <a:cubicBezTo>
                  <a:pt x="9196638" y="11278"/>
                  <a:pt x="9200870" y="11278"/>
                  <a:pt x="9205102" y="11278"/>
                </a:cubicBezTo>
                <a:cubicBezTo>
                  <a:pt x="9213567" y="8004"/>
                  <a:pt x="9217799" y="8004"/>
                  <a:pt x="9226263" y="8004"/>
                </a:cubicBezTo>
                <a:cubicBezTo>
                  <a:pt x="9238960" y="14552"/>
                  <a:pt x="9247425" y="8004"/>
                  <a:pt x="9260121" y="8004"/>
                </a:cubicBezTo>
                <a:cubicBezTo>
                  <a:pt x="9264354" y="8004"/>
                  <a:pt x="9268586" y="11278"/>
                  <a:pt x="9272818" y="11278"/>
                </a:cubicBezTo>
                <a:cubicBezTo>
                  <a:pt x="9285515" y="8004"/>
                  <a:pt x="9298211" y="11278"/>
                  <a:pt x="9310908" y="11278"/>
                </a:cubicBezTo>
                <a:cubicBezTo>
                  <a:pt x="9315140" y="8004"/>
                  <a:pt x="9315140" y="8004"/>
                  <a:pt x="9319373" y="8004"/>
                </a:cubicBezTo>
                <a:cubicBezTo>
                  <a:pt x="9319373" y="7996"/>
                  <a:pt x="9319373" y="7841"/>
                  <a:pt x="9319373" y="4730"/>
                </a:cubicBezTo>
                <a:cubicBezTo>
                  <a:pt x="9323605" y="8004"/>
                  <a:pt x="9327837" y="8004"/>
                  <a:pt x="9332069" y="8004"/>
                </a:cubicBezTo>
                <a:lnTo>
                  <a:pt x="9340534" y="8004"/>
                </a:lnTo>
                <a:cubicBezTo>
                  <a:pt x="9340534" y="7996"/>
                  <a:pt x="9340534" y="7841"/>
                  <a:pt x="9340534" y="4730"/>
                </a:cubicBezTo>
                <a:lnTo>
                  <a:pt x="9357463" y="8004"/>
                </a:lnTo>
                <a:cubicBezTo>
                  <a:pt x="9365927" y="11278"/>
                  <a:pt x="9378624" y="11278"/>
                  <a:pt x="9387088" y="11278"/>
                </a:cubicBezTo>
                <a:cubicBezTo>
                  <a:pt x="9387088" y="11285"/>
                  <a:pt x="9387088" y="11432"/>
                  <a:pt x="9387088" y="14552"/>
                </a:cubicBezTo>
                <a:cubicBezTo>
                  <a:pt x="9387098" y="14552"/>
                  <a:pt x="9387302" y="14552"/>
                  <a:pt x="9391320" y="14552"/>
                </a:cubicBezTo>
                <a:cubicBezTo>
                  <a:pt x="9395553" y="11278"/>
                  <a:pt x="9399785" y="11278"/>
                  <a:pt x="9404017" y="11278"/>
                </a:cubicBezTo>
                <a:cubicBezTo>
                  <a:pt x="9404025" y="8004"/>
                  <a:pt x="9404203" y="8004"/>
                  <a:pt x="9408249" y="8004"/>
                </a:cubicBezTo>
                <a:cubicBezTo>
                  <a:pt x="9412482" y="11278"/>
                  <a:pt x="9416714" y="11278"/>
                  <a:pt x="9425178" y="11278"/>
                </a:cubicBezTo>
                <a:cubicBezTo>
                  <a:pt x="9425203" y="11298"/>
                  <a:pt x="9429424" y="14552"/>
                  <a:pt x="9433643" y="14552"/>
                </a:cubicBezTo>
                <a:cubicBezTo>
                  <a:pt x="9433643" y="11278"/>
                  <a:pt x="9437875" y="11278"/>
                  <a:pt x="9437875" y="4730"/>
                </a:cubicBezTo>
                <a:cubicBezTo>
                  <a:pt x="9450572" y="8004"/>
                  <a:pt x="9467501" y="8004"/>
                  <a:pt x="9480197" y="8004"/>
                </a:cubicBezTo>
                <a:cubicBezTo>
                  <a:pt x="9480197" y="7996"/>
                  <a:pt x="9480197" y="7841"/>
                  <a:pt x="9480197" y="4730"/>
                </a:cubicBezTo>
                <a:lnTo>
                  <a:pt x="9501358" y="4730"/>
                </a:lnTo>
                <a:cubicBezTo>
                  <a:pt x="9509823" y="8004"/>
                  <a:pt x="9518287" y="8004"/>
                  <a:pt x="9526752" y="8004"/>
                </a:cubicBezTo>
                <a:cubicBezTo>
                  <a:pt x="9543681" y="11278"/>
                  <a:pt x="9556378" y="11278"/>
                  <a:pt x="9569074" y="11278"/>
                </a:cubicBezTo>
                <a:lnTo>
                  <a:pt x="9572676" y="13212"/>
                </a:lnTo>
                <a:lnTo>
                  <a:pt x="9573306" y="14552"/>
                </a:lnTo>
                <a:lnTo>
                  <a:pt x="9581771" y="14552"/>
                </a:lnTo>
                <a:cubicBezTo>
                  <a:pt x="9577326" y="14552"/>
                  <a:pt x="9574438" y="14151"/>
                  <a:pt x="9572676" y="13212"/>
                </a:cubicBezTo>
                <a:cubicBezTo>
                  <a:pt x="9571190" y="9641"/>
                  <a:pt x="9571190" y="9641"/>
                  <a:pt x="9569074" y="8004"/>
                </a:cubicBezTo>
                <a:cubicBezTo>
                  <a:pt x="9570132" y="3093"/>
                  <a:pt x="9571190" y="3093"/>
                  <a:pt x="9573306" y="1455"/>
                </a:cubicBezTo>
                <a:cubicBezTo>
                  <a:pt x="9577539" y="1455"/>
                  <a:pt x="9581771" y="1455"/>
                  <a:pt x="9586003" y="1455"/>
                </a:cubicBezTo>
                <a:cubicBezTo>
                  <a:pt x="9590235" y="4730"/>
                  <a:pt x="9590235" y="4730"/>
                  <a:pt x="9594468" y="1455"/>
                </a:cubicBezTo>
                <a:cubicBezTo>
                  <a:pt x="9598700" y="4730"/>
                  <a:pt x="9598700" y="4730"/>
                  <a:pt x="9602932" y="4730"/>
                </a:cubicBezTo>
                <a:cubicBezTo>
                  <a:pt x="9628325" y="8004"/>
                  <a:pt x="9657951" y="11278"/>
                  <a:pt x="9683344" y="11278"/>
                </a:cubicBezTo>
                <a:cubicBezTo>
                  <a:pt x="9696041" y="8004"/>
                  <a:pt x="9708738" y="14552"/>
                  <a:pt x="9717202" y="14552"/>
                </a:cubicBezTo>
                <a:cubicBezTo>
                  <a:pt x="9721435" y="17826"/>
                  <a:pt x="9717202" y="14552"/>
                  <a:pt x="9721435" y="14552"/>
                </a:cubicBezTo>
                <a:cubicBezTo>
                  <a:pt x="9725667" y="14552"/>
                  <a:pt x="9729899" y="14552"/>
                  <a:pt x="9734131" y="14552"/>
                </a:cubicBezTo>
                <a:cubicBezTo>
                  <a:pt x="9738363" y="14552"/>
                  <a:pt x="9742596" y="14552"/>
                  <a:pt x="9746828" y="14552"/>
                </a:cubicBezTo>
                <a:cubicBezTo>
                  <a:pt x="9755292" y="14552"/>
                  <a:pt x="9759525" y="14552"/>
                  <a:pt x="9767989" y="14552"/>
                </a:cubicBezTo>
                <a:lnTo>
                  <a:pt x="9776454" y="17826"/>
                </a:lnTo>
                <a:cubicBezTo>
                  <a:pt x="9780686" y="17821"/>
                  <a:pt x="9780686" y="17688"/>
                  <a:pt x="9780686" y="14552"/>
                </a:cubicBezTo>
                <a:cubicBezTo>
                  <a:pt x="9789150" y="14552"/>
                  <a:pt x="9793382" y="14552"/>
                  <a:pt x="9801847" y="14552"/>
                </a:cubicBezTo>
                <a:cubicBezTo>
                  <a:pt x="9818776" y="11278"/>
                  <a:pt x="9839937" y="17826"/>
                  <a:pt x="9848401" y="17826"/>
                </a:cubicBezTo>
                <a:cubicBezTo>
                  <a:pt x="9861098" y="14552"/>
                  <a:pt x="9873795" y="14552"/>
                  <a:pt x="9886492" y="14552"/>
                </a:cubicBezTo>
                <a:cubicBezTo>
                  <a:pt x="9886492" y="14523"/>
                  <a:pt x="9886492" y="11263"/>
                  <a:pt x="9886492" y="8004"/>
                </a:cubicBezTo>
                <a:cubicBezTo>
                  <a:pt x="9886515" y="8022"/>
                  <a:pt x="9890736" y="11278"/>
                  <a:pt x="9894956" y="11278"/>
                </a:cubicBezTo>
                <a:cubicBezTo>
                  <a:pt x="9894956" y="8004"/>
                  <a:pt x="9894956" y="8004"/>
                  <a:pt x="9894956" y="4730"/>
                </a:cubicBezTo>
                <a:cubicBezTo>
                  <a:pt x="9894966" y="4730"/>
                  <a:pt x="9895163" y="4730"/>
                  <a:pt x="9899188" y="4730"/>
                </a:cubicBezTo>
                <a:cubicBezTo>
                  <a:pt x="9899188" y="8004"/>
                  <a:pt x="9899188" y="8004"/>
                  <a:pt x="9899188" y="11278"/>
                </a:cubicBezTo>
                <a:cubicBezTo>
                  <a:pt x="9907653" y="11278"/>
                  <a:pt x="9916117" y="11278"/>
                  <a:pt x="9924582" y="14552"/>
                </a:cubicBezTo>
                <a:cubicBezTo>
                  <a:pt x="9933046" y="11278"/>
                  <a:pt x="9945743" y="11278"/>
                  <a:pt x="9954207" y="11278"/>
                </a:cubicBezTo>
                <a:cubicBezTo>
                  <a:pt x="9954207" y="11285"/>
                  <a:pt x="9954207" y="11432"/>
                  <a:pt x="9954207" y="14552"/>
                </a:cubicBezTo>
                <a:lnTo>
                  <a:pt x="9962672" y="14552"/>
                </a:lnTo>
                <a:cubicBezTo>
                  <a:pt x="9971136" y="14552"/>
                  <a:pt x="9979601" y="14552"/>
                  <a:pt x="9988065" y="14552"/>
                </a:cubicBezTo>
                <a:cubicBezTo>
                  <a:pt x="9988065" y="14513"/>
                  <a:pt x="9988078" y="8014"/>
                  <a:pt x="9992297" y="11278"/>
                </a:cubicBezTo>
                <a:cubicBezTo>
                  <a:pt x="9992297" y="11285"/>
                  <a:pt x="9992297" y="11432"/>
                  <a:pt x="9992297" y="14552"/>
                </a:cubicBezTo>
                <a:cubicBezTo>
                  <a:pt x="10013458" y="11278"/>
                  <a:pt x="10021923" y="17826"/>
                  <a:pt x="10043084" y="14552"/>
                </a:cubicBezTo>
                <a:cubicBezTo>
                  <a:pt x="10051549" y="11278"/>
                  <a:pt x="10060013" y="11278"/>
                  <a:pt x="10068477" y="14552"/>
                </a:cubicBezTo>
                <a:cubicBezTo>
                  <a:pt x="10072710" y="11278"/>
                  <a:pt x="10076942" y="11278"/>
                  <a:pt x="10081174" y="11278"/>
                </a:cubicBezTo>
                <a:cubicBezTo>
                  <a:pt x="10085406" y="8004"/>
                  <a:pt x="10089639" y="8004"/>
                  <a:pt x="10093871" y="8004"/>
                </a:cubicBezTo>
                <a:cubicBezTo>
                  <a:pt x="10093871" y="7996"/>
                  <a:pt x="10093871" y="7841"/>
                  <a:pt x="10093871" y="4730"/>
                </a:cubicBezTo>
                <a:lnTo>
                  <a:pt x="10101277" y="6367"/>
                </a:lnTo>
                <a:cubicBezTo>
                  <a:pt x="10110800" y="8004"/>
                  <a:pt x="10119264" y="8004"/>
                  <a:pt x="10127729" y="4730"/>
                </a:cubicBezTo>
                <a:lnTo>
                  <a:pt x="10136193" y="8004"/>
                </a:lnTo>
                <a:lnTo>
                  <a:pt x="10144658" y="8004"/>
                </a:lnTo>
                <a:cubicBezTo>
                  <a:pt x="10148890" y="8004"/>
                  <a:pt x="10153122" y="11278"/>
                  <a:pt x="10157354" y="11278"/>
                </a:cubicBezTo>
                <a:cubicBezTo>
                  <a:pt x="10159471" y="6367"/>
                  <a:pt x="10159471" y="6367"/>
                  <a:pt x="10161587" y="4730"/>
                </a:cubicBezTo>
                <a:cubicBezTo>
                  <a:pt x="10161587" y="4722"/>
                  <a:pt x="10161587" y="4563"/>
                  <a:pt x="10161587" y="1455"/>
                </a:cubicBezTo>
                <a:cubicBezTo>
                  <a:pt x="10170051" y="4730"/>
                  <a:pt x="10174283" y="4730"/>
                  <a:pt x="10182748" y="4730"/>
                </a:cubicBezTo>
                <a:cubicBezTo>
                  <a:pt x="10182748" y="8004"/>
                  <a:pt x="10182748" y="8004"/>
                  <a:pt x="10186980" y="11278"/>
                </a:cubicBezTo>
                <a:cubicBezTo>
                  <a:pt x="10187040" y="11274"/>
                  <a:pt x="10233542" y="8004"/>
                  <a:pt x="10246231" y="8004"/>
                </a:cubicBezTo>
                <a:lnTo>
                  <a:pt x="10250463" y="1455"/>
                </a:lnTo>
                <a:cubicBezTo>
                  <a:pt x="10254696" y="1455"/>
                  <a:pt x="10258928" y="1455"/>
                  <a:pt x="10263160" y="1455"/>
                </a:cubicBezTo>
                <a:cubicBezTo>
                  <a:pt x="10267392" y="4730"/>
                  <a:pt x="10267392" y="4730"/>
                  <a:pt x="10267392" y="11278"/>
                </a:cubicBezTo>
                <a:cubicBezTo>
                  <a:pt x="10271625" y="8004"/>
                  <a:pt x="10271625" y="4730"/>
                  <a:pt x="10275857" y="1455"/>
                </a:cubicBezTo>
                <a:lnTo>
                  <a:pt x="10281676" y="1455"/>
                </a:lnTo>
                <a:cubicBezTo>
                  <a:pt x="10282205" y="2274"/>
                  <a:pt x="10282205" y="3093"/>
                  <a:pt x="10284321" y="1455"/>
                </a:cubicBezTo>
                <a:lnTo>
                  <a:pt x="10304953" y="2683"/>
                </a:lnTo>
                <a:cubicBezTo>
                  <a:pt x="10308657" y="3911"/>
                  <a:pt x="10309715" y="6367"/>
                  <a:pt x="10309715" y="11278"/>
                </a:cubicBezTo>
                <a:lnTo>
                  <a:pt x="10318179" y="11278"/>
                </a:lnTo>
                <a:cubicBezTo>
                  <a:pt x="10318179" y="8004"/>
                  <a:pt x="10318179" y="8004"/>
                  <a:pt x="10318179" y="4730"/>
                </a:cubicBezTo>
                <a:cubicBezTo>
                  <a:pt x="10322411" y="8004"/>
                  <a:pt x="10360501" y="11278"/>
                  <a:pt x="10373198" y="8004"/>
                </a:cubicBezTo>
                <a:cubicBezTo>
                  <a:pt x="10373198" y="7996"/>
                  <a:pt x="10373198" y="7841"/>
                  <a:pt x="10373198" y="4730"/>
                </a:cubicBezTo>
                <a:cubicBezTo>
                  <a:pt x="10394359" y="1455"/>
                  <a:pt x="10398591" y="14552"/>
                  <a:pt x="10423985" y="11278"/>
                </a:cubicBezTo>
                <a:cubicBezTo>
                  <a:pt x="10432449" y="8004"/>
                  <a:pt x="10436682" y="11278"/>
                  <a:pt x="10445146" y="11278"/>
                </a:cubicBezTo>
                <a:cubicBezTo>
                  <a:pt x="10449378" y="11278"/>
                  <a:pt x="10445146" y="8004"/>
                  <a:pt x="10453610" y="8004"/>
                </a:cubicBezTo>
                <a:cubicBezTo>
                  <a:pt x="10466307" y="8004"/>
                  <a:pt x="10470539" y="8004"/>
                  <a:pt x="10474772" y="8004"/>
                </a:cubicBezTo>
                <a:lnTo>
                  <a:pt x="10487468" y="8004"/>
                </a:lnTo>
                <a:cubicBezTo>
                  <a:pt x="10500165" y="8004"/>
                  <a:pt x="10508629" y="8004"/>
                  <a:pt x="10517094" y="4730"/>
                </a:cubicBezTo>
                <a:cubicBezTo>
                  <a:pt x="10517094" y="8004"/>
                  <a:pt x="10517094" y="8004"/>
                  <a:pt x="10521326" y="11278"/>
                </a:cubicBezTo>
                <a:cubicBezTo>
                  <a:pt x="10525558" y="11278"/>
                  <a:pt x="10529791" y="8004"/>
                  <a:pt x="10538255" y="8004"/>
                </a:cubicBezTo>
                <a:cubicBezTo>
                  <a:pt x="10538255" y="11278"/>
                  <a:pt x="10538255" y="11278"/>
                  <a:pt x="10538255" y="14552"/>
                </a:cubicBezTo>
                <a:cubicBezTo>
                  <a:pt x="10546720" y="11278"/>
                  <a:pt x="10567881" y="8004"/>
                  <a:pt x="10584810" y="11278"/>
                </a:cubicBezTo>
                <a:cubicBezTo>
                  <a:pt x="10584810" y="11301"/>
                  <a:pt x="10584854" y="14552"/>
                  <a:pt x="10597506" y="14552"/>
                </a:cubicBezTo>
                <a:cubicBezTo>
                  <a:pt x="10597534" y="14531"/>
                  <a:pt x="10601753" y="11278"/>
                  <a:pt x="10605971" y="11278"/>
                </a:cubicBezTo>
                <a:cubicBezTo>
                  <a:pt x="10605971" y="11285"/>
                  <a:pt x="10605971" y="11432"/>
                  <a:pt x="10605971" y="14552"/>
                </a:cubicBezTo>
                <a:cubicBezTo>
                  <a:pt x="10610203" y="14552"/>
                  <a:pt x="10614435" y="14552"/>
                  <a:pt x="10618667" y="14552"/>
                </a:cubicBezTo>
                <a:lnTo>
                  <a:pt x="10627132" y="8004"/>
                </a:lnTo>
                <a:cubicBezTo>
                  <a:pt x="10639829" y="8004"/>
                  <a:pt x="10656758" y="11278"/>
                  <a:pt x="10669454" y="11278"/>
                </a:cubicBezTo>
                <a:cubicBezTo>
                  <a:pt x="10669454" y="8004"/>
                  <a:pt x="10669454" y="8004"/>
                  <a:pt x="10669454" y="4730"/>
                </a:cubicBezTo>
                <a:cubicBezTo>
                  <a:pt x="10673686" y="4730"/>
                  <a:pt x="10686383" y="8004"/>
                  <a:pt x="10686383" y="8004"/>
                </a:cubicBezTo>
                <a:cubicBezTo>
                  <a:pt x="10686383" y="7996"/>
                  <a:pt x="10686383" y="7841"/>
                  <a:pt x="10686383" y="4730"/>
                </a:cubicBezTo>
                <a:cubicBezTo>
                  <a:pt x="10690615" y="4730"/>
                  <a:pt x="10699080" y="4730"/>
                  <a:pt x="10707544" y="1455"/>
                </a:cubicBezTo>
                <a:cubicBezTo>
                  <a:pt x="10711777" y="4730"/>
                  <a:pt x="10711777" y="4730"/>
                  <a:pt x="10716009" y="4730"/>
                </a:cubicBezTo>
                <a:cubicBezTo>
                  <a:pt x="10720241" y="8004"/>
                  <a:pt x="10724473" y="8004"/>
                  <a:pt x="10728705" y="8004"/>
                </a:cubicBezTo>
                <a:cubicBezTo>
                  <a:pt x="10749867" y="11278"/>
                  <a:pt x="10762563" y="11278"/>
                  <a:pt x="10775260" y="11278"/>
                </a:cubicBezTo>
                <a:cubicBezTo>
                  <a:pt x="10779492" y="11278"/>
                  <a:pt x="10783724" y="1455"/>
                  <a:pt x="10787957" y="1455"/>
                </a:cubicBezTo>
                <a:lnTo>
                  <a:pt x="10792189" y="8004"/>
                </a:lnTo>
                <a:lnTo>
                  <a:pt x="10796421" y="4730"/>
                </a:lnTo>
                <a:lnTo>
                  <a:pt x="10804886" y="8004"/>
                </a:lnTo>
                <a:cubicBezTo>
                  <a:pt x="10809118" y="8004"/>
                  <a:pt x="10813350" y="8004"/>
                  <a:pt x="10817582" y="4730"/>
                </a:cubicBezTo>
                <a:cubicBezTo>
                  <a:pt x="10830279" y="11278"/>
                  <a:pt x="10851440" y="8004"/>
                  <a:pt x="10859905" y="4730"/>
                </a:cubicBezTo>
                <a:cubicBezTo>
                  <a:pt x="10859905" y="8004"/>
                  <a:pt x="10859905" y="8004"/>
                  <a:pt x="10859905" y="11278"/>
                </a:cubicBezTo>
                <a:cubicBezTo>
                  <a:pt x="10872601" y="11278"/>
                  <a:pt x="10889530" y="8004"/>
                  <a:pt x="10906459" y="11278"/>
                </a:cubicBezTo>
                <a:cubicBezTo>
                  <a:pt x="10906459" y="11285"/>
                  <a:pt x="10906459" y="11432"/>
                  <a:pt x="10906459" y="14552"/>
                </a:cubicBezTo>
                <a:cubicBezTo>
                  <a:pt x="10914924" y="14552"/>
                  <a:pt x="10931853" y="17826"/>
                  <a:pt x="10944549" y="14552"/>
                </a:cubicBezTo>
                <a:lnTo>
                  <a:pt x="10955659" y="13324"/>
                </a:lnTo>
                <a:lnTo>
                  <a:pt x="10969943" y="8004"/>
                </a:lnTo>
                <a:cubicBezTo>
                  <a:pt x="10978407" y="8004"/>
                  <a:pt x="10978407" y="11278"/>
                  <a:pt x="10991104" y="11278"/>
                </a:cubicBezTo>
                <a:cubicBezTo>
                  <a:pt x="10999568" y="8004"/>
                  <a:pt x="11008033" y="8004"/>
                  <a:pt x="11020729" y="8004"/>
                </a:cubicBezTo>
                <a:cubicBezTo>
                  <a:pt x="11024962" y="8004"/>
                  <a:pt x="11016497" y="11278"/>
                  <a:pt x="11024962" y="11278"/>
                </a:cubicBezTo>
                <a:cubicBezTo>
                  <a:pt x="11024962" y="11231"/>
                  <a:pt x="11025008" y="4730"/>
                  <a:pt x="11037658" y="4730"/>
                </a:cubicBezTo>
                <a:cubicBezTo>
                  <a:pt x="11041891" y="8004"/>
                  <a:pt x="11041891" y="8004"/>
                  <a:pt x="11046123" y="8004"/>
                </a:cubicBezTo>
                <a:cubicBezTo>
                  <a:pt x="11046123" y="11278"/>
                  <a:pt x="11050355" y="11278"/>
                  <a:pt x="11050355" y="14552"/>
                </a:cubicBezTo>
                <a:cubicBezTo>
                  <a:pt x="11054587" y="11278"/>
                  <a:pt x="11058819" y="8004"/>
                  <a:pt x="11067284" y="11278"/>
                </a:cubicBezTo>
                <a:cubicBezTo>
                  <a:pt x="11067305" y="11294"/>
                  <a:pt x="11071537" y="14552"/>
                  <a:pt x="11079981" y="14552"/>
                </a:cubicBezTo>
                <a:cubicBezTo>
                  <a:pt x="11083155" y="11278"/>
                  <a:pt x="11082097" y="11278"/>
                  <a:pt x="11084213" y="11278"/>
                </a:cubicBezTo>
                <a:cubicBezTo>
                  <a:pt x="11084213" y="11285"/>
                  <a:pt x="11084213" y="11432"/>
                  <a:pt x="11084213" y="14552"/>
                </a:cubicBezTo>
                <a:cubicBezTo>
                  <a:pt x="11096910" y="11278"/>
                  <a:pt x="11105374" y="11278"/>
                  <a:pt x="11113838" y="11278"/>
                </a:cubicBezTo>
                <a:cubicBezTo>
                  <a:pt x="11113838" y="11285"/>
                  <a:pt x="11113838" y="11432"/>
                  <a:pt x="11113838" y="14552"/>
                </a:cubicBezTo>
                <a:lnTo>
                  <a:pt x="11121245" y="11278"/>
                </a:lnTo>
                <a:cubicBezTo>
                  <a:pt x="11122303" y="10460"/>
                  <a:pt x="11122303" y="9641"/>
                  <a:pt x="11122303" y="8004"/>
                </a:cubicBezTo>
                <a:lnTo>
                  <a:pt x="11139232" y="11278"/>
                </a:lnTo>
                <a:cubicBezTo>
                  <a:pt x="11139232" y="11285"/>
                  <a:pt x="11139232" y="11432"/>
                  <a:pt x="11139232" y="14552"/>
                </a:cubicBezTo>
                <a:cubicBezTo>
                  <a:pt x="11143464" y="11278"/>
                  <a:pt x="11147696" y="11278"/>
                  <a:pt x="11151929" y="11278"/>
                </a:cubicBezTo>
                <a:lnTo>
                  <a:pt x="11164625" y="14552"/>
                </a:lnTo>
                <a:cubicBezTo>
                  <a:pt x="11168857" y="11278"/>
                  <a:pt x="11173090" y="11278"/>
                  <a:pt x="11177322" y="11278"/>
                </a:cubicBezTo>
                <a:cubicBezTo>
                  <a:pt x="11177322" y="11285"/>
                  <a:pt x="11177322" y="11432"/>
                  <a:pt x="11177322" y="14552"/>
                </a:cubicBezTo>
                <a:cubicBezTo>
                  <a:pt x="11181554" y="11278"/>
                  <a:pt x="11190019" y="11278"/>
                  <a:pt x="11198483" y="11278"/>
                </a:cubicBezTo>
                <a:cubicBezTo>
                  <a:pt x="11198483" y="11285"/>
                  <a:pt x="11198483" y="11432"/>
                  <a:pt x="11198483" y="14552"/>
                </a:cubicBezTo>
                <a:cubicBezTo>
                  <a:pt x="11202715" y="14552"/>
                  <a:pt x="11202715" y="14552"/>
                  <a:pt x="11206948" y="14552"/>
                </a:cubicBezTo>
                <a:cubicBezTo>
                  <a:pt x="11215412" y="11278"/>
                  <a:pt x="11219644" y="11278"/>
                  <a:pt x="11228109" y="11278"/>
                </a:cubicBezTo>
                <a:cubicBezTo>
                  <a:pt x="11231283" y="8822"/>
                  <a:pt x="11230225" y="8004"/>
                  <a:pt x="11232341" y="8004"/>
                </a:cubicBezTo>
                <a:cubicBezTo>
                  <a:pt x="11236573" y="8004"/>
                  <a:pt x="11240805" y="14552"/>
                  <a:pt x="11249270" y="11278"/>
                </a:cubicBezTo>
                <a:cubicBezTo>
                  <a:pt x="11253502" y="8004"/>
                  <a:pt x="11253502" y="8004"/>
                  <a:pt x="11253502" y="4730"/>
                </a:cubicBezTo>
                <a:cubicBezTo>
                  <a:pt x="11261967" y="4730"/>
                  <a:pt x="11266199" y="4730"/>
                  <a:pt x="11270431" y="4730"/>
                </a:cubicBezTo>
                <a:cubicBezTo>
                  <a:pt x="11270431" y="4722"/>
                  <a:pt x="11270431" y="4563"/>
                  <a:pt x="11270431" y="1455"/>
                </a:cubicBezTo>
                <a:cubicBezTo>
                  <a:pt x="11278896" y="4730"/>
                  <a:pt x="11283128" y="4730"/>
                  <a:pt x="11287360" y="4730"/>
                </a:cubicBezTo>
                <a:cubicBezTo>
                  <a:pt x="11295824" y="8004"/>
                  <a:pt x="11304289" y="8004"/>
                  <a:pt x="11312753" y="8004"/>
                </a:cubicBezTo>
                <a:cubicBezTo>
                  <a:pt x="11312753" y="7996"/>
                  <a:pt x="11312753" y="7841"/>
                  <a:pt x="11312753" y="4730"/>
                </a:cubicBezTo>
                <a:cubicBezTo>
                  <a:pt x="11312763" y="4730"/>
                  <a:pt x="11312959" y="4730"/>
                  <a:pt x="11316986" y="4730"/>
                </a:cubicBezTo>
                <a:lnTo>
                  <a:pt x="11321747" y="10050"/>
                </a:lnTo>
                <a:cubicBezTo>
                  <a:pt x="11322276" y="10460"/>
                  <a:pt x="11323334" y="9641"/>
                  <a:pt x="11329682" y="8004"/>
                </a:cubicBezTo>
                <a:cubicBezTo>
                  <a:pt x="11329682" y="7996"/>
                  <a:pt x="11329682" y="7841"/>
                  <a:pt x="11329682" y="4730"/>
                </a:cubicBezTo>
                <a:cubicBezTo>
                  <a:pt x="11329692" y="4730"/>
                  <a:pt x="11329885" y="4730"/>
                  <a:pt x="11333915" y="4730"/>
                </a:cubicBezTo>
                <a:cubicBezTo>
                  <a:pt x="11338147" y="8004"/>
                  <a:pt x="11346611" y="8004"/>
                  <a:pt x="11355076" y="8004"/>
                </a:cubicBezTo>
                <a:cubicBezTo>
                  <a:pt x="11359308" y="11278"/>
                  <a:pt x="11363540" y="8004"/>
                  <a:pt x="11372005" y="8004"/>
                </a:cubicBezTo>
                <a:cubicBezTo>
                  <a:pt x="11376237" y="11278"/>
                  <a:pt x="11380469" y="11278"/>
                  <a:pt x="11384701" y="11278"/>
                </a:cubicBezTo>
                <a:cubicBezTo>
                  <a:pt x="11384701" y="11285"/>
                  <a:pt x="11384701" y="11432"/>
                  <a:pt x="11384701" y="14552"/>
                </a:cubicBezTo>
                <a:cubicBezTo>
                  <a:pt x="11393166" y="14552"/>
                  <a:pt x="11397398" y="11278"/>
                  <a:pt x="11401630" y="11278"/>
                </a:cubicBezTo>
                <a:cubicBezTo>
                  <a:pt x="11401630" y="11285"/>
                  <a:pt x="11401630" y="11432"/>
                  <a:pt x="11401630" y="14552"/>
                </a:cubicBezTo>
                <a:cubicBezTo>
                  <a:pt x="11410095" y="14552"/>
                  <a:pt x="11414327" y="14552"/>
                  <a:pt x="11418559" y="14552"/>
                </a:cubicBezTo>
                <a:cubicBezTo>
                  <a:pt x="11422791" y="14552"/>
                  <a:pt x="11427024" y="14552"/>
                  <a:pt x="11431256" y="14552"/>
                </a:cubicBezTo>
                <a:lnTo>
                  <a:pt x="11439720" y="11278"/>
                </a:lnTo>
                <a:cubicBezTo>
                  <a:pt x="11439720" y="8004"/>
                  <a:pt x="11439720" y="8004"/>
                  <a:pt x="11439720" y="4730"/>
                </a:cubicBezTo>
                <a:cubicBezTo>
                  <a:pt x="11456649" y="11278"/>
                  <a:pt x="11460881" y="4730"/>
                  <a:pt x="11473578" y="4730"/>
                </a:cubicBezTo>
                <a:cubicBezTo>
                  <a:pt x="11477810" y="8004"/>
                  <a:pt x="11486275" y="8004"/>
                  <a:pt x="11494739" y="8004"/>
                </a:cubicBezTo>
                <a:cubicBezTo>
                  <a:pt x="11494739" y="4730"/>
                  <a:pt x="11494739" y="1455"/>
                  <a:pt x="11498972" y="1455"/>
                </a:cubicBezTo>
                <a:cubicBezTo>
                  <a:pt x="11503204" y="1455"/>
                  <a:pt x="11511668" y="1455"/>
                  <a:pt x="11520133" y="1455"/>
                </a:cubicBezTo>
                <a:cubicBezTo>
                  <a:pt x="11522249" y="3093"/>
                  <a:pt x="11522249" y="3093"/>
                  <a:pt x="11524365" y="4730"/>
                </a:cubicBezTo>
                <a:cubicBezTo>
                  <a:pt x="11537062" y="11278"/>
                  <a:pt x="11549758" y="8004"/>
                  <a:pt x="11566687" y="11278"/>
                </a:cubicBezTo>
                <a:cubicBezTo>
                  <a:pt x="11566687" y="11285"/>
                  <a:pt x="11566687" y="11432"/>
                  <a:pt x="11566687" y="14552"/>
                </a:cubicBezTo>
                <a:lnTo>
                  <a:pt x="11574094" y="10050"/>
                </a:lnTo>
                <a:cubicBezTo>
                  <a:pt x="11579384" y="8004"/>
                  <a:pt x="11583616" y="8004"/>
                  <a:pt x="11587848" y="8004"/>
                </a:cubicBezTo>
                <a:cubicBezTo>
                  <a:pt x="11587848" y="7996"/>
                  <a:pt x="11587848" y="7841"/>
                  <a:pt x="11587848" y="4730"/>
                </a:cubicBezTo>
                <a:cubicBezTo>
                  <a:pt x="11609010" y="8004"/>
                  <a:pt x="11630171" y="8004"/>
                  <a:pt x="11651332" y="8004"/>
                </a:cubicBezTo>
                <a:lnTo>
                  <a:pt x="11651332" y="1455"/>
                </a:lnTo>
                <a:cubicBezTo>
                  <a:pt x="11664029" y="1455"/>
                  <a:pt x="11680957" y="1455"/>
                  <a:pt x="11693654" y="1455"/>
                </a:cubicBezTo>
                <a:cubicBezTo>
                  <a:pt x="11693654" y="1455"/>
                  <a:pt x="11697886" y="4730"/>
                  <a:pt x="11697886" y="8004"/>
                </a:cubicBezTo>
                <a:cubicBezTo>
                  <a:pt x="11706351" y="4730"/>
                  <a:pt x="11731744" y="4730"/>
                  <a:pt x="11740209" y="4730"/>
                </a:cubicBezTo>
                <a:cubicBezTo>
                  <a:pt x="11748673" y="8004"/>
                  <a:pt x="11740209" y="8004"/>
                  <a:pt x="11744441" y="4730"/>
                </a:cubicBezTo>
                <a:cubicBezTo>
                  <a:pt x="11748673" y="4730"/>
                  <a:pt x="11752905" y="4730"/>
                  <a:pt x="11752905" y="1455"/>
                </a:cubicBezTo>
                <a:cubicBezTo>
                  <a:pt x="11756079" y="3911"/>
                  <a:pt x="11755021" y="4730"/>
                  <a:pt x="11757138" y="4730"/>
                </a:cubicBezTo>
                <a:cubicBezTo>
                  <a:pt x="11765602" y="4730"/>
                  <a:pt x="11778299" y="4730"/>
                  <a:pt x="11786763" y="4730"/>
                </a:cubicBezTo>
                <a:cubicBezTo>
                  <a:pt x="11790995" y="8004"/>
                  <a:pt x="11790995" y="4730"/>
                  <a:pt x="11795228" y="1455"/>
                </a:cubicBezTo>
                <a:lnTo>
                  <a:pt x="11803692" y="4730"/>
                </a:lnTo>
                <a:cubicBezTo>
                  <a:pt x="11812157" y="8004"/>
                  <a:pt x="11816389" y="1455"/>
                  <a:pt x="11816389" y="1455"/>
                </a:cubicBezTo>
                <a:lnTo>
                  <a:pt x="11833318" y="4730"/>
                </a:lnTo>
                <a:cubicBezTo>
                  <a:pt x="11837550" y="1455"/>
                  <a:pt x="11837550" y="1455"/>
                  <a:pt x="11841782" y="1455"/>
                </a:cubicBezTo>
                <a:cubicBezTo>
                  <a:pt x="11854479" y="8004"/>
                  <a:pt x="11867176" y="8004"/>
                  <a:pt x="11879872" y="8004"/>
                </a:cubicBezTo>
                <a:cubicBezTo>
                  <a:pt x="11879872" y="7996"/>
                  <a:pt x="11879872" y="7841"/>
                  <a:pt x="11879872" y="4730"/>
                </a:cubicBezTo>
                <a:cubicBezTo>
                  <a:pt x="11888337" y="4730"/>
                  <a:pt x="11892569" y="4730"/>
                  <a:pt x="11896801" y="4730"/>
                </a:cubicBezTo>
                <a:cubicBezTo>
                  <a:pt x="11901033" y="4730"/>
                  <a:pt x="11913730" y="11278"/>
                  <a:pt x="11922195" y="8004"/>
                </a:cubicBezTo>
                <a:cubicBezTo>
                  <a:pt x="11926427" y="8004"/>
                  <a:pt x="11930659" y="1455"/>
                  <a:pt x="11939124" y="1455"/>
                </a:cubicBezTo>
                <a:cubicBezTo>
                  <a:pt x="11939155" y="1479"/>
                  <a:pt x="11943371" y="4742"/>
                  <a:pt x="11947588" y="8004"/>
                </a:cubicBezTo>
                <a:cubicBezTo>
                  <a:pt x="11964517" y="11278"/>
                  <a:pt x="11981446" y="11278"/>
                  <a:pt x="11998375" y="14552"/>
                </a:cubicBezTo>
                <a:cubicBezTo>
                  <a:pt x="11998375" y="11278"/>
                  <a:pt x="12002607" y="11278"/>
                  <a:pt x="12002607" y="8004"/>
                </a:cubicBezTo>
                <a:cubicBezTo>
                  <a:pt x="12011071" y="8004"/>
                  <a:pt x="12019536" y="11278"/>
                  <a:pt x="12028000" y="11278"/>
                </a:cubicBezTo>
                <a:cubicBezTo>
                  <a:pt x="12049162" y="4730"/>
                  <a:pt x="12070323" y="4730"/>
                  <a:pt x="12087252" y="8004"/>
                </a:cubicBezTo>
                <a:lnTo>
                  <a:pt x="12087252" y="1455"/>
                </a:lnTo>
                <a:cubicBezTo>
                  <a:pt x="12095716" y="1455"/>
                  <a:pt x="12099948" y="1455"/>
                  <a:pt x="12108413" y="1455"/>
                </a:cubicBezTo>
                <a:cubicBezTo>
                  <a:pt x="12108413" y="1481"/>
                  <a:pt x="12108413" y="4743"/>
                  <a:pt x="12108413" y="8004"/>
                </a:cubicBezTo>
                <a:cubicBezTo>
                  <a:pt x="12112645" y="8004"/>
                  <a:pt x="12116877" y="8004"/>
                  <a:pt x="12121109" y="8004"/>
                </a:cubicBezTo>
                <a:cubicBezTo>
                  <a:pt x="12125342" y="8004"/>
                  <a:pt x="12121109" y="1455"/>
                  <a:pt x="12133806" y="1455"/>
                </a:cubicBezTo>
                <a:cubicBezTo>
                  <a:pt x="12133821" y="4730"/>
                  <a:pt x="12138045" y="4724"/>
                  <a:pt x="12142271" y="1455"/>
                </a:cubicBezTo>
                <a:lnTo>
                  <a:pt x="12159200" y="8004"/>
                </a:lnTo>
                <a:cubicBezTo>
                  <a:pt x="12167664" y="11278"/>
                  <a:pt x="12176128" y="11278"/>
                  <a:pt x="12184593" y="11278"/>
                </a:cubicBezTo>
                <a:lnTo>
                  <a:pt x="12184593" y="52503"/>
                </a:lnTo>
                <a:lnTo>
                  <a:pt x="12186710" y="52503"/>
                </a:lnTo>
                <a:cubicBezTo>
                  <a:pt x="12186710" y="182034"/>
                  <a:pt x="12186710" y="182034"/>
                  <a:pt x="12186710" y="182034"/>
                </a:cubicBezTo>
                <a:cubicBezTo>
                  <a:pt x="12174013" y="182034"/>
                  <a:pt x="12165549" y="182034"/>
                  <a:pt x="12152852" y="182034"/>
                </a:cubicBezTo>
                <a:cubicBezTo>
                  <a:pt x="12148620" y="182034"/>
                  <a:pt x="12148620" y="182034"/>
                  <a:pt x="12148620" y="182034"/>
                </a:cubicBezTo>
                <a:lnTo>
                  <a:pt x="12127459" y="182034"/>
                </a:lnTo>
                <a:cubicBezTo>
                  <a:pt x="12118994" y="182034"/>
                  <a:pt x="12114762" y="182034"/>
                  <a:pt x="12110530" y="182034"/>
                </a:cubicBezTo>
                <a:cubicBezTo>
                  <a:pt x="12102065" y="175486"/>
                  <a:pt x="12097833" y="182034"/>
                  <a:pt x="12097833" y="182034"/>
                </a:cubicBezTo>
                <a:cubicBezTo>
                  <a:pt x="12093601" y="178760"/>
                  <a:pt x="12089369" y="178760"/>
                  <a:pt x="12085136" y="178760"/>
                </a:cubicBezTo>
                <a:cubicBezTo>
                  <a:pt x="12072440" y="178760"/>
                  <a:pt x="12059743" y="182034"/>
                  <a:pt x="12047046" y="182034"/>
                </a:cubicBezTo>
                <a:cubicBezTo>
                  <a:pt x="12042814" y="175486"/>
                  <a:pt x="12021653" y="168938"/>
                  <a:pt x="12017421" y="168938"/>
                </a:cubicBezTo>
                <a:cubicBezTo>
                  <a:pt x="12017421" y="172212"/>
                  <a:pt x="12013188" y="172212"/>
                  <a:pt x="12013188" y="175486"/>
                </a:cubicBezTo>
                <a:cubicBezTo>
                  <a:pt x="12008956" y="175486"/>
                  <a:pt x="12004724" y="172212"/>
                  <a:pt x="11996260" y="172212"/>
                </a:cubicBezTo>
                <a:cubicBezTo>
                  <a:pt x="11987795" y="175486"/>
                  <a:pt x="11966634" y="178760"/>
                  <a:pt x="11953937" y="175486"/>
                </a:cubicBezTo>
                <a:cubicBezTo>
                  <a:pt x="11937008" y="172212"/>
                  <a:pt x="11915847" y="162389"/>
                  <a:pt x="11890454" y="168938"/>
                </a:cubicBezTo>
                <a:cubicBezTo>
                  <a:pt x="11873525" y="168938"/>
                  <a:pt x="11856596" y="168938"/>
                  <a:pt x="11839667" y="168938"/>
                </a:cubicBezTo>
                <a:cubicBezTo>
                  <a:pt x="11826970" y="172212"/>
                  <a:pt x="11788880" y="185309"/>
                  <a:pt x="11767719" y="182034"/>
                </a:cubicBezTo>
                <a:cubicBezTo>
                  <a:pt x="11759255" y="178760"/>
                  <a:pt x="11750790" y="178760"/>
                  <a:pt x="11738093" y="178760"/>
                </a:cubicBezTo>
                <a:cubicBezTo>
                  <a:pt x="11738066" y="175486"/>
                  <a:pt x="11733847" y="175486"/>
                  <a:pt x="11729629" y="175486"/>
                </a:cubicBezTo>
                <a:cubicBezTo>
                  <a:pt x="11725397" y="172212"/>
                  <a:pt x="11716932" y="172212"/>
                  <a:pt x="11708468" y="168938"/>
                </a:cubicBezTo>
                <a:cubicBezTo>
                  <a:pt x="11700003" y="165663"/>
                  <a:pt x="11691539" y="172212"/>
                  <a:pt x="11678842" y="168938"/>
                </a:cubicBezTo>
                <a:cubicBezTo>
                  <a:pt x="11670378" y="165663"/>
                  <a:pt x="11661913" y="165663"/>
                  <a:pt x="11653449" y="165663"/>
                </a:cubicBezTo>
                <a:lnTo>
                  <a:pt x="11649217" y="168938"/>
                </a:lnTo>
                <a:cubicBezTo>
                  <a:pt x="11636520" y="168938"/>
                  <a:pt x="11628055" y="168938"/>
                  <a:pt x="11619591" y="168938"/>
                </a:cubicBezTo>
                <a:cubicBezTo>
                  <a:pt x="11611127" y="168938"/>
                  <a:pt x="11606894" y="168938"/>
                  <a:pt x="11598430" y="168938"/>
                </a:cubicBezTo>
                <a:cubicBezTo>
                  <a:pt x="11598421" y="168938"/>
                  <a:pt x="11598230" y="168938"/>
                  <a:pt x="11594198" y="168938"/>
                </a:cubicBezTo>
                <a:cubicBezTo>
                  <a:pt x="11573036" y="168938"/>
                  <a:pt x="11547643" y="168938"/>
                  <a:pt x="11526482" y="168938"/>
                </a:cubicBezTo>
                <a:cubicBezTo>
                  <a:pt x="11522250" y="172212"/>
                  <a:pt x="11518017" y="172212"/>
                  <a:pt x="11513785" y="172212"/>
                </a:cubicBezTo>
                <a:lnTo>
                  <a:pt x="11505321" y="175486"/>
                </a:lnTo>
                <a:cubicBezTo>
                  <a:pt x="11502147" y="176305"/>
                  <a:pt x="11503205" y="175486"/>
                  <a:pt x="11501089" y="175486"/>
                </a:cubicBezTo>
                <a:cubicBezTo>
                  <a:pt x="11484160" y="178760"/>
                  <a:pt x="11458766" y="175486"/>
                  <a:pt x="11437605" y="178760"/>
                </a:cubicBezTo>
                <a:cubicBezTo>
                  <a:pt x="11437605" y="178769"/>
                  <a:pt x="11437605" y="178919"/>
                  <a:pt x="11437605" y="182034"/>
                </a:cubicBezTo>
                <a:cubicBezTo>
                  <a:pt x="11416444" y="182034"/>
                  <a:pt x="11391051" y="165663"/>
                  <a:pt x="11357193" y="172212"/>
                </a:cubicBezTo>
                <a:cubicBezTo>
                  <a:pt x="11352960" y="175486"/>
                  <a:pt x="11348728" y="175486"/>
                  <a:pt x="11344496" y="175486"/>
                </a:cubicBezTo>
                <a:cubicBezTo>
                  <a:pt x="11331799" y="175486"/>
                  <a:pt x="11323335" y="175486"/>
                  <a:pt x="11314870" y="175486"/>
                </a:cubicBezTo>
                <a:cubicBezTo>
                  <a:pt x="11306406" y="178760"/>
                  <a:pt x="11297941" y="178760"/>
                  <a:pt x="11289477" y="182034"/>
                </a:cubicBezTo>
                <a:cubicBezTo>
                  <a:pt x="11281013" y="178760"/>
                  <a:pt x="11272548" y="178760"/>
                  <a:pt x="11264084" y="178760"/>
                </a:cubicBezTo>
                <a:lnTo>
                  <a:pt x="11242922" y="178760"/>
                </a:lnTo>
                <a:cubicBezTo>
                  <a:pt x="11230226" y="175486"/>
                  <a:pt x="11217529" y="175486"/>
                  <a:pt x="11204832" y="175486"/>
                </a:cubicBezTo>
                <a:cubicBezTo>
                  <a:pt x="11196368" y="178760"/>
                  <a:pt x="11192136" y="178760"/>
                  <a:pt x="11183671" y="178760"/>
                </a:cubicBezTo>
                <a:cubicBezTo>
                  <a:pt x="11183671" y="178769"/>
                  <a:pt x="11183671" y="178919"/>
                  <a:pt x="11183671" y="182034"/>
                </a:cubicBezTo>
                <a:cubicBezTo>
                  <a:pt x="11170974" y="182034"/>
                  <a:pt x="11158278" y="182034"/>
                  <a:pt x="11149813" y="182034"/>
                </a:cubicBezTo>
                <a:cubicBezTo>
                  <a:pt x="11141349" y="182034"/>
                  <a:pt x="11128652" y="178760"/>
                  <a:pt x="11120188" y="178760"/>
                </a:cubicBezTo>
                <a:cubicBezTo>
                  <a:pt x="11120188" y="178769"/>
                  <a:pt x="11120188" y="178919"/>
                  <a:pt x="11120188" y="182034"/>
                </a:cubicBezTo>
                <a:cubicBezTo>
                  <a:pt x="11120150" y="182034"/>
                  <a:pt x="11115936" y="182034"/>
                  <a:pt x="11111723" y="182034"/>
                </a:cubicBezTo>
                <a:cubicBezTo>
                  <a:pt x="11111713" y="182034"/>
                  <a:pt x="11111511" y="182034"/>
                  <a:pt x="11107491" y="182034"/>
                </a:cubicBezTo>
                <a:cubicBezTo>
                  <a:pt x="11099027" y="182034"/>
                  <a:pt x="11090562" y="182034"/>
                  <a:pt x="11082098" y="182034"/>
                </a:cubicBezTo>
                <a:cubicBezTo>
                  <a:pt x="11073633" y="182034"/>
                  <a:pt x="11069401" y="182034"/>
                  <a:pt x="11065169" y="182034"/>
                </a:cubicBezTo>
                <a:cubicBezTo>
                  <a:pt x="11056704" y="182034"/>
                  <a:pt x="11052472" y="182034"/>
                  <a:pt x="11044008" y="182034"/>
                </a:cubicBezTo>
                <a:lnTo>
                  <a:pt x="11036601" y="180397"/>
                </a:lnTo>
                <a:cubicBezTo>
                  <a:pt x="11027079" y="182034"/>
                  <a:pt x="11010150" y="178760"/>
                  <a:pt x="11001685" y="178760"/>
                </a:cubicBezTo>
                <a:cubicBezTo>
                  <a:pt x="11001685" y="175486"/>
                  <a:pt x="11001685" y="175486"/>
                  <a:pt x="11001685" y="172212"/>
                </a:cubicBezTo>
                <a:cubicBezTo>
                  <a:pt x="10972060" y="172212"/>
                  <a:pt x="10959363" y="168938"/>
                  <a:pt x="10933970" y="175486"/>
                </a:cubicBezTo>
                <a:cubicBezTo>
                  <a:pt x="10929737" y="172212"/>
                  <a:pt x="10929737" y="172212"/>
                  <a:pt x="10925505" y="165663"/>
                </a:cubicBezTo>
                <a:cubicBezTo>
                  <a:pt x="10921273" y="165663"/>
                  <a:pt x="10912808" y="165663"/>
                  <a:pt x="10908576" y="168938"/>
                </a:cubicBezTo>
                <a:cubicBezTo>
                  <a:pt x="10900112" y="165663"/>
                  <a:pt x="10887415" y="165663"/>
                  <a:pt x="10878951" y="165663"/>
                </a:cubicBezTo>
                <a:cubicBezTo>
                  <a:pt x="10878951" y="165671"/>
                  <a:pt x="10878951" y="165816"/>
                  <a:pt x="10878951" y="168938"/>
                </a:cubicBezTo>
                <a:cubicBezTo>
                  <a:pt x="10874718" y="168938"/>
                  <a:pt x="10870486" y="168938"/>
                  <a:pt x="10866254" y="168938"/>
                </a:cubicBezTo>
                <a:cubicBezTo>
                  <a:pt x="10853557" y="168938"/>
                  <a:pt x="10840860" y="168938"/>
                  <a:pt x="10828164" y="168938"/>
                </a:cubicBezTo>
                <a:cubicBezTo>
                  <a:pt x="10819699" y="172212"/>
                  <a:pt x="10802770" y="178760"/>
                  <a:pt x="10790074" y="178760"/>
                </a:cubicBezTo>
                <a:cubicBezTo>
                  <a:pt x="10785841" y="175486"/>
                  <a:pt x="10781609" y="175486"/>
                  <a:pt x="10777377" y="175486"/>
                </a:cubicBezTo>
                <a:cubicBezTo>
                  <a:pt x="10777377" y="172212"/>
                  <a:pt x="10777377" y="172212"/>
                  <a:pt x="10773145" y="168938"/>
                </a:cubicBezTo>
                <a:cubicBezTo>
                  <a:pt x="10760448" y="165663"/>
                  <a:pt x="10726590" y="172212"/>
                  <a:pt x="10722358" y="172212"/>
                </a:cubicBezTo>
                <a:cubicBezTo>
                  <a:pt x="10722358" y="172204"/>
                  <a:pt x="10722358" y="172055"/>
                  <a:pt x="10722358" y="168938"/>
                </a:cubicBezTo>
                <a:cubicBezTo>
                  <a:pt x="10718126" y="168938"/>
                  <a:pt x="10718126" y="168938"/>
                  <a:pt x="10713894" y="168938"/>
                </a:cubicBezTo>
                <a:cubicBezTo>
                  <a:pt x="10710720" y="169756"/>
                  <a:pt x="10711778" y="168938"/>
                  <a:pt x="10709661" y="168938"/>
                </a:cubicBezTo>
                <a:cubicBezTo>
                  <a:pt x="10705429" y="172212"/>
                  <a:pt x="10701197" y="172212"/>
                  <a:pt x="10696965" y="172212"/>
                </a:cubicBezTo>
                <a:cubicBezTo>
                  <a:pt x="10688500" y="172212"/>
                  <a:pt x="10684268" y="172212"/>
                  <a:pt x="10680036" y="172212"/>
                </a:cubicBezTo>
                <a:cubicBezTo>
                  <a:pt x="10680036" y="172204"/>
                  <a:pt x="10680036" y="172055"/>
                  <a:pt x="10680036" y="168938"/>
                </a:cubicBezTo>
                <a:cubicBezTo>
                  <a:pt x="10675803" y="172212"/>
                  <a:pt x="10671571" y="172212"/>
                  <a:pt x="10667339" y="172212"/>
                </a:cubicBezTo>
                <a:cubicBezTo>
                  <a:pt x="10667339" y="172204"/>
                  <a:pt x="10667339" y="172055"/>
                  <a:pt x="10667339" y="168938"/>
                </a:cubicBezTo>
                <a:cubicBezTo>
                  <a:pt x="10654642" y="172212"/>
                  <a:pt x="10646178" y="172212"/>
                  <a:pt x="10637713" y="172212"/>
                </a:cubicBezTo>
                <a:cubicBezTo>
                  <a:pt x="10637713" y="172204"/>
                  <a:pt x="10637713" y="172055"/>
                  <a:pt x="10637713" y="168938"/>
                </a:cubicBezTo>
                <a:cubicBezTo>
                  <a:pt x="10637702" y="168938"/>
                  <a:pt x="10637500" y="168938"/>
                  <a:pt x="10633481" y="168938"/>
                </a:cubicBezTo>
                <a:cubicBezTo>
                  <a:pt x="10633481" y="172212"/>
                  <a:pt x="10633481" y="172212"/>
                  <a:pt x="10629249" y="175486"/>
                </a:cubicBezTo>
                <a:cubicBezTo>
                  <a:pt x="10629222" y="175465"/>
                  <a:pt x="10625004" y="172212"/>
                  <a:pt x="10620784" y="172212"/>
                </a:cubicBezTo>
                <a:cubicBezTo>
                  <a:pt x="10616552" y="175486"/>
                  <a:pt x="10612320" y="175486"/>
                  <a:pt x="10608088" y="175486"/>
                </a:cubicBezTo>
                <a:cubicBezTo>
                  <a:pt x="10608088" y="174668"/>
                  <a:pt x="10608088" y="175486"/>
                  <a:pt x="10603856" y="175486"/>
                </a:cubicBezTo>
                <a:cubicBezTo>
                  <a:pt x="10595391" y="175486"/>
                  <a:pt x="10586927" y="175486"/>
                  <a:pt x="10578462" y="175486"/>
                </a:cubicBezTo>
                <a:cubicBezTo>
                  <a:pt x="10569998" y="178760"/>
                  <a:pt x="10557301" y="178760"/>
                  <a:pt x="10548837" y="178760"/>
                </a:cubicBezTo>
                <a:lnTo>
                  <a:pt x="10544604" y="182034"/>
                </a:lnTo>
                <a:cubicBezTo>
                  <a:pt x="10527675" y="182034"/>
                  <a:pt x="10510746" y="182034"/>
                  <a:pt x="10498050" y="182034"/>
                </a:cubicBezTo>
                <a:cubicBezTo>
                  <a:pt x="10493818" y="178760"/>
                  <a:pt x="10489585" y="178760"/>
                  <a:pt x="10485353" y="182034"/>
                </a:cubicBezTo>
                <a:cubicBezTo>
                  <a:pt x="10485353" y="178760"/>
                  <a:pt x="10485353" y="178760"/>
                  <a:pt x="10485353" y="175486"/>
                </a:cubicBezTo>
                <a:cubicBezTo>
                  <a:pt x="10472656" y="172212"/>
                  <a:pt x="10438799" y="168938"/>
                  <a:pt x="10417637" y="172212"/>
                </a:cubicBezTo>
                <a:lnTo>
                  <a:pt x="10409173" y="175486"/>
                </a:lnTo>
                <a:cubicBezTo>
                  <a:pt x="10404941" y="175486"/>
                  <a:pt x="10404941" y="172212"/>
                  <a:pt x="10400708" y="172212"/>
                </a:cubicBezTo>
                <a:lnTo>
                  <a:pt x="10379547" y="175486"/>
                </a:lnTo>
                <a:cubicBezTo>
                  <a:pt x="10371083" y="172212"/>
                  <a:pt x="10366851" y="172212"/>
                  <a:pt x="10362618" y="172212"/>
                </a:cubicBezTo>
                <a:cubicBezTo>
                  <a:pt x="10362618" y="172204"/>
                  <a:pt x="10362618" y="172055"/>
                  <a:pt x="10362618" y="168938"/>
                </a:cubicBezTo>
                <a:lnTo>
                  <a:pt x="10341457" y="172212"/>
                </a:lnTo>
                <a:cubicBezTo>
                  <a:pt x="10341457" y="172204"/>
                  <a:pt x="10341457" y="172055"/>
                  <a:pt x="10341457" y="168938"/>
                </a:cubicBezTo>
                <a:cubicBezTo>
                  <a:pt x="10320296" y="168938"/>
                  <a:pt x="10299135" y="168938"/>
                  <a:pt x="10277974" y="168938"/>
                </a:cubicBezTo>
                <a:cubicBezTo>
                  <a:pt x="10269509" y="172212"/>
                  <a:pt x="10261045" y="175486"/>
                  <a:pt x="10252580" y="175486"/>
                </a:cubicBezTo>
                <a:lnTo>
                  <a:pt x="10235651" y="172212"/>
                </a:lnTo>
                <a:cubicBezTo>
                  <a:pt x="10235651" y="172204"/>
                  <a:pt x="10235651" y="172055"/>
                  <a:pt x="10235651" y="168938"/>
                </a:cubicBezTo>
                <a:cubicBezTo>
                  <a:pt x="10227187" y="168938"/>
                  <a:pt x="10227187" y="175486"/>
                  <a:pt x="10218723" y="172212"/>
                </a:cubicBezTo>
                <a:cubicBezTo>
                  <a:pt x="10218723" y="172204"/>
                  <a:pt x="10218723" y="172055"/>
                  <a:pt x="10218723" y="168938"/>
                </a:cubicBezTo>
                <a:cubicBezTo>
                  <a:pt x="10214490" y="168938"/>
                  <a:pt x="10210258" y="168938"/>
                  <a:pt x="10206026" y="168938"/>
                </a:cubicBezTo>
                <a:cubicBezTo>
                  <a:pt x="10189097" y="165663"/>
                  <a:pt x="10172168" y="172212"/>
                  <a:pt x="10159471" y="172212"/>
                </a:cubicBezTo>
                <a:cubicBezTo>
                  <a:pt x="10159471" y="172204"/>
                  <a:pt x="10159471" y="172055"/>
                  <a:pt x="10159471" y="168938"/>
                </a:cubicBezTo>
                <a:cubicBezTo>
                  <a:pt x="10146775" y="172212"/>
                  <a:pt x="10134078" y="172212"/>
                  <a:pt x="10121381" y="172212"/>
                </a:cubicBezTo>
                <a:cubicBezTo>
                  <a:pt x="10117149" y="175486"/>
                  <a:pt x="10112917" y="172212"/>
                  <a:pt x="10100220" y="172212"/>
                </a:cubicBezTo>
                <a:lnTo>
                  <a:pt x="10079059" y="172212"/>
                </a:lnTo>
                <a:lnTo>
                  <a:pt x="10062130" y="175486"/>
                </a:lnTo>
                <a:lnTo>
                  <a:pt x="10040969" y="175486"/>
                </a:lnTo>
                <a:cubicBezTo>
                  <a:pt x="10028272" y="178760"/>
                  <a:pt x="10011343" y="175486"/>
                  <a:pt x="9998647" y="175486"/>
                </a:cubicBezTo>
                <a:cubicBezTo>
                  <a:pt x="9998640" y="178760"/>
                  <a:pt x="9998477" y="178760"/>
                  <a:pt x="9994414" y="178760"/>
                </a:cubicBezTo>
                <a:cubicBezTo>
                  <a:pt x="9977485" y="175486"/>
                  <a:pt x="9960556" y="175486"/>
                  <a:pt x="9943628" y="175486"/>
                </a:cubicBezTo>
                <a:cubicBezTo>
                  <a:pt x="9935163" y="172212"/>
                  <a:pt x="9926699" y="172212"/>
                  <a:pt x="9918234" y="172212"/>
                </a:cubicBezTo>
                <a:cubicBezTo>
                  <a:pt x="9914002" y="175486"/>
                  <a:pt x="9909770" y="172212"/>
                  <a:pt x="9905537" y="172212"/>
                </a:cubicBezTo>
                <a:cubicBezTo>
                  <a:pt x="9901305" y="172212"/>
                  <a:pt x="9901305" y="178760"/>
                  <a:pt x="9897073" y="178760"/>
                </a:cubicBezTo>
                <a:cubicBezTo>
                  <a:pt x="9880144" y="175486"/>
                  <a:pt x="9863215" y="175486"/>
                  <a:pt x="9846286" y="175486"/>
                </a:cubicBezTo>
                <a:cubicBezTo>
                  <a:pt x="9842054" y="172212"/>
                  <a:pt x="9833590" y="172212"/>
                  <a:pt x="9825125" y="172212"/>
                </a:cubicBezTo>
                <a:cubicBezTo>
                  <a:pt x="9825125" y="172204"/>
                  <a:pt x="9825125" y="172055"/>
                  <a:pt x="9825125" y="168938"/>
                </a:cubicBezTo>
                <a:lnTo>
                  <a:pt x="9816661" y="172212"/>
                </a:lnTo>
                <a:cubicBezTo>
                  <a:pt x="9803964" y="172212"/>
                  <a:pt x="9791267" y="172212"/>
                  <a:pt x="9778571" y="168938"/>
                </a:cubicBezTo>
                <a:cubicBezTo>
                  <a:pt x="9774338" y="168938"/>
                  <a:pt x="9774338" y="168938"/>
                  <a:pt x="9774338" y="168938"/>
                </a:cubicBezTo>
                <a:cubicBezTo>
                  <a:pt x="9770106" y="168938"/>
                  <a:pt x="9770106" y="168938"/>
                  <a:pt x="9765874" y="168938"/>
                </a:cubicBezTo>
                <a:cubicBezTo>
                  <a:pt x="9748945" y="168938"/>
                  <a:pt x="9736248" y="168938"/>
                  <a:pt x="9727784" y="168938"/>
                </a:cubicBezTo>
                <a:lnTo>
                  <a:pt x="9723552" y="168938"/>
                </a:lnTo>
                <a:cubicBezTo>
                  <a:pt x="9710855" y="172212"/>
                  <a:pt x="9702390" y="172212"/>
                  <a:pt x="9689694" y="172212"/>
                </a:cubicBezTo>
                <a:cubicBezTo>
                  <a:pt x="9685461" y="175486"/>
                  <a:pt x="9681229" y="175486"/>
                  <a:pt x="9672765" y="175486"/>
                </a:cubicBezTo>
                <a:cubicBezTo>
                  <a:pt x="9668533" y="178760"/>
                  <a:pt x="9660068" y="175486"/>
                  <a:pt x="9651604" y="175486"/>
                </a:cubicBezTo>
                <a:lnTo>
                  <a:pt x="9630442" y="175486"/>
                </a:lnTo>
                <a:cubicBezTo>
                  <a:pt x="9621978" y="172212"/>
                  <a:pt x="9617746" y="172212"/>
                  <a:pt x="9609281" y="172212"/>
                </a:cubicBezTo>
                <a:cubicBezTo>
                  <a:pt x="9609281" y="172204"/>
                  <a:pt x="9609281" y="172055"/>
                  <a:pt x="9609281" y="168938"/>
                </a:cubicBezTo>
                <a:lnTo>
                  <a:pt x="9592352" y="168938"/>
                </a:lnTo>
                <a:cubicBezTo>
                  <a:pt x="9588120" y="168938"/>
                  <a:pt x="9583888" y="168938"/>
                  <a:pt x="9579656" y="168938"/>
                </a:cubicBezTo>
                <a:cubicBezTo>
                  <a:pt x="9558495" y="168938"/>
                  <a:pt x="9533101" y="168938"/>
                  <a:pt x="9511940" y="168938"/>
                </a:cubicBezTo>
                <a:lnTo>
                  <a:pt x="9503475" y="168938"/>
                </a:lnTo>
                <a:cubicBezTo>
                  <a:pt x="9499243" y="172212"/>
                  <a:pt x="9495011" y="172212"/>
                  <a:pt x="9486547" y="172212"/>
                </a:cubicBezTo>
                <a:cubicBezTo>
                  <a:pt x="9486522" y="175467"/>
                  <a:pt x="9482301" y="172212"/>
                  <a:pt x="9478082" y="172212"/>
                </a:cubicBezTo>
                <a:cubicBezTo>
                  <a:pt x="9473850" y="175486"/>
                  <a:pt x="9469618" y="175486"/>
                  <a:pt x="9465385" y="175486"/>
                </a:cubicBezTo>
                <a:lnTo>
                  <a:pt x="9456921" y="175486"/>
                </a:lnTo>
                <a:lnTo>
                  <a:pt x="9439992" y="178760"/>
                </a:lnTo>
                <a:lnTo>
                  <a:pt x="9423063" y="175486"/>
                </a:lnTo>
                <a:cubicBezTo>
                  <a:pt x="9410366" y="172212"/>
                  <a:pt x="9397670" y="172212"/>
                  <a:pt x="9389205" y="172212"/>
                </a:cubicBezTo>
                <a:cubicBezTo>
                  <a:pt x="9389205" y="172204"/>
                  <a:pt x="9389205" y="172055"/>
                  <a:pt x="9389205" y="168938"/>
                </a:cubicBezTo>
                <a:cubicBezTo>
                  <a:pt x="9380741" y="168938"/>
                  <a:pt x="9376509" y="168938"/>
                  <a:pt x="9368044" y="168938"/>
                </a:cubicBezTo>
                <a:cubicBezTo>
                  <a:pt x="9359580" y="175486"/>
                  <a:pt x="9351115" y="168938"/>
                  <a:pt x="9346883" y="168938"/>
                </a:cubicBezTo>
                <a:cubicBezTo>
                  <a:pt x="9346883" y="172212"/>
                  <a:pt x="9346883" y="172212"/>
                  <a:pt x="9342651" y="175486"/>
                </a:cubicBezTo>
                <a:cubicBezTo>
                  <a:pt x="9338418" y="175486"/>
                  <a:pt x="9338418" y="172212"/>
                  <a:pt x="9325722" y="172212"/>
                </a:cubicBezTo>
                <a:cubicBezTo>
                  <a:pt x="9325722" y="172237"/>
                  <a:pt x="9325690" y="175486"/>
                  <a:pt x="9317257" y="175486"/>
                </a:cubicBezTo>
                <a:cubicBezTo>
                  <a:pt x="9308793" y="172212"/>
                  <a:pt x="9300328" y="172212"/>
                  <a:pt x="9291864" y="168938"/>
                </a:cubicBezTo>
                <a:cubicBezTo>
                  <a:pt x="9291864" y="172212"/>
                  <a:pt x="9291864" y="172212"/>
                  <a:pt x="9291864" y="175486"/>
                </a:cubicBezTo>
                <a:cubicBezTo>
                  <a:pt x="9287632" y="175486"/>
                  <a:pt x="9287632" y="175486"/>
                  <a:pt x="9283399" y="175486"/>
                </a:cubicBezTo>
                <a:cubicBezTo>
                  <a:pt x="9283399" y="172212"/>
                  <a:pt x="9283399" y="172212"/>
                  <a:pt x="9283399" y="168938"/>
                </a:cubicBezTo>
                <a:lnTo>
                  <a:pt x="9262238" y="168938"/>
                </a:lnTo>
                <a:cubicBezTo>
                  <a:pt x="9253774" y="168938"/>
                  <a:pt x="9262238" y="165663"/>
                  <a:pt x="9258006" y="168938"/>
                </a:cubicBezTo>
                <a:lnTo>
                  <a:pt x="9236845" y="168938"/>
                </a:lnTo>
                <a:cubicBezTo>
                  <a:pt x="9236818" y="168916"/>
                  <a:pt x="9232586" y="165674"/>
                  <a:pt x="9224148" y="168938"/>
                </a:cubicBezTo>
                <a:cubicBezTo>
                  <a:pt x="9207219" y="168938"/>
                  <a:pt x="9194523" y="168938"/>
                  <a:pt x="9181826" y="168938"/>
                </a:cubicBezTo>
                <a:cubicBezTo>
                  <a:pt x="9181797" y="172212"/>
                  <a:pt x="9177580" y="172212"/>
                  <a:pt x="9173361" y="172212"/>
                </a:cubicBezTo>
                <a:cubicBezTo>
                  <a:pt x="9169129" y="175486"/>
                  <a:pt x="9164897" y="172212"/>
                  <a:pt x="9160665" y="172212"/>
                </a:cubicBezTo>
                <a:cubicBezTo>
                  <a:pt x="9160665" y="175486"/>
                  <a:pt x="9156433" y="175486"/>
                  <a:pt x="9156433" y="178760"/>
                </a:cubicBezTo>
                <a:cubicBezTo>
                  <a:pt x="9152200" y="178760"/>
                  <a:pt x="9147968" y="178760"/>
                  <a:pt x="9143736" y="178760"/>
                </a:cubicBezTo>
                <a:cubicBezTo>
                  <a:pt x="9143736" y="178769"/>
                  <a:pt x="9143736" y="178919"/>
                  <a:pt x="9143736" y="182034"/>
                </a:cubicBezTo>
                <a:cubicBezTo>
                  <a:pt x="9139504" y="182034"/>
                  <a:pt x="9139504" y="182034"/>
                  <a:pt x="9135271" y="182034"/>
                </a:cubicBezTo>
                <a:cubicBezTo>
                  <a:pt x="9126807" y="182034"/>
                  <a:pt x="9122575" y="185309"/>
                  <a:pt x="9114110" y="182034"/>
                </a:cubicBezTo>
                <a:cubicBezTo>
                  <a:pt x="9105646" y="182034"/>
                  <a:pt x="9101414" y="182034"/>
                  <a:pt x="9097181" y="182034"/>
                </a:cubicBezTo>
                <a:lnTo>
                  <a:pt x="9088717" y="182034"/>
                </a:lnTo>
                <a:cubicBezTo>
                  <a:pt x="9084485" y="182034"/>
                  <a:pt x="9080252" y="182034"/>
                  <a:pt x="9076020" y="182034"/>
                </a:cubicBezTo>
                <a:cubicBezTo>
                  <a:pt x="9063323" y="182034"/>
                  <a:pt x="9054859" y="182034"/>
                  <a:pt x="9042162" y="182034"/>
                </a:cubicBezTo>
                <a:cubicBezTo>
                  <a:pt x="9042152" y="182034"/>
                  <a:pt x="9041958" y="182034"/>
                  <a:pt x="9037930" y="182034"/>
                </a:cubicBezTo>
                <a:cubicBezTo>
                  <a:pt x="9037930" y="182015"/>
                  <a:pt x="9037917" y="178760"/>
                  <a:pt x="9033698" y="178760"/>
                </a:cubicBezTo>
                <a:cubicBezTo>
                  <a:pt x="9029466" y="178760"/>
                  <a:pt x="9021001" y="175486"/>
                  <a:pt x="9012537" y="175486"/>
                </a:cubicBezTo>
                <a:cubicBezTo>
                  <a:pt x="9004072" y="159115"/>
                  <a:pt x="8999840" y="175486"/>
                  <a:pt x="8974447" y="168938"/>
                </a:cubicBezTo>
                <a:cubicBezTo>
                  <a:pt x="8970214" y="168938"/>
                  <a:pt x="8970214" y="168938"/>
                  <a:pt x="8965982" y="168938"/>
                </a:cubicBezTo>
                <a:cubicBezTo>
                  <a:pt x="8961750" y="165663"/>
                  <a:pt x="8936357" y="172212"/>
                  <a:pt x="8919428" y="168938"/>
                </a:cubicBezTo>
                <a:cubicBezTo>
                  <a:pt x="8910963" y="168938"/>
                  <a:pt x="8906731" y="168938"/>
                  <a:pt x="8902499" y="168938"/>
                </a:cubicBezTo>
                <a:lnTo>
                  <a:pt x="8885570" y="168938"/>
                </a:lnTo>
                <a:cubicBezTo>
                  <a:pt x="8877105" y="162389"/>
                  <a:pt x="8872873" y="168938"/>
                  <a:pt x="8872873" y="168938"/>
                </a:cubicBezTo>
                <a:cubicBezTo>
                  <a:pt x="8860176" y="168938"/>
                  <a:pt x="8843247" y="168938"/>
                  <a:pt x="8826319" y="168938"/>
                </a:cubicBezTo>
                <a:lnTo>
                  <a:pt x="8809390" y="168938"/>
                </a:lnTo>
                <a:lnTo>
                  <a:pt x="8792461" y="172212"/>
                </a:lnTo>
                <a:cubicBezTo>
                  <a:pt x="8788228" y="175486"/>
                  <a:pt x="8783996" y="175486"/>
                  <a:pt x="8779764" y="175486"/>
                </a:cubicBezTo>
                <a:cubicBezTo>
                  <a:pt x="8775532" y="178760"/>
                  <a:pt x="8775532" y="178760"/>
                  <a:pt x="8775532" y="182034"/>
                </a:cubicBezTo>
                <a:lnTo>
                  <a:pt x="8767067" y="178760"/>
                </a:lnTo>
                <a:cubicBezTo>
                  <a:pt x="8767067" y="178769"/>
                  <a:pt x="8767067" y="178919"/>
                  <a:pt x="8767067" y="182034"/>
                </a:cubicBezTo>
                <a:cubicBezTo>
                  <a:pt x="8762835" y="182034"/>
                  <a:pt x="8758603" y="182034"/>
                  <a:pt x="8754371" y="182034"/>
                </a:cubicBezTo>
                <a:cubicBezTo>
                  <a:pt x="8750138" y="182034"/>
                  <a:pt x="8745906" y="182034"/>
                  <a:pt x="8741674" y="182034"/>
                </a:cubicBezTo>
                <a:cubicBezTo>
                  <a:pt x="8733209" y="182034"/>
                  <a:pt x="8728977" y="182034"/>
                  <a:pt x="8724745" y="182034"/>
                </a:cubicBezTo>
                <a:cubicBezTo>
                  <a:pt x="8720513" y="178760"/>
                  <a:pt x="8720513" y="185309"/>
                  <a:pt x="8707816" y="182034"/>
                </a:cubicBezTo>
                <a:cubicBezTo>
                  <a:pt x="8707816" y="182017"/>
                  <a:pt x="8707793" y="178769"/>
                  <a:pt x="8699352" y="182034"/>
                </a:cubicBezTo>
                <a:cubicBezTo>
                  <a:pt x="8699218" y="183620"/>
                  <a:pt x="8700103" y="183962"/>
                  <a:pt x="8695119" y="182034"/>
                </a:cubicBezTo>
                <a:cubicBezTo>
                  <a:pt x="8690887" y="182034"/>
                  <a:pt x="8686655" y="182034"/>
                  <a:pt x="8678190" y="182034"/>
                </a:cubicBezTo>
                <a:cubicBezTo>
                  <a:pt x="8673958" y="178760"/>
                  <a:pt x="8673958" y="178760"/>
                  <a:pt x="8669726" y="178760"/>
                </a:cubicBezTo>
                <a:cubicBezTo>
                  <a:pt x="8657029" y="175486"/>
                  <a:pt x="8644333" y="172212"/>
                  <a:pt x="8631636" y="172212"/>
                </a:cubicBezTo>
                <a:lnTo>
                  <a:pt x="8606243" y="168938"/>
                </a:lnTo>
                <a:lnTo>
                  <a:pt x="8595133" y="171802"/>
                </a:lnTo>
                <a:cubicBezTo>
                  <a:pt x="8589314" y="172212"/>
                  <a:pt x="8585081" y="172212"/>
                  <a:pt x="8580849" y="172212"/>
                </a:cubicBezTo>
                <a:cubicBezTo>
                  <a:pt x="8580832" y="172198"/>
                  <a:pt x="8576600" y="168938"/>
                  <a:pt x="8568152" y="168938"/>
                </a:cubicBezTo>
                <a:cubicBezTo>
                  <a:pt x="8563920" y="172212"/>
                  <a:pt x="8572385" y="172212"/>
                  <a:pt x="8563920" y="172212"/>
                </a:cubicBezTo>
                <a:cubicBezTo>
                  <a:pt x="8563920" y="172204"/>
                  <a:pt x="8563920" y="172055"/>
                  <a:pt x="8563920" y="168938"/>
                </a:cubicBezTo>
                <a:cubicBezTo>
                  <a:pt x="8555456" y="168938"/>
                  <a:pt x="8546991" y="168938"/>
                  <a:pt x="8538527" y="168938"/>
                </a:cubicBezTo>
                <a:cubicBezTo>
                  <a:pt x="8538527" y="168916"/>
                  <a:pt x="8538499" y="165674"/>
                  <a:pt x="8530062" y="168938"/>
                </a:cubicBezTo>
                <a:cubicBezTo>
                  <a:pt x="8525830" y="168938"/>
                  <a:pt x="8517366" y="168938"/>
                  <a:pt x="8508901" y="168938"/>
                </a:cubicBezTo>
                <a:cubicBezTo>
                  <a:pt x="8504669" y="172212"/>
                  <a:pt x="8504669" y="172212"/>
                  <a:pt x="8500437" y="168938"/>
                </a:cubicBezTo>
                <a:cubicBezTo>
                  <a:pt x="8479276" y="172212"/>
                  <a:pt x="8458114" y="172212"/>
                  <a:pt x="8436953" y="172212"/>
                </a:cubicBezTo>
                <a:cubicBezTo>
                  <a:pt x="8436953" y="172204"/>
                  <a:pt x="8436953" y="172055"/>
                  <a:pt x="8436953" y="168938"/>
                </a:cubicBezTo>
                <a:lnTo>
                  <a:pt x="8429547" y="170575"/>
                </a:lnTo>
                <a:cubicBezTo>
                  <a:pt x="8415792" y="172212"/>
                  <a:pt x="8407328" y="172212"/>
                  <a:pt x="8394631" y="172212"/>
                </a:cubicBezTo>
                <a:cubicBezTo>
                  <a:pt x="8390399" y="175486"/>
                  <a:pt x="8386167" y="172212"/>
                  <a:pt x="8381935" y="172212"/>
                </a:cubicBezTo>
                <a:lnTo>
                  <a:pt x="8374528" y="173849"/>
                </a:lnTo>
                <a:cubicBezTo>
                  <a:pt x="8356541" y="172212"/>
                  <a:pt x="8339612" y="172212"/>
                  <a:pt x="8322683" y="172212"/>
                </a:cubicBezTo>
                <a:cubicBezTo>
                  <a:pt x="8322683" y="172204"/>
                  <a:pt x="8322683" y="172055"/>
                  <a:pt x="8322683" y="168938"/>
                </a:cubicBezTo>
                <a:cubicBezTo>
                  <a:pt x="8297290" y="168938"/>
                  <a:pt x="8271897" y="168938"/>
                  <a:pt x="8246503" y="168938"/>
                </a:cubicBezTo>
                <a:lnTo>
                  <a:pt x="8239097" y="168938"/>
                </a:lnTo>
                <a:cubicBezTo>
                  <a:pt x="8216878" y="168938"/>
                  <a:pt x="8191484" y="168938"/>
                  <a:pt x="8166091" y="168938"/>
                </a:cubicBezTo>
                <a:cubicBezTo>
                  <a:pt x="8153394" y="172212"/>
                  <a:pt x="8140697" y="172212"/>
                  <a:pt x="8132233" y="172212"/>
                </a:cubicBezTo>
                <a:lnTo>
                  <a:pt x="8123768" y="172212"/>
                </a:lnTo>
                <a:cubicBezTo>
                  <a:pt x="8115304" y="175486"/>
                  <a:pt x="8115304" y="182034"/>
                  <a:pt x="8111072" y="182034"/>
                </a:cubicBezTo>
                <a:cubicBezTo>
                  <a:pt x="8108956" y="180397"/>
                  <a:pt x="8108956" y="180397"/>
                  <a:pt x="8106840" y="178760"/>
                </a:cubicBezTo>
                <a:cubicBezTo>
                  <a:pt x="8106840" y="178720"/>
                  <a:pt x="8106831" y="168944"/>
                  <a:pt x="8102607" y="172212"/>
                </a:cubicBezTo>
                <a:cubicBezTo>
                  <a:pt x="8094143" y="172212"/>
                  <a:pt x="8094143" y="172212"/>
                  <a:pt x="8089911" y="168938"/>
                </a:cubicBezTo>
                <a:cubicBezTo>
                  <a:pt x="8081446" y="168938"/>
                  <a:pt x="8068749" y="175486"/>
                  <a:pt x="8056053" y="175486"/>
                </a:cubicBezTo>
                <a:cubicBezTo>
                  <a:pt x="8051821" y="172212"/>
                  <a:pt x="8047588" y="172212"/>
                  <a:pt x="8043356" y="168938"/>
                </a:cubicBezTo>
                <a:cubicBezTo>
                  <a:pt x="8039124" y="172212"/>
                  <a:pt x="8017963" y="178760"/>
                  <a:pt x="8009498" y="175486"/>
                </a:cubicBezTo>
                <a:cubicBezTo>
                  <a:pt x="8001034" y="168938"/>
                  <a:pt x="8001034" y="168938"/>
                  <a:pt x="7992569" y="168938"/>
                </a:cubicBezTo>
                <a:cubicBezTo>
                  <a:pt x="7988337" y="168938"/>
                  <a:pt x="7971408" y="168938"/>
                  <a:pt x="7967176" y="168938"/>
                </a:cubicBezTo>
                <a:lnTo>
                  <a:pt x="7958711" y="172212"/>
                </a:lnTo>
                <a:cubicBezTo>
                  <a:pt x="7958711" y="172204"/>
                  <a:pt x="7958711" y="172055"/>
                  <a:pt x="7958711" y="168938"/>
                </a:cubicBezTo>
                <a:cubicBezTo>
                  <a:pt x="7946015" y="168938"/>
                  <a:pt x="7933318" y="168938"/>
                  <a:pt x="7920621" y="168938"/>
                </a:cubicBezTo>
                <a:cubicBezTo>
                  <a:pt x="7920621" y="168963"/>
                  <a:pt x="7920589" y="172212"/>
                  <a:pt x="7912157" y="172212"/>
                </a:cubicBezTo>
                <a:cubicBezTo>
                  <a:pt x="7912157" y="172204"/>
                  <a:pt x="7912157" y="172055"/>
                  <a:pt x="7912157" y="168938"/>
                </a:cubicBezTo>
                <a:cubicBezTo>
                  <a:pt x="7903692" y="168938"/>
                  <a:pt x="7895228" y="168938"/>
                  <a:pt x="7886764" y="168938"/>
                </a:cubicBezTo>
                <a:cubicBezTo>
                  <a:pt x="7878299" y="168938"/>
                  <a:pt x="7865602" y="168938"/>
                  <a:pt x="7857138" y="168938"/>
                </a:cubicBezTo>
                <a:cubicBezTo>
                  <a:pt x="7852906" y="168938"/>
                  <a:pt x="7852906" y="168938"/>
                  <a:pt x="7852906" y="168938"/>
                </a:cubicBezTo>
                <a:lnTo>
                  <a:pt x="7835977" y="168938"/>
                </a:lnTo>
                <a:cubicBezTo>
                  <a:pt x="7831745" y="172212"/>
                  <a:pt x="7831745" y="172212"/>
                  <a:pt x="7827512" y="168938"/>
                </a:cubicBezTo>
                <a:cubicBezTo>
                  <a:pt x="7810583" y="172212"/>
                  <a:pt x="7797887" y="172212"/>
                  <a:pt x="7785190" y="172212"/>
                </a:cubicBezTo>
                <a:cubicBezTo>
                  <a:pt x="7772493" y="175486"/>
                  <a:pt x="7764029" y="175486"/>
                  <a:pt x="7751332" y="175486"/>
                </a:cubicBezTo>
                <a:cubicBezTo>
                  <a:pt x="7747100" y="178760"/>
                  <a:pt x="7742868" y="178760"/>
                  <a:pt x="7734403" y="178760"/>
                </a:cubicBezTo>
                <a:cubicBezTo>
                  <a:pt x="7734403" y="178785"/>
                  <a:pt x="7734388" y="182034"/>
                  <a:pt x="7730171" y="182034"/>
                </a:cubicBezTo>
                <a:cubicBezTo>
                  <a:pt x="7721707" y="182034"/>
                  <a:pt x="7709010" y="182034"/>
                  <a:pt x="7700545" y="182034"/>
                </a:cubicBezTo>
                <a:lnTo>
                  <a:pt x="7696313" y="178760"/>
                </a:lnTo>
                <a:cubicBezTo>
                  <a:pt x="7692081" y="178760"/>
                  <a:pt x="7692081" y="178760"/>
                  <a:pt x="7687849" y="178760"/>
                </a:cubicBezTo>
                <a:cubicBezTo>
                  <a:pt x="7683616" y="175486"/>
                  <a:pt x="7679384" y="175486"/>
                  <a:pt x="7675152" y="175486"/>
                </a:cubicBezTo>
                <a:cubicBezTo>
                  <a:pt x="7670920" y="175486"/>
                  <a:pt x="7675152" y="172212"/>
                  <a:pt x="7662455" y="168938"/>
                </a:cubicBezTo>
                <a:cubicBezTo>
                  <a:pt x="7658223" y="172212"/>
                  <a:pt x="7662455" y="175486"/>
                  <a:pt x="7653991" y="172212"/>
                </a:cubicBezTo>
                <a:cubicBezTo>
                  <a:pt x="7653991" y="172204"/>
                  <a:pt x="7653991" y="172055"/>
                  <a:pt x="7653991" y="168938"/>
                </a:cubicBezTo>
                <a:cubicBezTo>
                  <a:pt x="7645526" y="168938"/>
                  <a:pt x="7641294" y="168938"/>
                  <a:pt x="7637062" y="168938"/>
                </a:cubicBezTo>
                <a:cubicBezTo>
                  <a:pt x="7624365" y="165663"/>
                  <a:pt x="7607436" y="165663"/>
                  <a:pt x="7594740" y="168938"/>
                </a:cubicBezTo>
                <a:cubicBezTo>
                  <a:pt x="7594733" y="165663"/>
                  <a:pt x="7594565" y="165663"/>
                  <a:pt x="7590507" y="165663"/>
                </a:cubicBezTo>
                <a:cubicBezTo>
                  <a:pt x="7590507" y="165671"/>
                  <a:pt x="7590507" y="165816"/>
                  <a:pt x="7590507" y="168938"/>
                </a:cubicBezTo>
                <a:cubicBezTo>
                  <a:pt x="7586275" y="168938"/>
                  <a:pt x="7577811" y="168938"/>
                  <a:pt x="7569346" y="168938"/>
                </a:cubicBezTo>
                <a:lnTo>
                  <a:pt x="7552417" y="168938"/>
                </a:lnTo>
                <a:lnTo>
                  <a:pt x="7535488" y="172212"/>
                </a:lnTo>
                <a:cubicBezTo>
                  <a:pt x="7527024" y="178760"/>
                  <a:pt x="7522792" y="172212"/>
                  <a:pt x="7518559" y="172212"/>
                </a:cubicBezTo>
                <a:cubicBezTo>
                  <a:pt x="7514327" y="175486"/>
                  <a:pt x="7518559" y="178760"/>
                  <a:pt x="7510095" y="178760"/>
                </a:cubicBezTo>
                <a:lnTo>
                  <a:pt x="7501631" y="175486"/>
                </a:lnTo>
                <a:cubicBezTo>
                  <a:pt x="7488934" y="172212"/>
                  <a:pt x="7476237" y="172212"/>
                  <a:pt x="7463540" y="168938"/>
                </a:cubicBezTo>
                <a:cubicBezTo>
                  <a:pt x="7459308" y="172212"/>
                  <a:pt x="7455076" y="172212"/>
                  <a:pt x="7450844" y="172212"/>
                </a:cubicBezTo>
                <a:cubicBezTo>
                  <a:pt x="7450844" y="172204"/>
                  <a:pt x="7450844" y="172055"/>
                  <a:pt x="7450844" y="168938"/>
                </a:cubicBezTo>
                <a:cubicBezTo>
                  <a:pt x="7425450" y="168938"/>
                  <a:pt x="7395825" y="168938"/>
                  <a:pt x="7366199" y="168938"/>
                </a:cubicBezTo>
                <a:cubicBezTo>
                  <a:pt x="7361967" y="168938"/>
                  <a:pt x="7361967" y="168938"/>
                  <a:pt x="7361967" y="168938"/>
                </a:cubicBezTo>
                <a:lnTo>
                  <a:pt x="7345038" y="168938"/>
                </a:lnTo>
                <a:cubicBezTo>
                  <a:pt x="7323877" y="168938"/>
                  <a:pt x="7306948" y="168938"/>
                  <a:pt x="7285787" y="168938"/>
                </a:cubicBezTo>
                <a:cubicBezTo>
                  <a:pt x="7277322" y="175486"/>
                  <a:pt x="7273090" y="168938"/>
                  <a:pt x="7264626" y="168938"/>
                </a:cubicBezTo>
                <a:cubicBezTo>
                  <a:pt x="7256161" y="172212"/>
                  <a:pt x="7251929" y="168938"/>
                  <a:pt x="7235000" y="172212"/>
                </a:cubicBezTo>
                <a:cubicBezTo>
                  <a:pt x="7230768" y="175486"/>
                  <a:pt x="7226535" y="172212"/>
                  <a:pt x="7222303" y="172212"/>
                </a:cubicBezTo>
                <a:cubicBezTo>
                  <a:pt x="7209607" y="175486"/>
                  <a:pt x="7196910" y="175486"/>
                  <a:pt x="7184213" y="175486"/>
                </a:cubicBezTo>
                <a:cubicBezTo>
                  <a:pt x="7179981" y="172212"/>
                  <a:pt x="7175749" y="172212"/>
                  <a:pt x="7171516" y="172212"/>
                </a:cubicBezTo>
                <a:cubicBezTo>
                  <a:pt x="7171516" y="172204"/>
                  <a:pt x="7171516" y="172055"/>
                  <a:pt x="7171516" y="168938"/>
                </a:cubicBezTo>
                <a:cubicBezTo>
                  <a:pt x="7158820" y="172212"/>
                  <a:pt x="7137659" y="165663"/>
                  <a:pt x="7116497" y="168938"/>
                </a:cubicBezTo>
                <a:cubicBezTo>
                  <a:pt x="7091104" y="172212"/>
                  <a:pt x="7065711" y="175486"/>
                  <a:pt x="7040317" y="175486"/>
                </a:cubicBezTo>
                <a:cubicBezTo>
                  <a:pt x="7023388" y="172212"/>
                  <a:pt x="7010692" y="175486"/>
                  <a:pt x="6997995" y="175486"/>
                </a:cubicBezTo>
                <a:cubicBezTo>
                  <a:pt x="6985298" y="178760"/>
                  <a:pt x="6976834" y="178760"/>
                  <a:pt x="6964137" y="178760"/>
                </a:cubicBezTo>
                <a:cubicBezTo>
                  <a:pt x="6951440" y="175486"/>
                  <a:pt x="6934512" y="175486"/>
                  <a:pt x="6917583" y="175486"/>
                </a:cubicBezTo>
                <a:cubicBezTo>
                  <a:pt x="6904886" y="175486"/>
                  <a:pt x="6896421" y="175486"/>
                  <a:pt x="6887957" y="175486"/>
                </a:cubicBezTo>
                <a:cubicBezTo>
                  <a:pt x="6883725" y="172212"/>
                  <a:pt x="6883725" y="172212"/>
                  <a:pt x="6879493" y="172212"/>
                </a:cubicBezTo>
                <a:cubicBezTo>
                  <a:pt x="6879493" y="172204"/>
                  <a:pt x="6879493" y="172055"/>
                  <a:pt x="6879493" y="168938"/>
                </a:cubicBezTo>
                <a:cubicBezTo>
                  <a:pt x="6849867" y="172212"/>
                  <a:pt x="6820241" y="172212"/>
                  <a:pt x="6790616" y="172212"/>
                </a:cubicBezTo>
                <a:cubicBezTo>
                  <a:pt x="6790616" y="172188"/>
                  <a:pt x="6790601" y="168938"/>
                  <a:pt x="6786383" y="168938"/>
                </a:cubicBezTo>
                <a:cubicBezTo>
                  <a:pt x="6773687" y="168938"/>
                  <a:pt x="6756758" y="172212"/>
                  <a:pt x="6739829" y="172212"/>
                </a:cubicBezTo>
                <a:cubicBezTo>
                  <a:pt x="6735597" y="168938"/>
                  <a:pt x="6735597" y="168938"/>
                  <a:pt x="6731364" y="165663"/>
                </a:cubicBezTo>
                <a:cubicBezTo>
                  <a:pt x="6722900" y="162389"/>
                  <a:pt x="6672113" y="162389"/>
                  <a:pt x="6667881" y="165663"/>
                </a:cubicBezTo>
                <a:cubicBezTo>
                  <a:pt x="6667881" y="165671"/>
                  <a:pt x="6667881" y="165816"/>
                  <a:pt x="6667881" y="168938"/>
                </a:cubicBezTo>
                <a:cubicBezTo>
                  <a:pt x="6663649" y="168938"/>
                  <a:pt x="6659417" y="168938"/>
                  <a:pt x="6650952" y="168938"/>
                </a:cubicBezTo>
                <a:cubicBezTo>
                  <a:pt x="6642488" y="168938"/>
                  <a:pt x="6634023" y="168938"/>
                  <a:pt x="6625559" y="168938"/>
                </a:cubicBezTo>
                <a:cubicBezTo>
                  <a:pt x="6625559" y="172212"/>
                  <a:pt x="6625559" y="172212"/>
                  <a:pt x="6621326" y="175486"/>
                </a:cubicBezTo>
                <a:cubicBezTo>
                  <a:pt x="6617094" y="175486"/>
                  <a:pt x="6612862" y="178760"/>
                  <a:pt x="6608630" y="178760"/>
                </a:cubicBezTo>
                <a:cubicBezTo>
                  <a:pt x="6608630" y="178769"/>
                  <a:pt x="6608630" y="178919"/>
                  <a:pt x="6608630" y="182034"/>
                </a:cubicBezTo>
                <a:cubicBezTo>
                  <a:pt x="6600165" y="182034"/>
                  <a:pt x="6570540" y="175486"/>
                  <a:pt x="6566307" y="175486"/>
                </a:cubicBezTo>
                <a:cubicBezTo>
                  <a:pt x="6557843" y="175486"/>
                  <a:pt x="6545146" y="172212"/>
                  <a:pt x="6536682" y="172212"/>
                </a:cubicBezTo>
                <a:cubicBezTo>
                  <a:pt x="6536664" y="172226"/>
                  <a:pt x="6532441" y="175486"/>
                  <a:pt x="6528217" y="175486"/>
                </a:cubicBezTo>
                <a:cubicBezTo>
                  <a:pt x="6519753" y="172212"/>
                  <a:pt x="6511288" y="172212"/>
                  <a:pt x="6502824" y="172212"/>
                </a:cubicBezTo>
                <a:cubicBezTo>
                  <a:pt x="6502824" y="172204"/>
                  <a:pt x="6502824" y="172055"/>
                  <a:pt x="6502824" y="168938"/>
                </a:cubicBezTo>
                <a:cubicBezTo>
                  <a:pt x="6468966" y="172212"/>
                  <a:pt x="6435108" y="175486"/>
                  <a:pt x="6401250" y="178760"/>
                </a:cubicBezTo>
                <a:cubicBezTo>
                  <a:pt x="6397018" y="175486"/>
                  <a:pt x="6392786" y="172212"/>
                  <a:pt x="6388554" y="172212"/>
                </a:cubicBezTo>
                <a:cubicBezTo>
                  <a:pt x="6388554" y="172204"/>
                  <a:pt x="6388554" y="172055"/>
                  <a:pt x="6388554" y="168938"/>
                </a:cubicBezTo>
                <a:cubicBezTo>
                  <a:pt x="6380089" y="172212"/>
                  <a:pt x="6371625" y="172212"/>
                  <a:pt x="6363160" y="175486"/>
                </a:cubicBezTo>
                <a:cubicBezTo>
                  <a:pt x="6358928" y="172212"/>
                  <a:pt x="6354696" y="172212"/>
                  <a:pt x="6350464" y="172212"/>
                </a:cubicBezTo>
                <a:cubicBezTo>
                  <a:pt x="6350464" y="172204"/>
                  <a:pt x="6350464" y="172055"/>
                  <a:pt x="6350464" y="168938"/>
                </a:cubicBezTo>
                <a:cubicBezTo>
                  <a:pt x="6341999" y="168938"/>
                  <a:pt x="6329303" y="168938"/>
                  <a:pt x="6320838" y="168938"/>
                </a:cubicBezTo>
                <a:cubicBezTo>
                  <a:pt x="6278516" y="168938"/>
                  <a:pt x="6253122" y="172212"/>
                  <a:pt x="6223497" y="182034"/>
                </a:cubicBezTo>
                <a:cubicBezTo>
                  <a:pt x="6219265" y="175486"/>
                  <a:pt x="6215032" y="175486"/>
                  <a:pt x="6210800" y="172212"/>
                </a:cubicBezTo>
                <a:lnTo>
                  <a:pt x="6204981" y="171393"/>
                </a:lnTo>
                <a:cubicBezTo>
                  <a:pt x="6204452" y="172212"/>
                  <a:pt x="6204452" y="173849"/>
                  <a:pt x="6202336" y="175486"/>
                </a:cubicBezTo>
                <a:cubicBezTo>
                  <a:pt x="6172710" y="175486"/>
                  <a:pt x="6155781" y="178760"/>
                  <a:pt x="6147317" y="165663"/>
                </a:cubicBezTo>
                <a:cubicBezTo>
                  <a:pt x="6138852" y="165663"/>
                  <a:pt x="6126155" y="165663"/>
                  <a:pt x="6113459" y="168938"/>
                </a:cubicBezTo>
                <a:cubicBezTo>
                  <a:pt x="6113459" y="168914"/>
                  <a:pt x="6113429" y="165663"/>
                  <a:pt x="6104994" y="165663"/>
                </a:cubicBezTo>
                <a:cubicBezTo>
                  <a:pt x="6104994" y="165671"/>
                  <a:pt x="6104994" y="165816"/>
                  <a:pt x="6104994" y="168938"/>
                </a:cubicBezTo>
                <a:cubicBezTo>
                  <a:pt x="6092298" y="168938"/>
                  <a:pt x="6083833" y="168938"/>
                  <a:pt x="6071136" y="168938"/>
                </a:cubicBezTo>
                <a:cubicBezTo>
                  <a:pt x="6062672" y="168938"/>
                  <a:pt x="6058440" y="168938"/>
                  <a:pt x="6054208" y="168938"/>
                </a:cubicBezTo>
                <a:cubicBezTo>
                  <a:pt x="6045743" y="172212"/>
                  <a:pt x="6037279" y="172212"/>
                  <a:pt x="6028814" y="168938"/>
                </a:cubicBezTo>
                <a:cubicBezTo>
                  <a:pt x="6020350" y="172212"/>
                  <a:pt x="6016117" y="172212"/>
                  <a:pt x="6007653" y="172212"/>
                </a:cubicBezTo>
                <a:cubicBezTo>
                  <a:pt x="6003421" y="172212"/>
                  <a:pt x="6011885" y="168938"/>
                  <a:pt x="6003421" y="168938"/>
                </a:cubicBezTo>
                <a:cubicBezTo>
                  <a:pt x="5994956" y="172212"/>
                  <a:pt x="5986492" y="172212"/>
                  <a:pt x="5978027" y="172212"/>
                </a:cubicBezTo>
                <a:cubicBezTo>
                  <a:pt x="5965331" y="178760"/>
                  <a:pt x="5944170" y="172212"/>
                  <a:pt x="5935705" y="172212"/>
                </a:cubicBezTo>
                <a:cubicBezTo>
                  <a:pt x="5927241" y="172212"/>
                  <a:pt x="5918776" y="175486"/>
                  <a:pt x="5910312" y="175486"/>
                </a:cubicBezTo>
                <a:cubicBezTo>
                  <a:pt x="5906079" y="172212"/>
                  <a:pt x="5901847" y="172212"/>
                  <a:pt x="5897615" y="172212"/>
                </a:cubicBezTo>
                <a:cubicBezTo>
                  <a:pt x="5897615" y="172204"/>
                  <a:pt x="5897615" y="172055"/>
                  <a:pt x="5897615" y="168938"/>
                </a:cubicBezTo>
                <a:cubicBezTo>
                  <a:pt x="5884918" y="168938"/>
                  <a:pt x="5872222" y="168938"/>
                  <a:pt x="5863757" y="168938"/>
                </a:cubicBezTo>
                <a:cubicBezTo>
                  <a:pt x="5851060" y="168938"/>
                  <a:pt x="5846828" y="168938"/>
                  <a:pt x="5838364" y="168938"/>
                </a:cubicBezTo>
                <a:cubicBezTo>
                  <a:pt x="5825667" y="168938"/>
                  <a:pt x="5812970" y="168938"/>
                  <a:pt x="5796041" y="168938"/>
                </a:cubicBezTo>
                <a:cubicBezTo>
                  <a:pt x="5783345" y="172212"/>
                  <a:pt x="5770648" y="172212"/>
                  <a:pt x="5757951" y="172212"/>
                </a:cubicBezTo>
                <a:cubicBezTo>
                  <a:pt x="5757951" y="172204"/>
                  <a:pt x="5757951" y="172055"/>
                  <a:pt x="5757951" y="168938"/>
                </a:cubicBezTo>
                <a:cubicBezTo>
                  <a:pt x="5753719" y="172212"/>
                  <a:pt x="5749487" y="172212"/>
                  <a:pt x="5745255" y="172212"/>
                </a:cubicBezTo>
                <a:cubicBezTo>
                  <a:pt x="5745255" y="172204"/>
                  <a:pt x="5745255" y="172055"/>
                  <a:pt x="5745255" y="168938"/>
                </a:cubicBezTo>
                <a:cubicBezTo>
                  <a:pt x="5736790" y="168938"/>
                  <a:pt x="5732558" y="168938"/>
                  <a:pt x="5728326" y="168938"/>
                </a:cubicBezTo>
                <a:cubicBezTo>
                  <a:pt x="5707165" y="172212"/>
                  <a:pt x="5686003" y="168938"/>
                  <a:pt x="5673307" y="172212"/>
                </a:cubicBezTo>
                <a:cubicBezTo>
                  <a:pt x="5673301" y="172212"/>
                  <a:pt x="5673142" y="172212"/>
                  <a:pt x="5669075" y="172212"/>
                </a:cubicBezTo>
                <a:cubicBezTo>
                  <a:pt x="5669075" y="168938"/>
                  <a:pt x="5664842" y="168938"/>
                  <a:pt x="5660610" y="165663"/>
                </a:cubicBezTo>
                <a:cubicBezTo>
                  <a:pt x="5656378" y="165663"/>
                  <a:pt x="5647913" y="165663"/>
                  <a:pt x="5639449" y="165663"/>
                </a:cubicBezTo>
                <a:cubicBezTo>
                  <a:pt x="5639449" y="165671"/>
                  <a:pt x="5639449" y="165816"/>
                  <a:pt x="5639449" y="168938"/>
                </a:cubicBezTo>
                <a:lnTo>
                  <a:pt x="5632042" y="167300"/>
                </a:lnTo>
                <a:cubicBezTo>
                  <a:pt x="5597127" y="168938"/>
                  <a:pt x="5563269" y="172212"/>
                  <a:pt x="5529411" y="178760"/>
                </a:cubicBezTo>
                <a:cubicBezTo>
                  <a:pt x="5529411" y="178769"/>
                  <a:pt x="5529411" y="178919"/>
                  <a:pt x="5529411" y="182034"/>
                </a:cubicBezTo>
                <a:cubicBezTo>
                  <a:pt x="5525179" y="178760"/>
                  <a:pt x="5520946" y="178760"/>
                  <a:pt x="5516714" y="178760"/>
                </a:cubicBezTo>
                <a:cubicBezTo>
                  <a:pt x="5495553" y="175486"/>
                  <a:pt x="5470160" y="175486"/>
                  <a:pt x="5444766" y="175486"/>
                </a:cubicBezTo>
                <a:cubicBezTo>
                  <a:pt x="5415141" y="172212"/>
                  <a:pt x="5377051" y="175486"/>
                  <a:pt x="5343193" y="172212"/>
                </a:cubicBezTo>
                <a:cubicBezTo>
                  <a:pt x="5343193" y="175486"/>
                  <a:pt x="5343193" y="175486"/>
                  <a:pt x="5343193" y="178760"/>
                </a:cubicBezTo>
                <a:cubicBezTo>
                  <a:pt x="5334728" y="175486"/>
                  <a:pt x="5326264" y="172212"/>
                  <a:pt x="5313567" y="175486"/>
                </a:cubicBezTo>
                <a:cubicBezTo>
                  <a:pt x="5313567" y="175511"/>
                  <a:pt x="5313536" y="178760"/>
                  <a:pt x="5305103" y="178760"/>
                </a:cubicBezTo>
                <a:cubicBezTo>
                  <a:pt x="5305103" y="175486"/>
                  <a:pt x="5300870" y="175486"/>
                  <a:pt x="5300870" y="172212"/>
                </a:cubicBezTo>
                <a:cubicBezTo>
                  <a:pt x="5296638" y="172212"/>
                  <a:pt x="5296638" y="172212"/>
                  <a:pt x="5292406" y="172212"/>
                </a:cubicBezTo>
                <a:cubicBezTo>
                  <a:pt x="5292406" y="172204"/>
                  <a:pt x="5292406" y="172055"/>
                  <a:pt x="5292406" y="168938"/>
                </a:cubicBezTo>
                <a:cubicBezTo>
                  <a:pt x="5271245" y="168938"/>
                  <a:pt x="5250084" y="168938"/>
                  <a:pt x="5233155" y="168938"/>
                </a:cubicBezTo>
                <a:cubicBezTo>
                  <a:pt x="5224690" y="172212"/>
                  <a:pt x="5216226" y="172212"/>
                  <a:pt x="5207761" y="172212"/>
                </a:cubicBezTo>
                <a:cubicBezTo>
                  <a:pt x="5203529" y="175486"/>
                  <a:pt x="5195065" y="175486"/>
                  <a:pt x="5186600" y="175486"/>
                </a:cubicBezTo>
                <a:cubicBezTo>
                  <a:pt x="5178136" y="178760"/>
                  <a:pt x="5173903" y="175486"/>
                  <a:pt x="5169671" y="175486"/>
                </a:cubicBezTo>
                <a:lnTo>
                  <a:pt x="5152742" y="178760"/>
                </a:lnTo>
                <a:cubicBezTo>
                  <a:pt x="5152742" y="178769"/>
                  <a:pt x="5152742" y="178919"/>
                  <a:pt x="5152742" y="182034"/>
                </a:cubicBezTo>
                <a:cubicBezTo>
                  <a:pt x="5144278" y="178760"/>
                  <a:pt x="5140046" y="178760"/>
                  <a:pt x="5135813" y="178760"/>
                </a:cubicBezTo>
                <a:cubicBezTo>
                  <a:pt x="5131581" y="175486"/>
                  <a:pt x="5127349" y="175486"/>
                  <a:pt x="5123117" y="175486"/>
                </a:cubicBezTo>
                <a:cubicBezTo>
                  <a:pt x="5114652" y="172212"/>
                  <a:pt x="5080794" y="182034"/>
                  <a:pt x="5063865" y="175486"/>
                </a:cubicBezTo>
                <a:cubicBezTo>
                  <a:pt x="5059633" y="172212"/>
                  <a:pt x="5059633" y="172212"/>
                  <a:pt x="5059633" y="168938"/>
                </a:cubicBezTo>
                <a:cubicBezTo>
                  <a:pt x="5034240" y="168938"/>
                  <a:pt x="5008846" y="168938"/>
                  <a:pt x="4983453" y="168938"/>
                </a:cubicBezTo>
                <a:cubicBezTo>
                  <a:pt x="4979221" y="172212"/>
                  <a:pt x="4958060" y="175486"/>
                  <a:pt x="4949595" y="175486"/>
                </a:cubicBezTo>
                <a:cubicBezTo>
                  <a:pt x="4945363" y="172212"/>
                  <a:pt x="4941131" y="172212"/>
                  <a:pt x="4936899" y="172212"/>
                </a:cubicBezTo>
                <a:cubicBezTo>
                  <a:pt x="4936899" y="172204"/>
                  <a:pt x="4936899" y="172055"/>
                  <a:pt x="4936899" y="168938"/>
                </a:cubicBezTo>
                <a:lnTo>
                  <a:pt x="4915737" y="168938"/>
                </a:lnTo>
                <a:lnTo>
                  <a:pt x="4908331" y="167710"/>
                </a:lnTo>
                <a:cubicBezTo>
                  <a:pt x="4886112" y="168938"/>
                  <a:pt x="4869183" y="168938"/>
                  <a:pt x="4852254" y="168938"/>
                </a:cubicBezTo>
                <a:cubicBezTo>
                  <a:pt x="4852250" y="172212"/>
                  <a:pt x="4852128" y="172212"/>
                  <a:pt x="4848022" y="172212"/>
                </a:cubicBezTo>
                <a:cubicBezTo>
                  <a:pt x="4848022" y="172204"/>
                  <a:pt x="4848022" y="172055"/>
                  <a:pt x="4848022" y="168938"/>
                </a:cubicBezTo>
                <a:lnTo>
                  <a:pt x="4831093" y="168938"/>
                </a:lnTo>
                <a:cubicBezTo>
                  <a:pt x="4822628" y="165663"/>
                  <a:pt x="4818396" y="172212"/>
                  <a:pt x="4814164" y="168938"/>
                </a:cubicBezTo>
                <a:lnTo>
                  <a:pt x="4806757" y="168938"/>
                </a:lnTo>
                <a:cubicBezTo>
                  <a:pt x="4788770" y="168938"/>
                  <a:pt x="4771842" y="168938"/>
                  <a:pt x="4759145" y="168938"/>
                </a:cubicBezTo>
                <a:cubicBezTo>
                  <a:pt x="4746448" y="172212"/>
                  <a:pt x="4729519" y="172212"/>
                  <a:pt x="4716823" y="172212"/>
                </a:cubicBezTo>
                <a:cubicBezTo>
                  <a:pt x="4708358" y="175486"/>
                  <a:pt x="4695661" y="178760"/>
                  <a:pt x="4682965" y="178760"/>
                </a:cubicBezTo>
                <a:cubicBezTo>
                  <a:pt x="4681907" y="173849"/>
                  <a:pt x="4680848" y="173849"/>
                  <a:pt x="4678732" y="172212"/>
                </a:cubicBezTo>
                <a:cubicBezTo>
                  <a:pt x="4670268" y="168938"/>
                  <a:pt x="4627946" y="168938"/>
                  <a:pt x="4611017" y="168938"/>
                </a:cubicBezTo>
                <a:cubicBezTo>
                  <a:pt x="4606785" y="168938"/>
                  <a:pt x="4606785" y="168938"/>
                  <a:pt x="4606785" y="168938"/>
                </a:cubicBezTo>
                <a:cubicBezTo>
                  <a:pt x="4594088" y="168938"/>
                  <a:pt x="4581391" y="168938"/>
                  <a:pt x="4568694" y="168938"/>
                </a:cubicBezTo>
                <a:cubicBezTo>
                  <a:pt x="4568690" y="168938"/>
                  <a:pt x="4568552" y="168938"/>
                  <a:pt x="4564462" y="168938"/>
                </a:cubicBezTo>
                <a:cubicBezTo>
                  <a:pt x="4547533" y="172212"/>
                  <a:pt x="4530604" y="172212"/>
                  <a:pt x="4509443" y="175486"/>
                </a:cubicBezTo>
                <a:cubicBezTo>
                  <a:pt x="4505211" y="172212"/>
                  <a:pt x="4505211" y="172212"/>
                  <a:pt x="4500979" y="172212"/>
                </a:cubicBezTo>
                <a:cubicBezTo>
                  <a:pt x="4500979" y="172204"/>
                  <a:pt x="4500979" y="172055"/>
                  <a:pt x="4500979" y="168938"/>
                </a:cubicBezTo>
                <a:cubicBezTo>
                  <a:pt x="4492514" y="172212"/>
                  <a:pt x="4488282" y="172212"/>
                  <a:pt x="4479818" y="172212"/>
                </a:cubicBezTo>
                <a:cubicBezTo>
                  <a:pt x="4479818" y="172204"/>
                  <a:pt x="4479818" y="172055"/>
                  <a:pt x="4479818" y="168938"/>
                </a:cubicBezTo>
                <a:cubicBezTo>
                  <a:pt x="4458656" y="172212"/>
                  <a:pt x="4437495" y="172212"/>
                  <a:pt x="4420566" y="175486"/>
                </a:cubicBezTo>
                <a:cubicBezTo>
                  <a:pt x="4412102" y="178760"/>
                  <a:pt x="4407870" y="175486"/>
                  <a:pt x="4403637" y="175486"/>
                </a:cubicBezTo>
                <a:cubicBezTo>
                  <a:pt x="4386709" y="178760"/>
                  <a:pt x="4369780" y="178760"/>
                  <a:pt x="4348618" y="178760"/>
                </a:cubicBezTo>
                <a:cubicBezTo>
                  <a:pt x="4340154" y="175486"/>
                  <a:pt x="4331690" y="178760"/>
                  <a:pt x="4323225" y="178760"/>
                </a:cubicBezTo>
                <a:cubicBezTo>
                  <a:pt x="4318993" y="175486"/>
                  <a:pt x="4318993" y="178760"/>
                  <a:pt x="4314761" y="178760"/>
                </a:cubicBezTo>
                <a:cubicBezTo>
                  <a:pt x="4302064" y="175486"/>
                  <a:pt x="4293599" y="175486"/>
                  <a:pt x="4285135" y="175486"/>
                </a:cubicBezTo>
                <a:cubicBezTo>
                  <a:pt x="4280903" y="178760"/>
                  <a:pt x="4276671" y="175486"/>
                  <a:pt x="4272438" y="175486"/>
                </a:cubicBezTo>
                <a:cubicBezTo>
                  <a:pt x="4263974" y="178760"/>
                  <a:pt x="4259742" y="175486"/>
                  <a:pt x="4251277" y="175486"/>
                </a:cubicBezTo>
                <a:cubicBezTo>
                  <a:pt x="4251267" y="178760"/>
                  <a:pt x="4247040" y="178760"/>
                  <a:pt x="4242813" y="178760"/>
                </a:cubicBezTo>
                <a:cubicBezTo>
                  <a:pt x="4242813" y="178767"/>
                  <a:pt x="4242813" y="178906"/>
                  <a:pt x="4242813" y="182034"/>
                </a:cubicBezTo>
                <a:cubicBezTo>
                  <a:pt x="4242809" y="182034"/>
                  <a:pt x="4242675" y="182034"/>
                  <a:pt x="4238580" y="182034"/>
                </a:cubicBezTo>
                <a:cubicBezTo>
                  <a:pt x="4234348" y="178760"/>
                  <a:pt x="4230116" y="178760"/>
                  <a:pt x="4221652" y="178760"/>
                </a:cubicBezTo>
                <a:cubicBezTo>
                  <a:pt x="4221652" y="178732"/>
                  <a:pt x="4221633" y="172212"/>
                  <a:pt x="4213187" y="172212"/>
                </a:cubicBezTo>
                <a:cubicBezTo>
                  <a:pt x="4204723" y="175486"/>
                  <a:pt x="4200490" y="172212"/>
                  <a:pt x="4196258" y="172212"/>
                </a:cubicBezTo>
                <a:cubicBezTo>
                  <a:pt x="4192026" y="175486"/>
                  <a:pt x="4187794" y="175486"/>
                  <a:pt x="4183561" y="175486"/>
                </a:cubicBezTo>
                <a:cubicBezTo>
                  <a:pt x="4179329" y="178760"/>
                  <a:pt x="4175097" y="175486"/>
                  <a:pt x="4170865" y="175486"/>
                </a:cubicBezTo>
                <a:cubicBezTo>
                  <a:pt x="4166632" y="178760"/>
                  <a:pt x="4166632" y="178760"/>
                  <a:pt x="4162400" y="178760"/>
                </a:cubicBezTo>
                <a:cubicBezTo>
                  <a:pt x="4162400" y="178767"/>
                  <a:pt x="4162400" y="178906"/>
                  <a:pt x="4162400" y="182034"/>
                </a:cubicBezTo>
                <a:lnTo>
                  <a:pt x="4150762" y="180397"/>
                </a:lnTo>
                <a:lnTo>
                  <a:pt x="4128542" y="178760"/>
                </a:lnTo>
                <a:cubicBezTo>
                  <a:pt x="4120078" y="162389"/>
                  <a:pt x="4081988" y="178760"/>
                  <a:pt x="4048130" y="172212"/>
                </a:cubicBezTo>
                <a:cubicBezTo>
                  <a:pt x="4048130" y="172206"/>
                  <a:pt x="4048130" y="172065"/>
                  <a:pt x="4048130" y="168938"/>
                </a:cubicBezTo>
                <a:cubicBezTo>
                  <a:pt x="4035433" y="168938"/>
                  <a:pt x="4026969" y="168938"/>
                  <a:pt x="4014272" y="168938"/>
                </a:cubicBezTo>
                <a:cubicBezTo>
                  <a:pt x="4012156" y="172212"/>
                  <a:pt x="4012156" y="172212"/>
                  <a:pt x="4010040" y="172212"/>
                </a:cubicBezTo>
                <a:cubicBezTo>
                  <a:pt x="4010040" y="172208"/>
                  <a:pt x="4010040" y="172094"/>
                  <a:pt x="4010040" y="168938"/>
                </a:cubicBezTo>
                <a:cubicBezTo>
                  <a:pt x="3980414" y="172212"/>
                  <a:pt x="3955021" y="172212"/>
                  <a:pt x="3925395" y="172212"/>
                </a:cubicBezTo>
                <a:cubicBezTo>
                  <a:pt x="3925377" y="175486"/>
                  <a:pt x="3921154" y="175486"/>
                  <a:pt x="3916931" y="175486"/>
                </a:cubicBezTo>
                <a:cubicBezTo>
                  <a:pt x="3912699" y="178760"/>
                  <a:pt x="3908466" y="175486"/>
                  <a:pt x="3904234" y="175486"/>
                </a:cubicBezTo>
                <a:cubicBezTo>
                  <a:pt x="3904214" y="178760"/>
                  <a:pt x="3899992" y="178760"/>
                  <a:pt x="3895770" y="178760"/>
                </a:cubicBezTo>
                <a:cubicBezTo>
                  <a:pt x="3895770" y="178765"/>
                  <a:pt x="3895770" y="178881"/>
                  <a:pt x="3895770" y="182034"/>
                </a:cubicBezTo>
                <a:cubicBezTo>
                  <a:pt x="3895764" y="182034"/>
                  <a:pt x="3895614" y="182034"/>
                  <a:pt x="3891537" y="182034"/>
                </a:cubicBezTo>
                <a:cubicBezTo>
                  <a:pt x="3883073" y="188583"/>
                  <a:pt x="3900002" y="188583"/>
                  <a:pt x="3878841" y="191857"/>
                </a:cubicBezTo>
                <a:cubicBezTo>
                  <a:pt x="3878841" y="188583"/>
                  <a:pt x="3874608" y="185309"/>
                  <a:pt x="3874608" y="182034"/>
                </a:cubicBezTo>
                <a:cubicBezTo>
                  <a:pt x="3857680" y="182034"/>
                  <a:pt x="3844983" y="175486"/>
                  <a:pt x="3832286" y="172212"/>
                </a:cubicBezTo>
                <a:cubicBezTo>
                  <a:pt x="3828054" y="172212"/>
                  <a:pt x="3823822" y="175486"/>
                  <a:pt x="3819589" y="175486"/>
                </a:cubicBezTo>
                <a:cubicBezTo>
                  <a:pt x="3806893" y="172212"/>
                  <a:pt x="3785732" y="165663"/>
                  <a:pt x="3764570" y="168938"/>
                </a:cubicBezTo>
                <a:cubicBezTo>
                  <a:pt x="3760338" y="172212"/>
                  <a:pt x="3756106" y="172212"/>
                  <a:pt x="3751874" y="168938"/>
                </a:cubicBezTo>
                <a:cubicBezTo>
                  <a:pt x="3751874" y="172212"/>
                  <a:pt x="3751874" y="172212"/>
                  <a:pt x="3747642" y="175486"/>
                </a:cubicBezTo>
                <a:cubicBezTo>
                  <a:pt x="3743409" y="175486"/>
                  <a:pt x="3739177" y="178760"/>
                  <a:pt x="3730713" y="178760"/>
                </a:cubicBezTo>
                <a:cubicBezTo>
                  <a:pt x="3730713" y="178765"/>
                  <a:pt x="3730713" y="178881"/>
                  <a:pt x="3730713" y="182034"/>
                </a:cubicBezTo>
                <a:cubicBezTo>
                  <a:pt x="3726480" y="182034"/>
                  <a:pt x="3718016" y="175486"/>
                  <a:pt x="3709551" y="178760"/>
                </a:cubicBezTo>
                <a:lnTo>
                  <a:pt x="3705319" y="182034"/>
                </a:lnTo>
                <a:cubicBezTo>
                  <a:pt x="3696855" y="182034"/>
                  <a:pt x="3688390" y="182034"/>
                  <a:pt x="3679926" y="182034"/>
                </a:cubicBezTo>
                <a:cubicBezTo>
                  <a:pt x="3662997" y="178760"/>
                  <a:pt x="3646068" y="178760"/>
                  <a:pt x="3633371" y="178760"/>
                </a:cubicBezTo>
                <a:cubicBezTo>
                  <a:pt x="3633371" y="178765"/>
                  <a:pt x="3633371" y="178881"/>
                  <a:pt x="3633371" y="182034"/>
                </a:cubicBezTo>
                <a:lnTo>
                  <a:pt x="3624907" y="182034"/>
                </a:lnTo>
                <a:cubicBezTo>
                  <a:pt x="3620675" y="182034"/>
                  <a:pt x="3620675" y="185309"/>
                  <a:pt x="3612210" y="185309"/>
                </a:cubicBezTo>
                <a:cubicBezTo>
                  <a:pt x="3607978" y="178760"/>
                  <a:pt x="3603746" y="178760"/>
                  <a:pt x="3599513" y="178760"/>
                </a:cubicBezTo>
                <a:cubicBezTo>
                  <a:pt x="3595281" y="175486"/>
                  <a:pt x="3591049" y="178760"/>
                  <a:pt x="3586817" y="178760"/>
                </a:cubicBezTo>
                <a:cubicBezTo>
                  <a:pt x="3586817" y="175486"/>
                  <a:pt x="3586817" y="175486"/>
                  <a:pt x="3582585" y="172212"/>
                </a:cubicBezTo>
                <a:cubicBezTo>
                  <a:pt x="3574120" y="172212"/>
                  <a:pt x="3574120" y="175486"/>
                  <a:pt x="3569888" y="178760"/>
                </a:cubicBezTo>
                <a:lnTo>
                  <a:pt x="3565656" y="175486"/>
                </a:lnTo>
                <a:cubicBezTo>
                  <a:pt x="3557191" y="175486"/>
                  <a:pt x="3548727" y="175486"/>
                  <a:pt x="3540262" y="175486"/>
                </a:cubicBezTo>
                <a:cubicBezTo>
                  <a:pt x="3527566" y="172212"/>
                  <a:pt x="3502172" y="178760"/>
                  <a:pt x="3485243" y="175486"/>
                </a:cubicBezTo>
                <a:lnTo>
                  <a:pt x="3476779" y="168938"/>
                </a:lnTo>
                <a:cubicBezTo>
                  <a:pt x="3468314" y="168938"/>
                  <a:pt x="3464082" y="168938"/>
                  <a:pt x="3459850" y="168938"/>
                </a:cubicBezTo>
                <a:cubicBezTo>
                  <a:pt x="3442921" y="168938"/>
                  <a:pt x="3425992" y="172212"/>
                  <a:pt x="3409063" y="172212"/>
                </a:cubicBezTo>
                <a:cubicBezTo>
                  <a:pt x="3409063" y="172208"/>
                  <a:pt x="3409063" y="172094"/>
                  <a:pt x="3409063" y="168938"/>
                </a:cubicBezTo>
                <a:cubicBezTo>
                  <a:pt x="3409056" y="168938"/>
                  <a:pt x="3408890" y="168938"/>
                  <a:pt x="3404831" y="168938"/>
                </a:cubicBezTo>
                <a:cubicBezTo>
                  <a:pt x="3404831" y="172212"/>
                  <a:pt x="3400599" y="172212"/>
                  <a:pt x="3400599" y="175486"/>
                </a:cubicBezTo>
                <a:cubicBezTo>
                  <a:pt x="3396366" y="175486"/>
                  <a:pt x="3392134" y="175486"/>
                  <a:pt x="3387902" y="175486"/>
                </a:cubicBezTo>
                <a:cubicBezTo>
                  <a:pt x="3379437" y="178760"/>
                  <a:pt x="3370973" y="175486"/>
                  <a:pt x="3362509" y="175486"/>
                </a:cubicBezTo>
                <a:cubicBezTo>
                  <a:pt x="3354044" y="175486"/>
                  <a:pt x="3349812" y="175486"/>
                  <a:pt x="3345580" y="175486"/>
                </a:cubicBezTo>
                <a:cubicBezTo>
                  <a:pt x="3328651" y="175486"/>
                  <a:pt x="3311722" y="175486"/>
                  <a:pt x="3294793" y="178760"/>
                </a:cubicBezTo>
                <a:cubicBezTo>
                  <a:pt x="3294793" y="175486"/>
                  <a:pt x="3294793" y="175486"/>
                  <a:pt x="3294793" y="172212"/>
                </a:cubicBezTo>
                <a:cubicBezTo>
                  <a:pt x="3290561" y="172212"/>
                  <a:pt x="3282096" y="175486"/>
                  <a:pt x="3273632" y="175486"/>
                </a:cubicBezTo>
                <a:cubicBezTo>
                  <a:pt x="3269399" y="178760"/>
                  <a:pt x="3260935" y="175486"/>
                  <a:pt x="3252471" y="175486"/>
                </a:cubicBezTo>
                <a:cubicBezTo>
                  <a:pt x="3244006" y="172212"/>
                  <a:pt x="3222845" y="175486"/>
                  <a:pt x="3222845" y="175486"/>
                </a:cubicBezTo>
                <a:cubicBezTo>
                  <a:pt x="3218613" y="172212"/>
                  <a:pt x="3218613" y="172212"/>
                  <a:pt x="3214380" y="172212"/>
                </a:cubicBezTo>
                <a:cubicBezTo>
                  <a:pt x="3214380" y="172208"/>
                  <a:pt x="3214380" y="172094"/>
                  <a:pt x="3214380" y="168938"/>
                </a:cubicBezTo>
                <a:cubicBezTo>
                  <a:pt x="3201684" y="168938"/>
                  <a:pt x="3193219" y="168938"/>
                  <a:pt x="3180523" y="168938"/>
                </a:cubicBezTo>
                <a:cubicBezTo>
                  <a:pt x="3172058" y="168938"/>
                  <a:pt x="3180523" y="172212"/>
                  <a:pt x="3176290" y="168938"/>
                </a:cubicBezTo>
                <a:lnTo>
                  <a:pt x="3155129" y="168938"/>
                </a:lnTo>
                <a:cubicBezTo>
                  <a:pt x="3142432" y="165663"/>
                  <a:pt x="3125504" y="165663"/>
                  <a:pt x="3112807" y="168938"/>
                </a:cubicBezTo>
                <a:cubicBezTo>
                  <a:pt x="3104342" y="165663"/>
                  <a:pt x="3095878" y="165663"/>
                  <a:pt x="3087413" y="168938"/>
                </a:cubicBezTo>
                <a:cubicBezTo>
                  <a:pt x="3074717" y="168938"/>
                  <a:pt x="3066252" y="168938"/>
                  <a:pt x="3053556" y="168938"/>
                </a:cubicBezTo>
                <a:cubicBezTo>
                  <a:pt x="3049323" y="172212"/>
                  <a:pt x="3045091" y="172212"/>
                  <a:pt x="3040859" y="168938"/>
                </a:cubicBezTo>
                <a:cubicBezTo>
                  <a:pt x="3040859" y="172212"/>
                  <a:pt x="3036627" y="172212"/>
                  <a:pt x="3036627" y="175486"/>
                </a:cubicBezTo>
                <a:cubicBezTo>
                  <a:pt x="3032394" y="175486"/>
                  <a:pt x="3028162" y="172212"/>
                  <a:pt x="3023930" y="172212"/>
                </a:cubicBezTo>
                <a:cubicBezTo>
                  <a:pt x="3019698" y="175486"/>
                  <a:pt x="3019698" y="175486"/>
                  <a:pt x="3019698" y="178760"/>
                </a:cubicBezTo>
                <a:cubicBezTo>
                  <a:pt x="3015466" y="178760"/>
                  <a:pt x="3011233" y="175486"/>
                  <a:pt x="3007001" y="175486"/>
                </a:cubicBezTo>
                <a:cubicBezTo>
                  <a:pt x="3002769" y="175486"/>
                  <a:pt x="3002769" y="178760"/>
                  <a:pt x="2998537" y="178760"/>
                </a:cubicBezTo>
                <a:cubicBezTo>
                  <a:pt x="2994304" y="178760"/>
                  <a:pt x="2994304" y="175486"/>
                  <a:pt x="2990072" y="175486"/>
                </a:cubicBezTo>
                <a:cubicBezTo>
                  <a:pt x="2986898" y="177942"/>
                  <a:pt x="2987956" y="178760"/>
                  <a:pt x="2985840" y="178760"/>
                </a:cubicBezTo>
                <a:cubicBezTo>
                  <a:pt x="2982666" y="176305"/>
                  <a:pt x="2983724" y="175486"/>
                  <a:pt x="2981608" y="175486"/>
                </a:cubicBezTo>
                <a:cubicBezTo>
                  <a:pt x="2977375" y="175486"/>
                  <a:pt x="2977375" y="178760"/>
                  <a:pt x="2968911" y="178760"/>
                </a:cubicBezTo>
                <a:cubicBezTo>
                  <a:pt x="2968911" y="178737"/>
                  <a:pt x="2968881" y="175486"/>
                  <a:pt x="2960447" y="175486"/>
                </a:cubicBezTo>
                <a:cubicBezTo>
                  <a:pt x="2956214" y="178760"/>
                  <a:pt x="2947750" y="178760"/>
                  <a:pt x="2939285" y="178760"/>
                </a:cubicBezTo>
                <a:cubicBezTo>
                  <a:pt x="2930821" y="175486"/>
                  <a:pt x="2922356" y="175486"/>
                  <a:pt x="2913892" y="175486"/>
                </a:cubicBezTo>
                <a:cubicBezTo>
                  <a:pt x="2909660" y="172212"/>
                  <a:pt x="2909660" y="175486"/>
                  <a:pt x="2905428" y="175486"/>
                </a:cubicBezTo>
                <a:cubicBezTo>
                  <a:pt x="2892731" y="168938"/>
                  <a:pt x="2888499" y="172212"/>
                  <a:pt x="2880034" y="172212"/>
                </a:cubicBezTo>
                <a:cubicBezTo>
                  <a:pt x="2863105" y="168938"/>
                  <a:pt x="2846176" y="168938"/>
                  <a:pt x="2833480" y="168938"/>
                </a:cubicBezTo>
                <a:cubicBezTo>
                  <a:pt x="2825015" y="172212"/>
                  <a:pt x="2816551" y="172212"/>
                  <a:pt x="2808086" y="172212"/>
                </a:cubicBezTo>
                <a:cubicBezTo>
                  <a:pt x="2808082" y="175486"/>
                  <a:pt x="2807961" y="175486"/>
                  <a:pt x="2803854" y="175486"/>
                </a:cubicBezTo>
                <a:cubicBezTo>
                  <a:pt x="2799622" y="172212"/>
                  <a:pt x="2791157" y="172212"/>
                  <a:pt x="2782693" y="172212"/>
                </a:cubicBezTo>
                <a:cubicBezTo>
                  <a:pt x="2782693" y="172192"/>
                  <a:pt x="2782680" y="168938"/>
                  <a:pt x="2778461" y="168938"/>
                </a:cubicBezTo>
                <a:cubicBezTo>
                  <a:pt x="2748835" y="168938"/>
                  <a:pt x="2723442" y="172212"/>
                  <a:pt x="2693816" y="172212"/>
                </a:cubicBezTo>
                <a:cubicBezTo>
                  <a:pt x="2693816" y="172208"/>
                  <a:pt x="2693816" y="172094"/>
                  <a:pt x="2693816" y="168938"/>
                </a:cubicBezTo>
                <a:cubicBezTo>
                  <a:pt x="2681119" y="172212"/>
                  <a:pt x="2664190" y="172212"/>
                  <a:pt x="2647261" y="168938"/>
                </a:cubicBezTo>
                <a:cubicBezTo>
                  <a:pt x="2647261" y="168916"/>
                  <a:pt x="2647233" y="165674"/>
                  <a:pt x="2638797" y="168938"/>
                </a:cubicBezTo>
                <a:cubicBezTo>
                  <a:pt x="2638797" y="168961"/>
                  <a:pt x="2638782" y="172212"/>
                  <a:pt x="2634565" y="172212"/>
                </a:cubicBezTo>
                <a:cubicBezTo>
                  <a:pt x="2630333" y="172212"/>
                  <a:pt x="2626100" y="172212"/>
                  <a:pt x="2617636" y="168938"/>
                </a:cubicBezTo>
                <a:cubicBezTo>
                  <a:pt x="2617636" y="172212"/>
                  <a:pt x="2617636" y="172212"/>
                  <a:pt x="2613404" y="175486"/>
                </a:cubicBezTo>
                <a:cubicBezTo>
                  <a:pt x="2613392" y="175477"/>
                  <a:pt x="2609165" y="172212"/>
                  <a:pt x="2604939" y="172212"/>
                </a:cubicBezTo>
                <a:cubicBezTo>
                  <a:pt x="2596475" y="172212"/>
                  <a:pt x="2592242" y="175486"/>
                  <a:pt x="2583778" y="175486"/>
                </a:cubicBezTo>
                <a:cubicBezTo>
                  <a:pt x="2571081" y="175486"/>
                  <a:pt x="2558385" y="175486"/>
                  <a:pt x="2549920" y="175486"/>
                </a:cubicBezTo>
                <a:cubicBezTo>
                  <a:pt x="2541456" y="178760"/>
                  <a:pt x="2532991" y="178760"/>
                  <a:pt x="2524527" y="178760"/>
                </a:cubicBezTo>
                <a:cubicBezTo>
                  <a:pt x="2524527" y="178765"/>
                  <a:pt x="2524527" y="178881"/>
                  <a:pt x="2524527" y="182034"/>
                </a:cubicBezTo>
                <a:lnTo>
                  <a:pt x="2503366" y="178760"/>
                </a:lnTo>
                <a:cubicBezTo>
                  <a:pt x="2499133" y="178760"/>
                  <a:pt x="2499133" y="182034"/>
                  <a:pt x="2494901" y="182034"/>
                </a:cubicBezTo>
                <a:cubicBezTo>
                  <a:pt x="2494894" y="182034"/>
                  <a:pt x="2494727" y="182034"/>
                  <a:pt x="2490669" y="182034"/>
                </a:cubicBezTo>
                <a:cubicBezTo>
                  <a:pt x="2486437" y="182034"/>
                  <a:pt x="2482204" y="182034"/>
                  <a:pt x="2473740" y="182034"/>
                </a:cubicBezTo>
                <a:cubicBezTo>
                  <a:pt x="2473735" y="178760"/>
                  <a:pt x="2473591" y="178760"/>
                  <a:pt x="2469508" y="178760"/>
                </a:cubicBezTo>
                <a:cubicBezTo>
                  <a:pt x="2469508" y="178765"/>
                  <a:pt x="2469508" y="178881"/>
                  <a:pt x="2469508" y="182034"/>
                </a:cubicBezTo>
                <a:cubicBezTo>
                  <a:pt x="2456811" y="178760"/>
                  <a:pt x="2439882" y="178760"/>
                  <a:pt x="2427185" y="178760"/>
                </a:cubicBezTo>
                <a:cubicBezTo>
                  <a:pt x="2418721" y="175486"/>
                  <a:pt x="2414489" y="175486"/>
                  <a:pt x="2406024" y="175486"/>
                </a:cubicBezTo>
                <a:cubicBezTo>
                  <a:pt x="2406008" y="175473"/>
                  <a:pt x="2401784" y="172206"/>
                  <a:pt x="2397560" y="168938"/>
                </a:cubicBezTo>
                <a:lnTo>
                  <a:pt x="2389095" y="168938"/>
                </a:lnTo>
                <a:cubicBezTo>
                  <a:pt x="2384863" y="172212"/>
                  <a:pt x="2384863" y="172212"/>
                  <a:pt x="2384863" y="175486"/>
                </a:cubicBezTo>
                <a:cubicBezTo>
                  <a:pt x="2384816" y="175474"/>
                  <a:pt x="2372151" y="172212"/>
                  <a:pt x="2363702" y="172212"/>
                </a:cubicBezTo>
                <a:cubicBezTo>
                  <a:pt x="2355238" y="175486"/>
                  <a:pt x="2351005" y="172212"/>
                  <a:pt x="2346773" y="172212"/>
                </a:cubicBezTo>
                <a:cubicBezTo>
                  <a:pt x="2334076" y="175486"/>
                  <a:pt x="2325612" y="175486"/>
                  <a:pt x="2317147" y="175486"/>
                </a:cubicBezTo>
                <a:cubicBezTo>
                  <a:pt x="2317142" y="178760"/>
                  <a:pt x="2316998" y="178760"/>
                  <a:pt x="2312915" y="178760"/>
                </a:cubicBezTo>
                <a:cubicBezTo>
                  <a:pt x="2312915" y="175486"/>
                  <a:pt x="2312915" y="175486"/>
                  <a:pt x="2304451" y="175486"/>
                </a:cubicBezTo>
                <a:cubicBezTo>
                  <a:pt x="2304451" y="175509"/>
                  <a:pt x="2304422" y="178760"/>
                  <a:pt x="2295986" y="178760"/>
                </a:cubicBezTo>
                <a:cubicBezTo>
                  <a:pt x="2291754" y="175486"/>
                  <a:pt x="2291754" y="178760"/>
                  <a:pt x="2287522" y="182034"/>
                </a:cubicBezTo>
                <a:cubicBezTo>
                  <a:pt x="2283290" y="182034"/>
                  <a:pt x="2279057" y="182034"/>
                  <a:pt x="2274825" y="182034"/>
                </a:cubicBezTo>
                <a:cubicBezTo>
                  <a:pt x="2270593" y="188583"/>
                  <a:pt x="2274825" y="185309"/>
                  <a:pt x="2262128" y="188583"/>
                </a:cubicBezTo>
                <a:cubicBezTo>
                  <a:pt x="2262128" y="185309"/>
                  <a:pt x="2262128" y="182034"/>
                  <a:pt x="2262128" y="178760"/>
                </a:cubicBezTo>
                <a:lnTo>
                  <a:pt x="2245200" y="175486"/>
                </a:lnTo>
                <a:lnTo>
                  <a:pt x="2224038" y="178760"/>
                </a:lnTo>
                <a:cubicBezTo>
                  <a:pt x="2224015" y="178743"/>
                  <a:pt x="2219783" y="175486"/>
                  <a:pt x="2211342" y="175486"/>
                </a:cubicBezTo>
                <a:cubicBezTo>
                  <a:pt x="2194413" y="178760"/>
                  <a:pt x="2185948" y="175486"/>
                  <a:pt x="2173252" y="175486"/>
                </a:cubicBezTo>
                <a:cubicBezTo>
                  <a:pt x="2164787" y="175486"/>
                  <a:pt x="2143626" y="182034"/>
                  <a:pt x="2126697" y="182034"/>
                </a:cubicBezTo>
                <a:lnTo>
                  <a:pt x="2109768" y="178760"/>
                </a:lnTo>
                <a:lnTo>
                  <a:pt x="2092839" y="172212"/>
                </a:lnTo>
                <a:cubicBezTo>
                  <a:pt x="2092839" y="172208"/>
                  <a:pt x="2092839" y="172094"/>
                  <a:pt x="2092839" y="168938"/>
                </a:cubicBezTo>
                <a:cubicBezTo>
                  <a:pt x="2084375" y="168938"/>
                  <a:pt x="2071678" y="168938"/>
                  <a:pt x="2063214" y="168938"/>
                </a:cubicBezTo>
                <a:cubicBezTo>
                  <a:pt x="2050517" y="175486"/>
                  <a:pt x="2020891" y="168938"/>
                  <a:pt x="2020891" y="168938"/>
                </a:cubicBezTo>
                <a:cubicBezTo>
                  <a:pt x="2016659" y="172212"/>
                  <a:pt x="2016659" y="172212"/>
                  <a:pt x="2012427" y="175486"/>
                </a:cubicBezTo>
                <a:cubicBezTo>
                  <a:pt x="2008194" y="175486"/>
                  <a:pt x="1999730" y="175486"/>
                  <a:pt x="1991266" y="175486"/>
                </a:cubicBezTo>
                <a:cubicBezTo>
                  <a:pt x="1987033" y="178760"/>
                  <a:pt x="1982801" y="175486"/>
                  <a:pt x="1974337" y="175486"/>
                </a:cubicBezTo>
                <a:lnTo>
                  <a:pt x="1957408" y="178760"/>
                </a:lnTo>
                <a:cubicBezTo>
                  <a:pt x="1948943" y="178760"/>
                  <a:pt x="1940479" y="178760"/>
                  <a:pt x="1932014" y="182034"/>
                </a:cubicBezTo>
                <a:cubicBezTo>
                  <a:pt x="1923550" y="178760"/>
                  <a:pt x="1910853" y="185309"/>
                  <a:pt x="1898157" y="182034"/>
                </a:cubicBezTo>
                <a:lnTo>
                  <a:pt x="1889692" y="172212"/>
                </a:lnTo>
                <a:lnTo>
                  <a:pt x="1881228" y="172212"/>
                </a:lnTo>
                <a:cubicBezTo>
                  <a:pt x="1881228" y="172208"/>
                  <a:pt x="1881228" y="172094"/>
                  <a:pt x="1881228" y="168938"/>
                </a:cubicBezTo>
                <a:lnTo>
                  <a:pt x="1870118" y="172212"/>
                </a:lnTo>
                <a:cubicBezTo>
                  <a:pt x="1855834" y="172212"/>
                  <a:pt x="1851602" y="175486"/>
                  <a:pt x="1843138" y="175486"/>
                </a:cubicBezTo>
                <a:cubicBezTo>
                  <a:pt x="1838905" y="172212"/>
                  <a:pt x="1834673" y="172212"/>
                  <a:pt x="1826209" y="172212"/>
                </a:cubicBezTo>
                <a:cubicBezTo>
                  <a:pt x="1826204" y="175486"/>
                  <a:pt x="1826070" y="175486"/>
                  <a:pt x="1821976" y="175486"/>
                </a:cubicBezTo>
                <a:cubicBezTo>
                  <a:pt x="1813512" y="172212"/>
                  <a:pt x="1800815" y="168938"/>
                  <a:pt x="1792351" y="168938"/>
                </a:cubicBezTo>
                <a:lnTo>
                  <a:pt x="1775422" y="168938"/>
                </a:lnTo>
                <a:cubicBezTo>
                  <a:pt x="1771190" y="172212"/>
                  <a:pt x="1766957" y="172212"/>
                  <a:pt x="1762725" y="168938"/>
                </a:cubicBezTo>
                <a:cubicBezTo>
                  <a:pt x="1758493" y="172212"/>
                  <a:pt x="1733100" y="175486"/>
                  <a:pt x="1728867" y="175486"/>
                </a:cubicBezTo>
                <a:lnTo>
                  <a:pt x="1720403" y="175486"/>
                </a:lnTo>
                <a:cubicBezTo>
                  <a:pt x="1699242" y="175486"/>
                  <a:pt x="1695009" y="172212"/>
                  <a:pt x="1682313" y="168938"/>
                </a:cubicBezTo>
                <a:cubicBezTo>
                  <a:pt x="1682313" y="172212"/>
                  <a:pt x="1678081" y="172212"/>
                  <a:pt x="1673848" y="172212"/>
                </a:cubicBezTo>
                <a:cubicBezTo>
                  <a:pt x="1673848" y="172208"/>
                  <a:pt x="1673848" y="172094"/>
                  <a:pt x="1673848" y="168938"/>
                </a:cubicBezTo>
                <a:cubicBezTo>
                  <a:pt x="1673842" y="168938"/>
                  <a:pt x="1673685" y="168938"/>
                  <a:pt x="1669616" y="168938"/>
                </a:cubicBezTo>
                <a:cubicBezTo>
                  <a:pt x="1652687" y="172212"/>
                  <a:pt x="1635758" y="172212"/>
                  <a:pt x="1618829" y="172212"/>
                </a:cubicBezTo>
                <a:cubicBezTo>
                  <a:pt x="1614597" y="172212"/>
                  <a:pt x="1618829" y="175486"/>
                  <a:pt x="1614597" y="175486"/>
                </a:cubicBezTo>
                <a:cubicBezTo>
                  <a:pt x="1610365" y="172212"/>
                  <a:pt x="1610365" y="172212"/>
                  <a:pt x="1606133" y="172212"/>
                </a:cubicBezTo>
                <a:cubicBezTo>
                  <a:pt x="1606133" y="172208"/>
                  <a:pt x="1606133" y="172094"/>
                  <a:pt x="1606133" y="168938"/>
                </a:cubicBezTo>
                <a:cubicBezTo>
                  <a:pt x="1593436" y="168938"/>
                  <a:pt x="1555346" y="168938"/>
                  <a:pt x="1546881" y="168938"/>
                </a:cubicBezTo>
                <a:cubicBezTo>
                  <a:pt x="1542649" y="172212"/>
                  <a:pt x="1538417" y="172212"/>
                  <a:pt x="1534185" y="168938"/>
                </a:cubicBezTo>
                <a:cubicBezTo>
                  <a:pt x="1534185" y="168961"/>
                  <a:pt x="1534154" y="172212"/>
                  <a:pt x="1525720" y="172212"/>
                </a:cubicBezTo>
                <a:cubicBezTo>
                  <a:pt x="1525720" y="172208"/>
                  <a:pt x="1525720" y="172094"/>
                  <a:pt x="1525720" y="168938"/>
                </a:cubicBezTo>
                <a:cubicBezTo>
                  <a:pt x="1525715" y="168938"/>
                  <a:pt x="1525565" y="168938"/>
                  <a:pt x="1521488" y="168938"/>
                </a:cubicBezTo>
                <a:cubicBezTo>
                  <a:pt x="1517256" y="172212"/>
                  <a:pt x="1513024" y="172212"/>
                  <a:pt x="1508791" y="172212"/>
                </a:cubicBezTo>
                <a:cubicBezTo>
                  <a:pt x="1508787" y="175486"/>
                  <a:pt x="1508654" y="175486"/>
                  <a:pt x="1504559" y="175486"/>
                </a:cubicBezTo>
                <a:cubicBezTo>
                  <a:pt x="1504559" y="175463"/>
                  <a:pt x="1504529" y="172212"/>
                  <a:pt x="1496095" y="172212"/>
                </a:cubicBezTo>
                <a:cubicBezTo>
                  <a:pt x="1496095" y="175486"/>
                  <a:pt x="1496095" y="175486"/>
                  <a:pt x="1491862" y="178760"/>
                </a:cubicBezTo>
                <a:cubicBezTo>
                  <a:pt x="1487630" y="178760"/>
                  <a:pt x="1483398" y="178760"/>
                  <a:pt x="1479166" y="178760"/>
                </a:cubicBezTo>
                <a:lnTo>
                  <a:pt x="1474934" y="182034"/>
                </a:lnTo>
                <a:cubicBezTo>
                  <a:pt x="1462237" y="182034"/>
                  <a:pt x="1453772" y="178760"/>
                  <a:pt x="1441076" y="178760"/>
                </a:cubicBezTo>
                <a:cubicBezTo>
                  <a:pt x="1441076" y="178765"/>
                  <a:pt x="1441076" y="178881"/>
                  <a:pt x="1441076" y="182034"/>
                </a:cubicBezTo>
                <a:cubicBezTo>
                  <a:pt x="1424147" y="182034"/>
                  <a:pt x="1402986" y="175486"/>
                  <a:pt x="1394521" y="172212"/>
                </a:cubicBezTo>
                <a:cubicBezTo>
                  <a:pt x="1381824" y="172212"/>
                  <a:pt x="1373360" y="175486"/>
                  <a:pt x="1364896" y="175486"/>
                </a:cubicBezTo>
                <a:lnTo>
                  <a:pt x="1356431" y="175486"/>
                </a:lnTo>
                <a:cubicBezTo>
                  <a:pt x="1352199" y="175486"/>
                  <a:pt x="1360663" y="172212"/>
                  <a:pt x="1352199" y="172212"/>
                </a:cubicBezTo>
                <a:cubicBezTo>
                  <a:pt x="1343734" y="172212"/>
                  <a:pt x="1335270" y="172212"/>
                  <a:pt x="1326805" y="172212"/>
                </a:cubicBezTo>
                <a:cubicBezTo>
                  <a:pt x="1322573" y="168938"/>
                  <a:pt x="1322573" y="168938"/>
                  <a:pt x="1318341" y="168938"/>
                </a:cubicBezTo>
                <a:cubicBezTo>
                  <a:pt x="1314109" y="175486"/>
                  <a:pt x="1301412" y="168938"/>
                  <a:pt x="1288715" y="168938"/>
                </a:cubicBezTo>
                <a:cubicBezTo>
                  <a:pt x="1288715" y="168961"/>
                  <a:pt x="1288685" y="172212"/>
                  <a:pt x="1280251" y="172212"/>
                </a:cubicBezTo>
                <a:cubicBezTo>
                  <a:pt x="1280251" y="172208"/>
                  <a:pt x="1280251" y="172094"/>
                  <a:pt x="1280251" y="168938"/>
                </a:cubicBezTo>
                <a:cubicBezTo>
                  <a:pt x="1276019" y="172212"/>
                  <a:pt x="1271786" y="172212"/>
                  <a:pt x="1271786" y="175486"/>
                </a:cubicBezTo>
                <a:cubicBezTo>
                  <a:pt x="1267554" y="175486"/>
                  <a:pt x="1263322" y="172212"/>
                  <a:pt x="1259090" y="172212"/>
                </a:cubicBezTo>
                <a:cubicBezTo>
                  <a:pt x="1254857" y="175486"/>
                  <a:pt x="1254857" y="178760"/>
                  <a:pt x="1250625" y="178760"/>
                </a:cubicBezTo>
                <a:cubicBezTo>
                  <a:pt x="1246393" y="175486"/>
                  <a:pt x="1242161" y="172212"/>
                  <a:pt x="1237929" y="172212"/>
                </a:cubicBezTo>
                <a:cubicBezTo>
                  <a:pt x="1233696" y="175486"/>
                  <a:pt x="1233696" y="175486"/>
                  <a:pt x="1233696" y="178760"/>
                </a:cubicBezTo>
                <a:cubicBezTo>
                  <a:pt x="1229464" y="178760"/>
                  <a:pt x="1225232" y="175486"/>
                  <a:pt x="1221000" y="175486"/>
                </a:cubicBezTo>
                <a:cubicBezTo>
                  <a:pt x="1212535" y="178760"/>
                  <a:pt x="1208303" y="178760"/>
                  <a:pt x="1199838" y="178760"/>
                </a:cubicBezTo>
                <a:cubicBezTo>
                  <a:pt x="1199831" y="175486"/>
                  <a:pt x="1195602" y="175486"/>
                  <a:pt x="1191374" y="175486"/>
                </a:cubicBezTo>
                <a:cubicBezTo>
                  <a:pt x="1191374" y="172212"/>
                  <a:pt x="1187142" y="168938"/>
                  <a:pt x="1182909" y="168938"/>
                </a:cubicBezTo>
                <a:cubicBezTo>
                  <a:pt x="1178677" y="168938"/>
                  <a:pt x="1174445" y="168938"/>
                  <a:pt x="1165981" y="168938"/>
                </a:cubicBezTo>
                <a:cubicBezTo>
                  <a:pt x="1140587" y="165663"/>
                  <a:pt x="1119426" y="172212"/>
                  <a:pt x="1098265" y="168938"/>
                </a:cubicBezTo>
                <a:cubicBezTo>
                  <a:pt x="1089800" y="172212"/>
                  <a:pt x="1081336" y="172212"/>
                  <a:pt x="1072871" y="172212"/>
                </a:cubicBezTo>
                <a:lnTo>
                  <a:pt x="1068639" y="168938"/>
                </a:lnTo>
                <a:cubicBezTo>
                  <a:pt x="1060175" y="168938"/>
                  <a:pt x="1055943" y="168938"/>
                  <a:pt x="1047478" y="168938"/>
                </a:cubicBezTo>
                <a:cubicBezTo>
                  <a:pt x="1047474" y="165663"/>
                  <a:pt x="1047346" y="165663"/>
                  <a:pt x="1043246" y="165663"/>
                </a:cubicBezTo>
                <a:cubicBezTo>
                  <a:pt x="1043246" y="168938"/>
                  <a:pt x="1043246" y="168938"/>
                  <a:pt x="1039014" y="172212"/>
                </a:cubicBezTo>
                <a:cubicBezTo>
                  <a:pt x="1030549" y="172212"/>
                  <a:pt x="1005156" y="168938"/>
                  <a:pt x="988227" y="168938"/>
                </a:cubicBezTo>
                <a:cubicBezTo>
                  <a:pt x="983994" y="172189"/>
                  <a:pt x="983965" y="168938"/>
                  <a:pt x="975530" y="168938"/>
                </a:cubicBezTo>
                <a:cubicBezTo>
                  <a:pt x="971298" y="172212"/>
                  <a:pt x="967066" y="172212"/>
                  <a:pt x="962833" y="172212"/>
                </a:cubicBezTo>
                <a:cubicBezTo>
                  <a:pt x="950137" y="175486"/>
                  <a:pt x="937440" y="175486"/>
                  <a:pt x="928976" y="175486"/>
                </a:cubicBezTo>
                <a:lnTo>
                  <a:pt x="916279" y="175486"/>
                </a:lnTo>
                <a:cubicBezTo>
                  <a:pt x="912047" y="172212"/>
                  <a:pt x="907814" y="172212"/>
                  <a:pt x="903582" y="168938"/>
                </a:cubicBezTo>
                <a:cubicBezTo>
                  <a:pt x="903582" y="172212"/>
                  <a:pt x="903582" y="172212"/>
                  <a:pt x="903582" y="175486"/>
                </a:cubicBezTo>
                <a:cubicBezTo>
                  <a:pt x="899350" y="178760"/>
                  <a:pt x="899350" y="172212"/>
                  <a:pt x="890885" y="168938"/>
                </a:cubicBezTo>
                <a:cubicBezTo>
                  <a:pt x="890886" y="172212"/>
                  <a:pt x="890886" y="172212"/>
                  <a:pt x="890885" y="175486"/>
                </a:cubicBezTo>
                <a:cubicBezTo>
                  <a:pt x="886653" y="172212"/>
                  <a:pt x="882421" y="172212"/>
                  <a:pt x="873957" y="168938"/>
                </a:cubicBezTo>
                <a:cubicBezTo>
                  <a:pt x="873957" y="172212"/>
                  <a:pt x="873957" y="172212"/>
                  <a:pt x="873957" y="175486"/>
                </a:cubicBezTo>
                <a:cubicBezTo>
                  <a:pt x="873935" y="175486"/>
                  <a:pt x="869714" y="175486"/>
                  <a:pt x="865492" y="175486"/>
                </a:cubicBezTo>
                <a:cubicBezTo>
                  <a:pt x="865492" y="172212"/>
                  <a:pt x="865492" y="172212"/>
                  <a:pt x="861260" y="168938"/>
                </a:cubicBezTo>
                <a:cubicBezTo>
                  <a:pt x="857028" y="168938"/>
                  <a:pt x="852795" y="175486"/>
                  <a:pt x="844331" y="172212"/>
                </a:cubicBezTo>
                <a:cubicBezTo>
                  <a:pt x="844331" y="172208"/>
                  <a:pt x="844331" y="172094"/>
                  <a:pt x="844331" y="168938"/>
                </a:cubicBezTo>
                <a:cubicBezTo>
                  <a:pt x="840099" y="172212"/>
                  <a:pt x="840099" y="172212"/>
                  <a:pt x="835866" y="172212"/>
                </a:cubicBezTo>
                <a:cubicBezTo>
                  <a:pt x="835867" y="172208"/>
                  <a:pt x="835867" y="172094"/>
                  <a:pt x="835866" y="168938"/>
                </a:cubicBezTo>
                <a:cubicBezTo>
                  <a:pt x="806241" y="165663"/>
                  <a:pt x="776615" y="172212"/>
                  <a:pt x="759686" y="175486"/>
                </a:cubicBezTo>
                <a:cubicBezTo>
                  <a:pt x="746989" y="172212"/>
                  <a:pt x="708900" y="175486"/>
                  <a:pt x="687739" y="172212"/>
                </a:cubicBezTo>
                <a:cubicBezTo>
                  <a:pt x="687738" y="172208"/>
                  <a:pt x="687738" y="172094"/>
                  <a:pt x="687739" y="168938"/>
                </a:cubicBezTo>
                <a:cubicBezTo>
                  <a:pt x="675042" y="172212"/>
                  <a:pt x="662345" y="172212"/>
                  <a:pt x="649648" y="172212"/>
                </a:cubicBezTo>
                <a:cubicBezTo>
                  <a:pt x="649648" y="172208"/>
                  <a:pt x="649648" y="172094"/>
                  <a:pt x="649648" y="168938"/>
                </a:cubicBezTo>
                <a:cubicBezTo>
                  <a:pt x="632719" y="172212"/>
                  <a:pt x="620023" y="172212"/>
                  <a:pt x="611558" y="168938"/>
                </a:cubicBezTo>
                <a:cubicBezTo>
                  <a:pt x="607326" y="172212"/>
                  <a:pt x="603094" y="172212"/>
                  <a:pt x="598862" y="172212"/>
                </a:cubicBezTo>
                <a:cubicBezTo>
                  <a:pt x="590397" y="175486"/>
                  <a:pt x="586165" y="175486"/>
                  <a:pt x="581933" y="175486"/>
                </a:cubicBezTo>
                <a:cubicBezTo>
                  <a:pt x="565004" y="172212"/>
                  <a:pt x="552307" y="175486"/>
                  <a:pt x="539610" y="175486"/>
                </a:cubicBezTo>
                <a:cubicBezTo>
                  <a:pt x="539605" y="172212"/>
                  <a:pt x="539462" y="172212"/>
                  <a:pt x="535378" y="172212"/>
                </a:cubicBezTo>
                <a:lnTo>
                  <a:pt x="518449" y="175486"/>
                </a:lnTo>
                <a:cubicBezTo>
                  <a:pt x="509985" y="175486"/>
                  <a:pt x="505752" y="178760"/>
                  <a:pt x="501520" y="178760"/>
                </a:cubicBezTo>
                <a:cubicBezTo>
                  <a:pt x="497288" y="175486"/>
                  <a:pt x="497288" y="175486"/>
                  <a:pt x="493056" y="175486"/>
                </a:cubicBezTo>
                <a:cubicBezTo>
                  <a:pt x="488824" y="172212"/>
                  <a:pt x="484591" y="172212"/>
                  <a:pt x="480359" y="172212"/>
                </a:cubicBezTo>
                <a:cubicBezTo>
                  <a:pt x="480359" y="172208"/>
                  <a:pt x="480359" y="172094"/>
                  <a:pt x="480359" y="168938"/>
                </a:cubicBezTo>
                <a:cubicBezTo>
                  <a:pt x="476127" y="168938"/>
                  <a:pt x="476127" y="168938"/>
                  <a:pt x="471895" y="168938"/>
                </a:cubicBezTo>
                <a:lnTo>
                  <a:pt x="463430" y="168938"/>
                </a:lnTo>
                <a:cubicBezTo>
                  <a:pt x="450733" y="162389"/>
                  <a:pt x="429572" y="168938"/>
                  <a:pt x="425340" y="168938"/>
                </a:cubicBezTo>
                <a:cubicBezTo>
                  <a:pt x="404179" y="168938"/>
                  <a:pt x="383018" y="168938"/>
                  <a:pt x="361857" y="168938"/>
                </a:cubicBezTo>
                <a:cubicBezTo>
                  <a:pt x="357624" y="168938"/>
                  <a:pt x="357624" y="168938"/>
                  <a:pt x="357624" y="168938"/>
                </a:cubicBezTo>
                <a:cubicBezTo>
                  <a:pt x="349160" y="172212"/>
                  <a:pt x="340695" y="172212"/>
                  <a:pt x="332231" y="175486"/>
                </a:cubicBezTo>
                <a:cubicBezTo>
                  <a:pt x="323767" y="172212"/>
                  <a:pt x="319534" y="172212"/>
                  <a:pt x="311070" y="172212"/>
                </a:cubicBezTo>
                <a:cubicBezTo>
                  <a:pt x="311070" y="172208"/>
                  <a:pt x="311070" y="172094"/>
                  <a:pt x="311070" y="168938"/>
                </a:cubicBezTo>
                <a:cubicBezTo>
                  <a:pt x="289909" y="168938"/>
                  <a:pt x="272980" y="168938"/>
                  <a:pt x="251819" y="168938"/>
                </a:cubicBezTo>
                <a:cubicBezTo>
                  <a:pt x="243354" y="168938"/>
                  <a:pt x="234890" y="168938"/>
                  <a:pt x="226425" y="168938"/>
                </a:cubicBezTo>
                <a:cubicBezTo>
                  <a:pt x="217961" y="168938"/>
                  <a:pt x="209496" y="168938"/>
                  <a:pt x="201032" y="168938"/>
                </a:cubicBezTo>
                <a:lnTo>
                  <a:pt x="193625" y="170165"/>
                </a:lnTo>
                <a:cubicBezTo>
                  <a:pt x="179871" y="168938"/>
                  <a:pt x="167174" y="168938"/>
                  <a:pt x="154477" y="168938"/>
                </a:cubicBezTo>
                <a:lnTo>
                  <a:pt x="146013" y="168938"/>
                </a:lnTo>
                <a:cubicBezTo>
                  <a:pt x="137548" y="172212"/>
                  <a:pt x="133316" y="172212"/>
                  <a:pt x="129084" y="172212"/>
                </a:cubicBezTo>
                <a:cubicBezTo>
                  <a:pt x="124852" y="175486"/>
                  <a:pt x="120619" y="172212"/>
                  <a:pt x="116387" y="172212"/>
                </a:cubicBezTo>
                <a:cubicBezTo>
                  <a:pt x="103691" y="175486"/>
                  <a:pt x="95226" y="178760"/>
                  <a:pt x="82529" y="178760"/>
                </a:cubicBezTo>
                <a:cubicBezTo>
                  <a:pt x="82529" y="178780"/>
                  <a:pt x="82492" y="182034"/>
                  <a:pt x="69833" y="182034"/>
                </a:cubicBezTo>
                <a:cubicBezTo>
                  <a:pt x="61368" y="178760"/>
                  <a:pt x="48672" y="175486"/>
                  <a:pt x="35975" y="175486"/>
                </a:cubicBezTo>
                <a:lnTo>
                  <a:pt x="35975" y="168938"/>
                </a:lnTo>
                <a:lnTo>
                  <a:pt x="26452" y="168528"/>
                </a:lnTo>
                <a:cubicBezTo>
                  <a:pt x="25394" y="167300"/>
                  <a:pt x="25394" y="165663"/>
                  <a:pt x="23278" y="165663"/>
                </a:cubicBezTo>
                <a:cubicBezTo>
                  <a:pt x="19046" y="162389"/>
                  <a:pt x="10581" y="162389"/>
                  <a:pt x="2117" y="165663"/>
                </a:cubicBezTo>
                <a:cubicBezTo>
                  <a:pt x="2117" y="132036"/>
                  <a:pt x="2117" y="103563"/>
                  <a:pt x="2117" y="79454"/>
                </a:cubicBezTo>
                <a:lnTo>
                  <a:pt x="0" y="79454"/>
                </a:lnTo>
                <a:cubicBezTo>
                  <a:pt x="0" y="14552"/>
                  <a:pt x="0" y="14552"/>
                  <a:pt x="0" y="14552"/>
                </a:cubicBezTo>
                <a:cubicBezTo>
                  <a:pt x="8464" y="14552"/>
                  <a:pt x="12697" y="14552"/>
                  <a:pt x="16929" y="14552"/>
                </a:cubicBezTo>
                <a:cubicBezTo>
                  <a:pt x="21161" y="14552"/>
                  <a:pt x="21161" y="14552"/>
                  <a:pt x="25393" y="14552"/>
                </a:cubicBezTo>
                <a:cubicBezTo>
                  <a:pt x="29626" y="11278"/>
                  <a:pt x="33858" y="14552"/>
                  <a:pt x="42322" y="14552"/>
                </a:cubicBezTo>
                <a:lnTo>
                  <a:pt x="50787" y="11278"/>
                </a:lnTo>
                <a:cubicBezTo>
                  <a:pt x="55019" y="11278"/>
                  <a:pt x="55019" y="4730"/>
                  <a:pt x="59251" y="4730"/>
                </a:cubicBezTo>
                <a:lnTo>
                  <a:pt x="61963" y="10306"/>
                </a:lnTo>
                <a:cubicBezTo>
                  <a:pt x="64542" y="12301"/>
                  <a:pt x="67716" y="5548"/>
                  <a:pt x="80412" y="8004"/>
                </a:cubicBezTo>
                <a:cubicBezTo>
                  <a:pt x="84645" y="8004"/>
                  <a:pt x="80412" y="14552"/>
                  <a:pt x="93109" y="14552"/>
                </a:cubicBezTo>
                <a:lnTo>
                  <a:pt x="100515" y="14143"/>
                </a:lnTo>
                <a:cubicBezTo>
                  <a:pt x="105806" y="11278"/>
                  <a:pt x="110038" y="11278"/>
                  <a:pt x="114270" y="11278"/>
                </a:cubicBezTo>
                <a:cubicBezTo>
                  <a:pt x="114270" y="11281"/>
                  <a:pt x="114270" y="11388"/>
                  <a:pt x="114270" y="14552"/>
                </a:cubicBezTo>
                <a:cubicBezTo>
                  <a:pt x="131199" y="14552"/>
                  <a:pt x="148128" y="14552"/>
                  <a:pt x="165057" y="14552"/>
                </a:cubicBezTo>
                <a:lnTo>
                  <a:pt x="169289" y="11278"/>
                </a:lnTo>
                <a:cubicBezTo>
                  <a:pt x="177754" y="11278"/>
                  <a:pt x="186218" y="11278"/>
                  <a:pt x="194683" y="11278"/>
                </a:cubicBezTo>
                <a:cubicBezTo>
                  <a:pt x="198915" y="11278"/>
                  <a:pt x="203147" y="11278"/>
                  <a:pt x="203147" y="14552"/>
                </a:cubicBezTo>
                <a:cubicBezTo>
                  <a:pt x="211612" y="11278"/>
                  <a:pt x="215844" y="11278"/>
                  <a:pt x="220076" y="11278"/>
                </a:cubicBezTo>
                <a:cubicBezTo>
                  <a:pt x="224308" y="8004"/>
                  <a:pt x="228541" y="11278"/>
                  <a:pt x="232773" y="11278"/>
                </a:cubicBezTo>
                <a:cubicBezTo>
                  <a:pt x="232773" y="8004"/>
                  <a:pt x="232773" y="8004"/>
                  <a:pt x="232773" y="4730"/>
                </a:cubicBezTo>
                <a:cubicBezTo>
                  <a:pt x="245469" y="8004"/>
                  <a:pt x="258166" y="8004"/>
                  <a:pt x="270863" y="8004"/>
                </a:cubicBezTo>
                <a:cubicBezTo>
                  <a:pt x="270863" y="7985"/>
                  <a:pt x="270876" y="4720"/>
                  <a:pt x="275095" y="1455"/>
                </a:cubicBezTo>
                <a:cubicBezTo>
                  <a:pt x="279327" y="4730"/>
                  <a:pt x="283559" y="4730"/>
                  <a:pt x="287792" y="4730"/>
                </a:cubicBezTo>
                <a:cubicBezTo>
                  <a:pt x="287792" y="4725"/>
                  <a:pt x="287792" y="4602"/>
                  <a:pt x="287792" y="1455"/>
                </a:cubicBezTo>
                <a:cubicBezTo>
                  <a:pt x="287797" y="1455"/>
                  <a:pt x="287935" y="1455"/>
                  <a:pt x="292024" y="1455"/>
                </a:cubicBezTo>
                <a:cubicBezTo>
                  <a:pt x="292024" y="4730"/>
                  <a:pt x="292024" y="8004"/>
                  <a:pt x="296256" y="8004"/>
                </a:cubicBezTo>
                <a:cubicBezTo>
                  <a:pt x="296273" y="8004"/>
                  <a:pt x="300497" y="8004"/>
                  <a:pt x="304721" y="8004"/>
                </a:cubicBezTo>
                <a:cubicBezTo>
                  <a:pt x="321650" y="11278"/>
                  <a:pt x="334346" y="11278"/>
                  <a:pt x="351275" y="11278"/>
                </a:cubicBezTo>
                <a:cubicBezTo>
                  <a:pt x="355507" y="11278"/>
                  <a:pt x="351275" y="8004"/>
                  <a:pt x="363972" y="4730"/>
                </a:cubicBezTo>
                <a:lnTo>
                  <a:pt x="389365" y="8004"/>
                </a:lnTo>
                <a:lnTo>
                  <a:pt x="410526" y="11278"/>
                </a:lnTo>
                <a:cubicBezTo>
                  <a:pt x="410526" y="11281"/>
                  <a:pt x="410526" y="11388"/>
                  <a:pt x="410526" y="14552"/>
                </a:cubicBezTo>
                <a:lnTo>
                  <a:pt x="423223" y="11278"/>
                </a:lnTo>
                <a:cubicBezTo>
                  <a:pt x="427455" y="11278"/>
                  <a:pt x="431688" y="11278"/>
                  <a:pt x="440152" y="14552"/>
                </a:cubicBezTo>
                <a:cubicBezTo>
                  <a:pt x="444384" y="11278"/>
                  <a:pt x="448616" y="11278"/>
                  <a:pt x="452849" y="11278"/>
                </a:cubicBezTo>
                <a:cubicBezTo>
                  <a:pt x="452853" y="8004"/>
                  <a:pt x="452984" y="8004"/>
                  <a:pt x="457081" y="8004"/>
                </a:cubicBezTo>
                <a:cubicBezTo>
                  <a:pt x="457081" y="11278"/>
                  <a:pt x="457081" y="11278"/>
                  <a:pt x="461313" y="14552"/>
                </a:cubicBezTo>
                <a:lnTo>
                  <a:pt x="474010" y="11278"/>
                </a:lnTo>
                <a:cubicBezTo>
                  <a:pt x="482474" y="11278"/>
                  <a:pt x="490939" y="8004"/>
                  <a:pt x="499403" y="8004"/>
                </a:cubicBezTo>
                <a:cubicBezTo>
                  <a:pt x="499403" y="7999"/>
                  <a:pt x="499403" y="7876"/>
                  <a:pt x="499403" y="4730"/>
                </a:cubicBezTo>
                <a:cubicBezTo>
                  <a:pt x="503635" y="8004"/>
                  <a:pt x="507868" y="8004"/>
                  <a:pt x="507868" y="11278"/>
                </a:cubicBezTo>
                <a:cubicBezTo>
                  <a:pt x="524797" y="11278"/>
                  <a:pt x="529029" y="11278"/>
                  <a:pt x="529029" y="1455"/>
                </a:cubicBezTo>
                <a:cubicBezTo>
                  <a:pt x="537493" y="4730"/>
                  <a:pt x="541726" y="4730"/>
                  <a:pt x="545958" y="1455"/>
                </a:cubicBezTo>
                <a:cubicBezTo>
                  <a:pt x="554422" y="8004"/>
                  <a:pt x="558655" y="11278"/>
                  <a:pt x="562887" y="14552"/>
                </a:cubicBezTo>
                <a:lnTo>
                  <a:pt x="571351" y="11278"/>
                </a:lnTo>
                <a:cubicBezTo>
                  <a:pt x="571351" y="11281"/>
                  <a:pt x="571351" y="11388"/>
                  <a:pt x="571351" y="14552"/>
                </a:cubicBezTo>
                <a:cubicBezTo>
                  <a:pt x="579816" y="14552"/>
                  <a:pt x="579816" y="14552"/>
                  <a:pt x="592512" y="14552"/>
                </a:cubicBezTo>
                <a:cubicBezTo>
                  <a:pt x="596745" y="8004"/>
                  <a:pt x="596745" y="17826"/>
                  <a:pt x="617906" y="14552"/>
                </a:cubicBezTo>
                <a:cubicBezTo>
                  <a:pt x="622138" y="14552"/>
                  <a:pt x="626370" y="14552"/>
                  <a:pt x="630602" y="14552"/>
                </a:cubicBezTo>
                <a:cubicBezTo>
                  <a:pt x="634835" y="14552"/>
                  <a:pt x="634835" y="14552"/>
                  <a:pt x="639067" y="14552"/>
                </a:cubicBezTo>
                <a:cubicBezTo>
                  <a:pt x="643299" y="11278"/>
                  <a:pt x="643299" y="11278"/>
                  <a:pt x="647531" y="14552"/>
                </a:cubicBezTo>
                <a:cubicBezTo>
                  <a:pt x="655996" y="14552"/>
                  <a:pt x="660228" y="11278"/>
                  <a:pt x="664460" y="11278"/>
                </a:cubicBezTo>
                <a:cubicBezTo>
                  <a:pt x="664460" y="11281"/>
                  <a:pt x="664460" y="11388"/>
                  <a:pt x="664460" y="14552"/>
                </a:cubicBezTo>
                <a:cubicBezTo>
                  <a:pt x="668693" y="14552"/>
                  <a:pt x="672925" y="17826"/>
                  <a:pt x="677157" y="17826"/>
                </a:cubicBezTo>
                <a:cubicBezTo>
                  <a:pt x="677157" y="14552"/>
                  <a:pt x="681389" y="14552"/>
                  <a:pt x="681389" y="11278"/>
                </a:cubicBezTo>
                <a:cubicBezTo>
                  <a:pt x="694086" y="11278"/>
                  <a:pt x="702550" y="11278"/>
                  <a:pt x="711015" y="11278"/>
                </a:cubicBezTo>
                <a:cubicBezTo>
                  <a:pt x="711015" y="11281"/>
                  <a:pt x="711015" y="11388"/>
                  <a:pt x="711015" y="14552"/>
                </a:cubicBezTo>
                <a:lnTo>
                  <a:pt x="719479" y="11278"/>
                </a:lnTo>
                <a:cubicBezTo>
                  <a:pt x="719479" y="11281"/>
                  <a:pt x="719479" y="11388"/>
                  <a:pt x="719479" y="14552"/>
                </a:cubicBezTo>
                <a:cubicBezTo>
                  <a:pt x="723712" y="11278"/>
                  <a:pt x="723712" y="8004"/>
                  <a:pt x="723712" y="4730"/>
                </a:cubicBezTo>
                <a:cubicBezTo>
                  <a:pt x="732176" y="8004"/>
                  <a:pt x="736408" y="8004"/>
                  <a:pt x="744873" y="8004"/>
                </a:cubicBezTo>
                <a:cubicBezTo>
                  <a:pt x="744889" y="7965"/>
                  <a:pt x="749130" y="-1812"/>
                  <a:pt x="761802" y="1455"/>
                </a:cubicBezTo>
                <a:cubicBezTo>
                  <a:pt x="761807" y="1455"/>
                  <a:pt x="761957" y="1455"/>
                  <a:pt x="766034" y="1455"/>
                </a:cubicBezTo>
                <a:cubicBezTo>
                  <a:pt x="770266" y="1455"/>
                  <a:pt x="774498" y="1455"/>
                  <a:pt x="778731" y="1455"/>
                </a:cubicBezTo>
                <a:lnTo>
                  <a:pt x="786137" y="2683"/>
                </a:lnTo>
                <a:cubicBezTo>
                  <a:pt x="799892" y="1455"/>
                  <a:pt x="808356" y="1455"/>
                  <a:pt x="821053" y="1455"/>
                </a:cubicBezTo>
                <a:cubicBezTo>
                  <a:pt x="833750" y="4730"/>
                  <a:pt x="837982" y="4730"/>
                  <a:pt x="842214" y="4730"/>
                </a:cubicBezTo>
                <a:lnTo>
                  <a:pt x="854911" y="4730"/>
                </a:lnTo>
                <a:cubicBezTo>
                  <a:pt x="871840" y="4730"/>
                  <a:pt x="888769" y="4730"/>
                  <a:pt x="905698" y="4730"/>
                </a:cubicBezTo>
                <a:cubicBezTo>
                  <a:pt x="918394" y="1455"/>
                  <a:pt x="931091" y="1455"/>
                  <a:pt x="948020" y="1455"/>
                </a:cubicBezTo>
                <a:cubicBezTo>
                  <a:pt x="956484" y="4730"/>
                  <a:pt x="960716" y="4730"/>
                  <a:pt x="969181" y="4730"/>
                </a:cubicBezTo>
                <a:cubicBezTo>
                  <a:pt x="969181" y="4725"/>
                  <a:pt x="969181" y="4602"/>
                  <a:pt x="969181" y="1455"/>
                </a:cubicBezTo>
                <a:cubicBezTo>
                  <a:pt x="973413" y="4730"/>
                  <a:pt x="977645" y="4730"/>
                  <a:pt x="981878" y="4730"/>
                </a:cubicBezTo>
                <a:lnTo>
                  <a:pt x="986110" y="1455"/>
                </a:lnTo>
                <a:cubicBezTo>
                  <a:pt x="990342" y="1455"/>
                  <a:pt x="990342" y="1455"/>
                  <a:pt x="994574" y="1455"/>
                </a:cubicBezTo>
                <a:cubicBezTo>
                  <a:pt x="994574" y="1455"/>
                  <a:pt x="998807" y="4730"/>
                  <a:pt x="998806" y="8004"/>
                </a:cubicBezTo>
                <a:cubicBezTo>
                  <a:pt x="1003039" y="8004"/>
                  <a:pt x="1007271" y="11278"/>
                  <a:pt x="1011503" y="11278"/>
                </a:cubicBezTo>
                <a:cubicBezTo>
                  <a:pt x="1015735" y="8004"/>
                  <a:pt x="1015735" y="8004"/>
                  <a:pt x="1015735" y="1455"/>
                </a:cubicBezTo>
                <a:cubicBezTo>
                  <a:pt x="1028432" y="1455"/>
                  <a:pt x="1041129" y="1455"/>
                  <a:pt x="1053826" y="1455"/>
                </a:cubicBezTo>
                <a:cubicBezTo>
                  <a:pt x="1053826" y="4730"/>
                  <a:pt x="1053826" y="8004"/>
                  <a:pt x="1053826" y="11278"/>
                </a:cubicBezTo>
                <a:cubicBezTo>
                  <a:pt x="1062290" y="8004"/>
                  <a:pt x="1066522" y="8004"/>
                  <a:pt x="1070754" y="4730"/>
                </a:cubicBezTo>
                <a:cubicBezTo>
                  <a:pt x="1070754" y="8004"/>
                  <a:pt x="1070754" y="8004"/>
                  <a:pt x="1074987" y="11278"/>
                </a:cubicBezTo>
                <a:cubicBezTo>
                  <a:pt x="1079219" y="11278"/>
                  <a:pt x="1079219" y="8004"/>
                  <a:pt x="1083451" y="8004"/>
                </a:cubicBezTo>
                <a:cubicBezTo>
                  <a:pt x="1096148" y="8004"/>
                  <a:pt x="1100380" y="11278"/>
                  <a:pt x="1108845" y="11278"/>
                </a:cubicBezTo>
                <a:cubicBezTo>
                  <a:pt x="1108845" y="11249"/>
                  <a:pt x="1108883" y="8004"/>
                  <a:pt x="1117309" y="8004"/>
                </a:cubicBezTo>
                <a:cubicBezTo>
                  <a:pt x="1117309" y="11278"/>
                  <a:pt x="1121541" y="11278"/>
                  <a:pt x="1121541" y="14552"/>
                </a:cubicBezTo>
                <a:cubicBezTo>
                  <a:pt x="1125773" y="14552"/>
                  <a:pt x="1125773" y="14552"/>
                  <a:pt x="1130006" y="14552"/>
                </a:cubicBezTo>
                <a:cubicBezTo>
                  <a:pt x="1142702" y="14552"/>
                  <a:pt x="1146935" y="14552"/>
                  <a:pt x="1155399" y="14552"/>
                </a:cubicBezTo>
                <a:cubicBezTo>
                  <a:pt x="1172328" y="11278"/>
                  <a:pt x="1185025" y="14552"/>
                  <a:pt x="1197722" y="14552"/>
                </a:cubicBezTo>
                <a:cubicBezTo>
                  <a:pt x="1206186" y="11278"/>
                  <a:pt x="1218883" y="11278"/>
                  <a:pt x="1227347" y="14552"/>
                </a:cubicBezTo>
                <a:cubicBezTo>
                  <a:pt x="1227347" y="14528"/>
                  <a:pt x="1227393" y="11278"/>
                  <a:pt x="1240044" y="11278"/>
                </a:cubicBezTo>
                <a:cubicBezTo>
                  <a:pt x="1240044" y="11281"/>
                  <a:pt x="1240044" y="11388"/>
                  <a:pt x="1240044" y="14552"/>
                </a:cubicBezTo>
                <a:cubicBezTo>
                  <a:pt x="1240051" y="14552"/>
                  <a:pt x="1240222" y="14552"/>
                  <a:pt x="1244276" y="14552"/>
                </a:cubicBezTo>
                <a:cubicBezTo>
                  <a:pt x="1244281" y="11278"/>
                  <a:pt x="1244423" y="11278"/>
                  <a:pt x="1248508" y="11278"/>
                </a:cubicBezTo>
                <a:cubicBezTo>
                  <a:pt x="1248508" y="11281"/>
                  <a:pt x="1248508" y="11388"/>
                  <a:pt x="1248508" y="14552"/>
                </a:cubicBezTo>
                <a:cubicBezTo>
                  <a:pt x="1248538" y="14552"/>
                  <a:pt x="1252755" y="14552"/>
                  <a:pt x="1256973" y="14552"/>
                </a:cubicBezTo>
                <a:cubicBezTo>
                  <a:pt x="1265437" y="14552"/>
                  <a:pt x="1278134" y="14552"/>
                  <a:pt x="1286598" y="14552"/>
                </a:cubicBezTo>
                <a:cubicBezTo>
                  <a:pt x="1286598" y="11278"/>
                  <a:pt x="1290831" y="8004"/>
                  <a:pt x="1290830" y="4730"/>
                </a:cubicBezTo>
                <a:cubicBezTo>
                  <a:pt x="1299295" y="4730"/>
                  <a:pt x="1311992" y="4730"/>
                  <a:pt x="1320456" y="4730"/>
                </a:cubicBezTo>
                <a:cubicBezTo>
                  <a:pt x="1320456" y="4725"/>
                  <a:pt x="1320456" y="4602"/>
                  <a:pt x="1320456" y="1455"/>
                </a:cubicBezTo>
                <a:lnTo>
                  <a:pt x="1333153" y="4730"/>
                </a:lnTo>
                <a:lnTo>
                  <a:pt x="1342676" y="3093"/>
                </a:lnTo>
                <a:cubicBezTo>
                  <a:pt x="1343733" y="3911"/>
                  <a:pt x="1343733" y="4730"/>
                  <a:pt x="1345850" y="4730"/>
                </a:cubicBezTo>
                <a:cubicBezTo>
                  <a:pt x="1354314" y="4730"/>
                  <a:pt x="1358546" y="4730"/>
                  <a:pt x="1362779" y="4730"/>
                </a:cubicBezTo>
                <a:cubicBezTo>
                  <a:pt x="1367011" y="8004"/>
                  <a:pt x="1367011" y="8004"/>
                  <a:pt x="1367011" y="11278"/>
                </a:cubicBezTo>
                <a:cubicBezTo>
                  <a:pt x="1396636" y="11278"/>
                  <a:pt x="1422030" y="14552"/>
                  <a:pt x="1451655" y="14552"/>
                </a:cubicBezTo>
                <a:cubicBezTo>
                  <a:pt x="1455888" y="14552"/>
                  <a:pt x="1455888" y="8004"/>
                  <a:pt x="1464352" y="8004"/>
                </a:cubicBezTo>
                <a:cubicBezTo>
                  <a:pt x="1464352" y="11278"/>
                  <a:pt x="1468584" y="11278"/>
                  <a:pt x="1468584" y="14552"/>
                </a:cubicBezTo>
                <a:cubicBezTo>
                  <a:pt x="1485513" y="14552"/>
                  <a:pt x="1481281" y="8004"/>
                  <a:pt x="1485513" y="8004"/>
                </a:cubicBezTo>
                <a:cubicBezTo>
                  <a:pt x="1489745" y="8004"/>
                  <a:pt x="1493978" y="11278"/>
                  <a:pt x="1498210" y="11278"/>
                </a:cubicBezTo>
                <a:lnTo>
                  <a:pt x="1510907" y="11278"/>
                </a:lnTo>
                <a:cubicBezTo>
                  <a:pt x="1510907" y="11281"/>
                  <a:pt x="1510907" y="11388"/>
                  <a:pt x="1510907" y="14552"/>
                </a:cubicBezTo>
                <a:cubicBezTo>
                  <a:pt x="1523603" y="11278"/>
                  <a:pt x="1540532" y="14552"/>
                  <a:pt x="1561693" y="11278"/>
                </a:cubicBezTo>
                <a:cubicBezTo>
                  <a:pt x="1565926" y="8004"/>
                  <a:pt x="1565926" y="11278"/>
                  <a:pt x="1570158" y="11278"/>
                </a:cubicBezTo>
                <a:cubicBezTo>
                  <a:pt x="1578622" y="11278"/>
                  <a:pt x="1587087" y="11278"/>
                  <a:pt x="1599783" y="11278"/>
                </a:cubicBezTo>
                <a:cubicBezTo>
                  <a:pt x="1599783" y="11281"/>
                  <a:pt x="1599783" y="11388"/>
                  <a:pt x="1599783" y="14552"/>
                </a:cubicBezTo>
                <a:cubicBezTo>
                  <a:pt x="1608248" y="11278"/>
                  <a:pt x="1612480" y="11278"/>
                  <a:pt x="1616712" y="14552"/>
                </a:cubicBezTo>
                <a:cubicBezTo>
                  <a:pt x="1616731" y="14523"/>
                  <a:pt x="1620963" y="8011"/>
                  <a:pt x="1629409" y="11278"/>
                </a:cubicBezTo>
                <a:cubicBezTo>
                  <a:pt x="1629409" y="11281"/>
                  <a:pt x="1629409" y="11388"/>
                  <a:pt x="1629409" y="14552"/>
                </a:cubicBezTo>
                <a:cubicBezTo>
                  <a:pt x="1633641" y="14552"/>
                  <a:pt x="1637873" y="14552"/>
                  <a:pt x="1642106" y="14552"/>
                </a:cubicBezTo>
                <a:cubicBezTo>
                  <a:pt x="1650570" y="14552"/>
                  <a:pt x="1642106" y="17826"/>
                  <a:pt x="1646338" y="14552"/>
                </a:cubicBezTo>
                <a:cubicBezTo>
                  <a:pt x="1650570" y="14552"/>
                  <a:pt x="1654802" y="14552"/>
                  <a:pt x="1659035" y="14552"/>
                </a:cubicBezTo>
                <a:cubicBezTo>
                  <a:pt x="1667499" y="11278"/>
                  <a:pt x="1675964" y="8004"/>
                  <a:pt x="1684428" y="8004"/>
                </a:cubicBezTo>
                <a:cubicBezTo>
                  <a:pt x="1684438" y="8012"/>
                  <a:pt x="1688665" y="11278"/>
                  <a:pt x="1692892" y="11278"/>
                </a:cubicBezTo>
                <a:cubicBezTo>
                  <a:pt x="1709821" y="4730"/>
                  <a:pt x="1705589" y="8004"/>
                  <a:pt x="1714053" y="8004"/>
                </a:cubicBezTo>
                <a:cubicBezTo>
                  <a:pt x="1714054" y="4730"/>
                  <a:pt x="1714054" y="1455"/>
                  <a:pt x="1718286" y="1455"/>
                </a:cubicBezTo>
                <a:cubicBezTo>
                  <a:pt x="1719344" y="637"/>
                  <a:pt x="1725163" y="228"/>
                  <a:pt x="1733297" y="74"/>
                </a:cubicBezTo>
                <a:close/>
              </a:path>
            </a:pathLst>
          </a:custGeom>
          <a:solidFill>
            <a:schemeClr val="bg2">
              <a:lumMod val="20000"/>
              <a:lumOff val="80000"/>
            </a:schemeClr>
          </a:solidFill>
          <a:ln>
            <a:noFill/>
          </a:ln>
        </p:spPr>
        <p:txBody>
          <a:bodyPr vert="horz" wrap="square" lIns="91440" tIns="45720" rIns="91440" bIns="45720" numCol="1" anchor="t" anchorCtr="0" compatLnSpc="1">
            <a:prstTxWarp prst="textNoShape">
              <a:avLst/>
            </a:prstTxWarp>
          </a:bodyPr>
          <a:lstStyle/>
          <a:p>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1522413" y="1905000"/>
            <a:ext cx="4416552" cy="4267200"/>
          </a:xfrm>
        </p:spPr>
        <p:txBody>
          <a:bodyPr>
            <a:normAutofit/>
          </a:bodyPr>
          <a:lstStyle>
            <a:lvl1pPr>
              <a:defRPr sz="2400"/>
            </a:lvl1pPr>
            <a:lvl2pPr>
              <a:defRPr sz="2000"/>
            </a:lvl2pPr>
            <a:lvl3pPr>
              <a:defRPr sz="1800"/>
            </a:lvl3pPr>
            <a:lvl4pPr>
              <a:defRPr sz="1600"/>
            </a:lvl4pPr>
            <a:lvl5pPr>
              <a:defRPr sz="1600"/>
            </a:lvl5pPr>
            <a:lvl6pPr marL="1920240">
              <a:defRPr sz="1600"/>
            </a:lvl6pPr>
            <a:lvl7pPr marL="1920240">
              <a:defRPr sz="1600"/>
            </a:lvl7pPr>
            <a:lvl8pPr marL="1920240">
              <a:defRPr sz="1600"/>
            </a:lvl8pPr>
            <a:lvl9pPr marL="1920240">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6246812" y="1905000"/>
            <a:ext cx="4416552" cy="4267200"/>
          </a:xfrm>
        </p:spPr>
        <p:txBody>
          <a:bodyPr>
            <a:normAutofit/>
          </a:bodyPr>
          <a:lstStyle>
            <a:lvl1pPr>
              <a:defRPr sz="2400"/>
            </a:lvl1pPr>
            <a:lvl2pPr>
              <a:defRPr sz="2000"/>
            </a:lvl2pPr>
            <a:lvl3pPr>
              <a:defRPr sz="1800"/>
            </a:lvl3pPr>
            <a:lvl4pPr>
              <a:defRPr sz="1600"/>
            </a:lvl4pPr>
            <a:lvl5pPr marL="1920240">
              <a:defRPr sz="1600"/>
            </a:lvl5pPr>
            <a:lvl6pPr marL="1920240">
              <a:defRPr sz="1600"/>
            </a:lvl6pPr>
            <a:lvl7pPr marL="1920240">
              <a:defRPr sz="1600"/>
            </a:lvl7pPr>
            <a:lvl8pPr marL="1920240">
              <a:defRPr sz="1600"/>
            </a:lvl8pPr>
            <a:lvl9pPr marL="1920240">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Footer Placeholder 5"/>
          <p:cNvSpPr>
            <a:spLocks noGrp="1"/>
          </p:cNvSpPr>
          <p:nvPr>
            <p:ph type="ftr" sz="quarter" idx="11"/>
          </p:nvPr>
        </p:nvSpPr>
        <p:spPr/>
        <p:txBody>
          <a:bodyPr/>
          <a:lstStyle/>
          <a:p>
            <a:r>
              <a:rPr lang="en-US" dirty="0"/>
              <a:t>Add a footer</a:t>
            </a:r>
          </a:p>
        </p:txBody>
      </p:sp>
      <p:sp>
        <p:nvSpPr>
          <p:cNvPr id="5" name="Date Placeholder 4"/>
          <p:cNvSpPr>
            <a:spLocks noGrp="1"/>
          </p:cNvSpPr>
          <p:nvPr>
            <p:ph type="dt" sz="half" idx="10"/>
          </p:nvPr>
        </p:nvSpPr>
        <p:spPr/>
        <p:txBody>
          <a:bodyPr/>
          <a:lstStyle/>
          <a:p>
            <a:fld id="{52466975-C014-42E5-BFA6-B8D5FDD3B81F}" type="datetimeFigureOut">
              <a:rPr lang="en-US"/>
              <a:t>1/24/2023</a:t>
            </a:fld>
            <a:endParaRPr/>
          </a:p>
        </p:txBody>
      </p:sp>
      <p:sp>
        <p:nvSpPr>
          <p:cNvPr id="7" name="Slide Number Placeholder 6"/>
          <p:cNvSpPr>
            <a:spLocks noGrp="1"/>
          </p:cNvSpPr>
          <p:nvPr>
            <p:ph type="sldNum" sz="quarter" idx="12"/>
          </p:nvPr>
        </p:nvSpPr>
        <p:spPr/>
        <p:txBody>
          <a:bodyPr/>
          <a:lstStyle/>
          <a:p>
            <a:fld id="{693B167E-EA96-4147-81DE-549160052C22}"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a:p>
        </p:txBody>
      </p:sp>
      <p:sp>
        <p:nvSpPr>
          <p:cNvPr id="3" name="Text Placeholder 2"/>
          <p:cNvSpPr>
            <a:spLocks noGrp="1"/>
          </p:cNvSpPr>
          <p:nvPr>
            <p:ph type="body" idx="1"/>
          </p:nvPr>
        </p:nvSpPr>
        <p:spPr>
          <a:xfrm>
            <a:off x="1522413" y="1905000"/>
            <a:ext cx="4416552" cy="762000"/>
          </a:xfrm>
        </p:spPr>
        <p:txBody>
          <a:bodyPr anchor="ctr">
            <a:norm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522413" y="2743200"/>
            <a:ext cx="4416552" cy="3429001"/>
          </a:xfrm>
        </p:spPr>
        <p:txBody>
          <a:bodyPr/>
          <a:lstStyle>
            <a:lvl1pPr>
              <a:defRPr sz="2400"/>
            </a:lvl1pPr>
            <a:lvl2pPr>
              <a:defRPr sz="2000"/>
            </a:lvl2pPr>
            <a:lvl3pPr>
              <a:defRPr sz="1800"/>
            </a:lvl3pPr>
            <a:lvl4pPr>
              <a:defRPr sz="1600"/>
            </a:lvl4pPr>
            <a:lvl5pPr>
              <a:defRPr sz="1600"/>
            </a:lvl5pPr>
            <a:lvl6pPr marL="1920240">
              <a:defRPr sz="1600"/>
            </a:lvl6pPr>
            <a:lvl7pPr marL="1920240">
              <a:defRPr sz="1600"/>
            </a:lvl7pPr>
            <a:lvl8pPr marL="1920240">
              <a:defRPr sz="1600" baseline="0"/>
            </a:lvl8pPr>
            <a:lvl9pPr marL="1920240">
              <a:defRPr sz="1600" baseline="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Text Placeholder 4"/>
          <p:cNvSpPr>
            <a:spLocks noGrp="1"/>
          </p:cNvSpPr>
          <p:nvPr>
            <p:ph type="body" sz="quarter" idx="3"/>
          </p:nvPr>
        </p:nvSpPr>
        <p:spPr>
          <a:xfrm>
            <a:off x="6246812" y="1905000"/>
            <a:ext cx="4416552" cy="762000"/>
          </a:xfrm>
        </p:spPr>
        <p:txBody>
          <a:bodyPr anchor="ctr">
            <a:norm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46812" y="2743200"/>
            <a:ext cx="4416552" cy="3429001"/>
          </a:xfrm>
        </p:spPr>
        <p:txBody>
          <a:bodyPr/>
          <a:lstStyle>
            <a:lvl1pPr>
              <a:defRPr sz="2400"/>
            </a:lvl1pPr>
            <a:lvl2pPr>
              <a:defRPr sz="2000"/>
            </a:lvl2pPr>
            <a:lvl3pPr>
              <a:defRPr sz="1800"/>
            </a:lvl3pPr>
            <a:lvl4pPr>
              <a:defRPr sz="1600"/>
            </a:lvl4pPr>
            <a:lvl5pPr marL="1920240">
              <a:defRPr sz="1600"/>
            </a:lvl5pPr>
            <a:lvl6pPr marL="1920240">
              <a:defRPr sz="1600"/>
            </a:lvl6pPr>
            <a:lvl7pPr marL="1920240">
              <a:defRPr sz="1600"/>
            </a:lvl7pPr>
            <a:lvl8pPr marL="1920240">
              <a:defRPr sz="1600"/>
            </a:lvl8pPr>
            <a:lvl9pPr marL="1920240">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8" name="Footer Placeholder 7"/>
          <p:cNvSpPr>
            <a:spLocks noGrp="1"/>
          </p:cNvSpPr>
          <p:nvPr>
            <p:ph type="ftr" sz="quarter" idx="11"/>
          </p:nvPr>
        </p:nvSpPr>
        <p:spPr/>
        <p:txBody>
          <a:bodyPr/>
          <a:lstStyle/>
          <a:p>
            <a:r>
              <a:rPr lang="en-US" dirty="0"/>
              <a:t>Add a footer</a:t>
            </a:r>
          </a:p>
        </p:txBody>
      </p:sp>
      <p:sp>
        <p:nvSpPr>
          <p:cNvPr id="7" name="Date Placeholder 6"/>
          <p:cNvSpPr>
            <a:spLocks noGrp="1"/>
          </p:cNvSpPr>
          <p:nvPr>
            <p:ph type="dt" sz="half" idx="10"/>
          </p:nvPr>
        </p:nvSpPr>
        <p:spPr/>
        <p:txBody>
          <a:bodyPr/>
          <a:lstStyle/>
          <a:p>
            <a:fld id="{52466975-C014-42E5-BFA6-B8D5FDD3B81F}" type="datetimeFigureOut">
              <a:rPr lang="en-US"/>
              <a:t>1/24/2023</a:t>
            </a:fld>
            <a:endParaRPr/>
          </a:p>
        </p:txBody>
      </p:sp>
      <p:sp>
        <p:nvSpPr>
          <p:cNvPr id="9" name="Slide Number Placeholder 8"/>
          <p:cNvSpPr>
            <a:spLocks noGrp="1"/>
          </p:cNvSpPr>
          <p:nvPr>
            <p:ph type="sldNum" sz="quarter" idx="12"/>
          </p:nvPr>
        </p:nvSpPr>
        <p:spPr/>
        <p:txBody>
          <a:bodyPr/>
          <a:lstStyle/>
          <a:p>
            <a:fld id="{693B167E-EA96-4147-81DE-549160052C22}"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4" name="Footer Placeholder 3"/>
          <p:cNvSpPr>
            <a:spLocks noGrp="1"/>
          </p:cNvSpPr>
          <p:nvPr>
            <p:ph type="ftr" sz="quarter" idx="11"/>
          </p:nvPr>
        </p:nvSpPr>
        <p:spPr/>
        <p:txBody>
          <a:bodyPr/>
          <a:lstStyle/>
          <a:p>
            <a:r>
              <a:rPr lang="en-US" dirty="0"/>
              <a:t>Add a footer</a:t>
            </a:r>
          </a:p>
        </p:txBody>
      </p:sp>
      <p:sp>
        <p:nvSpPr>
          <p:cNvPr id="3" name="Date Placeholder 2"/>
          <p:cNvSpPr>
            <a:spLocks noGrp="1"/>
          </p:cNvSpPr>
          <p:nvPr>
            <p:ph type="dt" sz="half" idx="10"/>
          </p:nvPr>
        </p:nvSpPr>
        <p:spPr/>
        <p:txBody>
          <a:bodyPr/>
          <a:lstStyle/>
          <a:p>
            <a:fld id="{52466975-C014-42E5-BFA6-B8D5FDD3B81F}" type="datetimeFigureOut">
              <a:rPr lang="en-US"/>
              <a:t>1/24/2023</a:t>
            </a:fld>
            <a:endParaRPr/>
          </a:p>
        </p:txBody>
      </p:sp>
      <p:sp>
        <p:nvSpPr>
          <p:cNvPr id="5" name="Slide Number Placeholder 4"/>
          <p:cNvSpPr>
            <a:spLocks noGrp="1"/>
          </p:cNvSpPr>
          <p:nvPr>
            <p:ph type="sldNum" sz="quarter" idx="12"/>
          </p:nvPr>
        </p:nvSpPr>
        <p:spPr/>
        <p:txBody>
          <a:bodyPr/>
          <a:lstStyle/>
          <a:p>
            <a:fld id="{693B167E-EA96-4147-81DE-549160052C22}"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hidden">
          <a:xfrm>
            <a:off x="0" y="0"/>
            <a:ext cx="12188825" cy="6858000"/>
          </a:xfrm>
          <a:prstGeom prst="rect">
            <a:avLst/>
          </a:prstGeom>
        </p:spPr>
      </p:pic>
      <p:sp>
        <p:nvSpPr>
          <p:cNvPr id="5" name="Rectangle 4"/>
          <p:cNvSpPr/>
          <p:nvPr/>
        </p:nvSpPr>
        <p:spPr bwMode="hidden">
          <a:xfrm>
            <a:off x="0" y="1"/>
            <a:ext cx="12188825" cy="6858000"/>
          </a:xfrm>
          <a:prstGeom prst="rect">
            <a:avLst/>
          </a:prstGeom>
          <a:solidFill>
            <a:schemeClr val="accent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3" name="Footer Placeholder 2"/>
          <p:cNvSpPr>
            <a:spLocks noGrp="1"/>
          </p:cNvSpPr>
          <p:nvPr>
            <p:ph type="ftr" sz="quarter" idx="11"/>
          </p:nvPr>
        </p:nvSpPr>
        <p:spPr/>
        <p:txBody>
          <a:bodyPr/>
          <a:lstStyle/>
          <a:p>
            <a:r>
              <a:rPr lang="en-US" dirty="0"/>
              <a:t>Add a footer</a:t>
            </a:r>
          </a:p>
        </p:txBody>
      </p:sp>
      <p:sp>
        <p:nvSpPr>
          <p:cNvPr id="2" name="Date Placeholder 1"/>
          <p:cNvSpPr>
            <a:spLocks noGrp="1"/>
          </p:cNvSpPr>
          <p:nvPr>
            <p:ph type="dt" sz="half" idx="10"/>
          </p:nvPr>
        </p:nvSpPr>
        <p:spPr/>
        <p:txBody>
          <a:bodyPr/>
          <a:lstStyle/>
          <a:p>
            <a:fld id="{52466975-C014-42E5-BFA6-B8D5FDD3B81F}" type="datetimeFigureOut">
              <a:rPr lang="en-US"/>
              <a:t>1/24/2023</a:t>
            </a:fld>
            <a:endParaRPr/>
          </a:p>
        </p:txBody>
      </p:sp>
      <p:sp>
        <p:nvSpPr>
          <p:cNvPr id="4" name="Slide Number Placeholder 3"/>
          <p:cNvSpPr>
            <a:spLocks noGrp="1"/>
          </p:cNvSpPr>
          <p:nvPr>
            <p:ph type="sldNum" sz="quarter" idx="12"/>
          </p:nvPr>
        </p:nvSpPr>
        <p:spPr/>
        <p:txBody>
          <a:bodyPr/>
          <a:lstStyle/>
          <a:p>
            <a:fld id="{693B167E-EA96-4147-81DE-549160052C22}"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Freeform 15"/>
          <p:cNvSpPr>
            <a:spLocks/>
          </p:cNvSpPr>
          <p:nvPr/>
        </p:nvSpPr>
        <p:spPr bwMode="auto">
          <a:xfrm>
            <a:off x="4494212" y="1905000"/>
            <a:ext cx="6153912" cy="4251960"/>
          </a:xfrm>
          <a:custGeom>
            <a:avLst/>
            <a:gdLst>
              <a:gd name="T0" fmla="*/ 696 w 1967"/>
              <a:gd name="T1" fmla="*/ 1361 h 1369"/>
              <a:gd name="T2" fmla="*/ 618 w 1967"/>
              <a:gd name="T3" fmla="*/ 1360 h 1369"/>
              <a:gd name="T4" fmla="*/ 517 w 1967"/>
              <a:gd name="T5" fmla="*/ 1359 h 1369"/>
              <a:gd name="T6" fmla="*/ 443 w 1967"/>
              <a:gd name="T7" fmla="*/ 1361 h 1369"/>
              <a:gd name="T8" fmla="*/ 361 w 1967"/>
              <a:gd name="T9" fmla="*/ 1358 h 1369"/>
              <a:gd name="T10" fmla="*/ 260 w 1967"/>
              <a:gd name="T11" fmla="*/ 1359 h 1369"/>
              <a:gd name="T12" fmla="*/ 166 w 1967"/>
              <a:gd name="T13" fmla="*/ 1359 h 1369"/>
              <a:gd name="T14" fmla="*/ 104 w 1967"/>
              <a:gd name="T15" fmla="*/ 1356 h 1369"/>
              <a:gd name="T16" fmla="*/ 7 w 1967"/>
              <a:gd name="T17" fmla="*/ 1327 h 1369"/>
              <a:gd name="T18" fmla="*/ 7 w 1967"/>
              <a:gd name="T19" fmla="*/ 1226 h 1369"/>
              <a:gd name="T20" fmla="*/ 9 w 1967"/>
              <a:gd name="T21" fmla="*/ 1139 h 1369"/>
              <a:gd name="T22" fmla="*/ 4 w 1967"/>
              <a:gd name="T23" fmla="*/ 1042 h 1369"/>
              <a:gd name="T24" fmla="*/ 9 w 1967"/>
              <a:gd name="T25" fmla="*/ 896 h 1369"/>
              <a:gd name="T26" fmla="*/ 7 w 1967"/>
              <a:gd name="T27" fmla="*/ 758 h 1369"/>
              <a:gd name="T28" fmla="*/ 9 w 1967"/>
              <a:gd name="T29" fmla="*/ 614 h 1369"/>
              <a:gd name="T30" fmla="*/ 5 w 1967"/>
              <a:gd name="T31" fmla="*/ 443 h 1369"/>
              <a:gd name="T32" fmla="*/ 9 w 1967"/>
              <a:gd name="T33" fmla="*/ 365 h 1369"/>
              <a:gd name="T34" fmla="*/ 5 w 1967"/>
              <a:gd name="T35" fmla="*/ 195 h 1369"/>
              <a:gd name="T36" fmla="*/ 6 w 1967"/>
              <a:gd name="T37" fmla="*/ 107 h 1369"/>
              <a:gd name="T38" fmla="*/ 8 w 1967"/>
              <a:gd name="T39" fmla="*/ 9 h 1369"/>
              <a:gd name="T40" fmla="*/ 120 w 1967"/>
              <a:gd name="T41" fmla="*/ 8 h 1369"/>
              <a:gd name="T42" fmla="*/ 192 w 1967"/>
              <a:gd name="T43" fmla="*/ 5 h 1369"/>
              <a:gd name="T44" fmla="*/ 279 w 1967"/>
              <a:gd name="T45" fmla="*/ 12 h 1369"/>
              <a:gd name="T46" fmla="*/ 374 w 1967"/>
              <a:gd name="T47" fmla="*/ 7 h 1369"/>
              <a:gd name="T48" fmla="*/ 447 w 1967"/>
              <a:gd name="T49" fmla="*/ 10 h 1369"/>
              <a:gd name="T50" fmla="*/ 552 w 1967"/>
              <a:gd name="T51" fmla="*/ 11 h 1369"/>
              <a:gd name="T52" fmla="*/ 630 w 1967"/>
              <a:gd name="T53" fmla="*/ 11 h 1369"/>
              <a:gd name="T54" fmla="*/ 706 w 1967"/>
              <a:gd name="T55" fmla="*/ 10 h 1369"/>
              <a:gd name="T56" fmla="*/ 799 w 1967"/>
              <a:gd name="T57" fmla="*/ 7 h 1369"/>
              <a:gd name="T58" fmla="*/ 879 w 1967"/>
              <a:gd name="T59" fmla="*/ 9 h 1369"/>
              <a:gd name="T60" fmla="*/ 956 w 1967"/>
              <a:gd name="T61" fmla="*/ 9 h 1369"/>
              <a:gd name="T62" fmla="*/ 1055 w 1967"/>
              <a:gd name="T63" fmla="*/ 12 h 1369"/>
              <a:gd name="T64" fmla="*/ 1188 w 1967"/>
              <a:gd name="T65" fmla="*/ 12 h 1369"/>
              <a:gd name="T66" fmla="*/ 1259 w 1967"/>
              <a:gd name="T67" fmla="*/ 9 h 1369"/>
              <a:gd name="T68" fmla="*/ 1378 w 1967"/>
              <a:gd name="T69" fmla="*/ 8 h 1369"/>
              <a:gd name="T70" fmla="*/ 1513 w 1967"/>
              <a:gd name="T71" fmla="*/ 10 h 1369"/>
              <a:gd name="T72" fmla="*/ 1634 w 1967"/>
              <a:gd name="T73" fmla="*/ 12 h 1369"/>
              <a:gd name="T74" fmla="*/ 1774 w 1967"/>
              <a:gd name="T75" fmla="*/ 11 h 1369"/>
              <a:gd name="T76" fmla="*/ 1869 w 1967"/>
              <a:gd name="T77" fmla="*/ 9 h 1369"/>
              <a:gd name="T78" fmla="*/ 1927 w 1967"/>
              <a:gd name="T79" fmla="*/ 6 h 1369"/>
              <a:gd name="T80" fmla="*/ 1963 w 1967"/>
              <a:gd name="T81" fmla="*/ 94 h 1369"/>
              <a:gd name="T82" fmla="*/ 1960 w 1967"/>
              <a:gd name="T83" fmla="*/ 185 h 1369"/>
              <a:gd name="T84" fmla="*/ 1959 w 1967"/>
              <a:gd name="T85" fmla="*/ 330 h 1369"/>
              <a:gd name="T86" fmla="*/ 1958 w 1967"/>
              <a:gd name="T87" fmla="*/ 428 h 1369"/>
              <a:gd name="T88" fmla="*/ 1958 w 1967"/>
              <a:gd name="T89" fmla="*/ 573 h 1369"/>
              <a:gd name="T90" fmla="*/ 1960 w 1967"/>
              <a:gd name="T91" fmla="*/ 721 h 1369"/>
              <a:gd name="T92" fmla="*/ 1957 w 1967"/>
              <a:gd name="T93" fmla="*/ 868 h 1369"/>
              <a:gd name="T94" fmla="*/ 1959 w 1967"/>
              <a:gd name="T95" fmla="*/ 1010 h 1369"/>
              <a:gd name="T96" fmla="*/ 1960 w 1967"/>
              <a:gd name="T97" fmla="*/ 1124 h 1369"/>
              <a:gd name="T98" fmla="*/ 1960 w 1967"/>
              <a:gd name="T99" fmla="*/ 1210 h 1369"/>
              <a:gd name="T100" fmla="*/ 1963 w 1967"/>
              <a:gd name="T101" fmla="*/ 1307 h 1369"/>
              <a:gd name="T102" fmla="*/ 1909 w 1967"/>
              <a:gd name="T103" fmla="*/ 1355 h 1369"/>
              <a:gd name="T104" fmla="*/ 1822 w 1967"/>
              <a:gd name="T105" fmla="*/ 1356 h 1369"/>
              <a:gd name="T106" fmla="*/ 1698 w 1967"/>
              <a:gd name="T107" fmla="*/ 1359 h 1369"/>
              <a:gd name="T108" fmla="*/ 1597 w 1967"/>
              <a:gd name="T109" fmla="*/ 1358 h 1369"/>
              <a:gd name="T110" fmla="*/ 1469 w 1967"/>
              <a:gd name="T111" fmla="*/ 1358 h 1369"/>
              <a:gd name="T112" fmla="*/ 1330 w 1967"/>
              <a:gd name="T113" fmla="*/ 1359 h 1369"/>
              <a:gd name="T114" fmla="*/ 1229 w 1967"/>
              <a:gd name="T115" fmla="*/ 1361 h 1369"/>
              <a:gd name="T116" fmla="*/ 1124 w 1967"/>
              <a:gd name="T117" fmla="*/ 1357 h 1369"/>
              <a:gd name="T118" fmla="*/ 981 w 1967"/>
              <a:gd name="T119" fmla="*/ 1363 h 1369"/>
              <a:gd name="T120" fmla="*/ 907 w 1967"/>
              <a:gd name="T121" fmla="*/ 1358 h 1369"/>
              <a:gd name="T122" fmla="*/ 830 w 1967"/>
              <a:gd name="T123" fmla="*/ 1358 h 1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67" h="1369">
                <a:moveTo>
                  <a:pt x="782" y="1369"/>
                </a:moveTo>
                <a:cubicBezTo>
                  <a:pt x="782" y="1360"/>
                  <a:pt x="782" y="1360"/>
                  <a:pt x="782" y="1360"/>
                </a:cubicBezTo>
                <a:cubicBezTo>
                  <a:pt x="777" y="1362"/>
                  <a:pt x="777" y="1362"/>
                  <a:pt x="777" y="1362"/>
                </a:cubicBezTo>
                <a:cubicBezTo>
                  <a:pt x="777" y="1361"/>
                  <a:pt x="777" y="1361"/>
                  <a:pt x="777" y="1361"/>
                </a:cubicBezTo>
                <a:cubicBezTo>
                  <a:pt x="774" y="1362"/>
                  <a:pt x="774" y="1362"/>
                  <a:pt x="774" y="1362"/>
                </a:cubicBezTo>
                <a:cubicBezTo>
                  <a:pt x="772" y="1359"/>
                  <a:pt x="772" y="1359"/>
                  <a:pt x="772" y="1359"/>
                </a:cubicBezTo>
                <a:cubicBezTo>
                  <a:pt x="761" y="1359"/>
                  <a:pt x="761" y="1359"/>
                  <a:pt x="761" y="1359"/>
                </a:cubicBezTo>
                <a:cubicBezTo>
                  <a:pt x="757" y="1360"/>
                  <a:pt x="752" y="1360"/>
                  <a:pt x="749" y="1359"/>
                </a:cubicBezTo>
                <a:cubicBezTo>
                  <a:pt x="747" y="1358"/>
                  <a:pt x="747" y="1358"/>
                  <a:pt x="747" y="1358"/>
                </a:cubicBezTo>
                <a:cubicBezTo>
                  <a:pt x="746" y="1356"/>
                  <a:pt x="746" y="1356"/>
                  <a:pt x="746" y="1356"/>
                </a:cubicBezTo>
                <a:cubicBezTo>
                  <a:pt x="738" y="1359"/>
                  <a:pt x="738" y="1359"/>
                  <a:pt x="738" y="1359"/>
                </a:cubicBezTo>
                <a:cubicBezTo>
                  <a:pt x="738" y="1357"/>
                  <a:pt x="738" y="1357"/>
                  <a:pt x="738" y="1357"/>
                </a:cubicBezTo>
                <a:cubicBezTo>
                  <a:pt x="733" y="1358"/>
                  <a:pt x="733" y="1358"/>
                  <a:pt x="733" y="1358"/>
                </a:cubicBezTo>
                <a:cubicBezTo>
                  <a:pt x="732" y="1359"/>
                  <a:pt x="732" y="1359"/>
                  <a:pt x="732" y="1359"/>
                </a:cubicBezTo>
                <a:cubicBezTo>
                  <a:pt x="730" y="1359"/>
                  <a:pt x="730" y="1359"/>
                  <a:pt x="730" y="1359"/>
                </a:cubicBezTo>
                <a:cubicBezTo>
                  <a:pt x="730" y="1362"/>
                  <a:pt x="730" y="1362"/>
                  <a:pt x="730" y="1362"/>
                </a:cubicBezTo>
                <a:cubicBezTo>
                  <a:pt x="723" y="1360"/>
                  <a:pt x="723" y="1360"/>
                  <a:pt x="723" y="1360"/>
                </a:cubicBezTo>
                <a:cubicBezTo>
                  <a:pt x="723" y="1361"/>
                  <a:pt x="723" y="1361"/>
                  <a:pt x="723" y="1361"/>
                </a:cubicBezTo>
                <a:cubicBezTo>
                  <a:pt x="710" y="1361"/>
                  <a:pt x="710" y="1361"/>
                  <a:pt x="710" y="1361"/>
                </a:cubicBezTo>
                <a:cubicBezTo>
                  <a:pt x="710" y="1359"/>
                  <a:pt x="710" y="1359"/>
                  <a:pt x="710" y="1359"/>
                </a:cubicBezTo>
                <a:cubicBezTo>
                  <a:pt x="706" y="1359"/>
                  <a:pt x="706" y="1359"/>
                  <a:pt x="706" y="1359"/>
                </a:cubicBezTo>
                <a:cubicBezTo>
                  <a:pt x="699" y="1361"/>
                  <a:pt x="699" y="1361"/>
                  <a:pt x="699" y="1361"/>
                </a:cubicBezTo>
                <a:cubicBezTo>
                  <a:pt x="699" y="1362"/>
                  <a:pt x="699" y="1362"/>
                  <a:pt x="699" y="1362"/>
                </a:cubicBezTo>
                <a:cubicBezTo>
                  <a:pt x="696" y="1361"/>
                  <a:pt x="696" y="1361"/>
                  <a:pt x="696" y="1361"/>
                </a:cubicBezTo>
                <a:cubicBezTo>
                  <a:pt x="693" y="1362"/>
                  <a:pt x="693" y="1362"/>
                  <a:pt x="693" y="1362"/>
                </a:cubicBezTo>
                <a:cubicBezTo>
                  <a:pt x="693" y="1361"/>
                  <a:pt x="693" y="1361"/>
                  <a:pt x="693" y="1361"/>
                </a:cubicBezTo>
                <a:cubicBezTo>
                  <a:pt x="682" y="1358"/>
                  <a:pt x="682" y="1358"/>
                  <a:pt x="682" y="1358"/>
                </a:cubicBezTo>
                <a:cubicBezTo>
                  <a:pt x="681" y="1359"/>
                  <a:pt x="681" y="1359"/>
                  <a:pt x="680" y="1359"/>
                </a:cubicBezTo>
                <a:cubicBezTo>
                  <a:pt x="672" y="1362"/>
                  <a:pt x="672" y="1362"/>
                  <a:pt x="672" y="1362"/>
                </a:cubicBezTo>
                <a:cubicBezTo>
                  <a:pt x="672" y="1358"/>
                  <a:pt x="672" y="1358"/>
                  <a:pt x="672" y="1358"/>
                </a:cubicBezTo>
                <a:cubicBezTo>
                  <a:pt x="670" y="1358"/>
                  <a:pt x="670" y="1358"/>
                  <a:pt x="670" y="1358"/>
                </a:cubicBezTo>
                <a:cubicBezTo>
                  <a:pt x="670" y="1356"/>
                  <a:pt x="670" y="1356"/>
                  <a:pt x="670" y="1356"/>
                </a:cubicBezTo>
                <a:cubicBezTo>
                  <a:pt x="669" y="1356"/>
                  <a:pt x="669" y="1356"/>
                  <a:pt x="669" y="1356"/>
                </a:cubicBezTo>
                <a:cubicBezTo>
                  <a:pt x="668" y="1357"/>
                  <a:pt x="666" y="1357"/>
                  <a:pt x="665" y="1357"/>
                </a:cubicBezTo>
                <a:cubicBezTo>
                  <a:pt x="665" y="1357"/>
                  <a:pt x="664" y="1357"/>
                  <a:pt x="664" y="1357"/>
                </a:cubicBezTo>
                <a:cubicBezTo>
                  <a:pt x="659" y="1356"/>
                  <a:pt x="659" y="1356"/>
                  <a:pt x="659" y="1356"/>
                </a:cubicBezTo>
                <a:cubicBezTo>
                  <a:pt x="659" y="1356"/>
                  <a:pt x="659" y="1356"/>
                  <a:pt x="659" y="1356"/>
                </a:cubicBezTo>
                <a:cubicBezTo>
                  <a:pt x="653" y="1356"/>
                  <a:pt x="653" y="1356"/>
                  <a:pt x="653" y="1356"/>
                </a:cubicBezTo>
                <a:cubicBezTo>
                  <a:pt x="653" y="1355"/>
                  <a:pt x="653" y="1355"/>
                  <a:pt x="653" y="1355"/>
                </a:cubicBezTo>
                <a:cubicBezTo>
                  <a:pt x="646" y="1356"/>
                  <a:pt x="646" y="1356"/>
                  <a:pt x="646" y="1356"/>
                </a:cubicBezTo>
                <a:cubicBezTo>
                  <a:pt x="646" y="1357"/>
                  <a:pt x="646" y="1357"/>
                  <a:pt x="646" y="1357"/>
                </a:cubicBezTo>
                <a:cubicBezTo>
                  <a:pt x="637" y="1357"/>
                  <a:pt x="637" y="1357"/>
                  <a:pt x="637" y="1357"/>
                </a:cubicBezTo>
                <a:cubicBezTo>
                  <a:pt x="637" y="1360"/>
                  <a:pt x="637" y="1360"/>
                  <a:pt x="637" y="1360"/>
                </a:cubicBezTo>
                <a:cubicBezTo>
                  <a:pt x="630" y="1358"/>
                  <a:pt x="630" y="1358"/>
                  <a:pt x="630" y="1358"/>
                </a:cubicBezTo>
                <a:cubicBezTo>
                  <a:pt x="629" y="1361"/>
                  <a:pt x="629" y="1361"/>
                  <a:pt x="629" y="1361"/>
                </a:cubicBezTo>
                <a:cubicBezTo>
                  <a:pt x="625" y="1359"/>
                  <a:pt x="625" y="1359"/>
                  <a:pt x="625" y="1359"/>
                </a:cubicBezTo>
                <a:cubicBezTo>
                  <a:pt x="624" y="1362"/>
                  <a:pt x="624" y="1362"/>
                  <a:pt x="624" y="1362"/>
                </a:cubicBezTo>
                <a:cubicBezTo>
                  <a:pt x="618" y="1360"/>
                  <a:pt x="618" y="1360"/>
                  <a:pt x="618" y="1360"/>
                </a:cubicBezTo>
                <a:cubicBezTo>
                  <a:pt x="617" y="1361"/>
                  <a:pt x="615" y="1361"/>
                  <a:pt x="614" y="1360"/>
                </a:cubicBezTo>
                <a:cubicBezTo>
                  <a:pt x="613" y="1360"/>
                  <a:pt x="613" y="1360"/>
                  <a:pt x="613" y="1360"/>
                </a:cubicBezTo>
                <a:cubicBezTo>
                  <a:pt x="613" y="1361"/>
                  <a:pt x="612" y="1361"/>
                  <a:pt x="612" y="1361"/>
                </a:cubicBezTo>
                <a:cubicBezTo>
                  <a:pt x="609" y="1361"/>
                  <a:pt x="609" y="1361"/>
                  <a:pt x="609" y="1361"/>
                </a:cubicBezTo>
                <a:cubicBezTo>
                  <a:pt x="608" y="1361"/>
                  <a:pt x="608" y="1361"/>
                  <a:pt x="607" y="1361"/>
                </a:cubicBezTo>
                <a:cubicBezTo>
                  <a:pt x="593" y="1361"/>
                  <a:pt x="593" y="1361"/>
                  <a:pt x="593" y="1361"/>
                </a:cubicBezTo>
                <a:cubicBezTo>
                  <a:pt x="593" y="1359"/>
                  <a:pt x="593" y="1359"/>
                  <a:pt x="593" y="1359"/>
                </a:cubicBezTo>
                <a:cubicBezTo>
                  <a:pt x="591" y="1359"/>
                  <a:pt x="591" y="1359"/>
                  <a:pt x="591" y="1359"/>
                </a:cubicBezTo>
                <a:cubicBezTo>
                  <a:pt x="583" y="1363"/>
                  <a:pt x="583" y="1363"/>
                  <a:pt x="583" y="1363"/>
                </a:cubicBezTo>
                <a:cubicBezTo>
                  <a:pt x="583" y="1358"/>
                  <a:pt x="583" y="1358"/>
                  <a:pt x="583" y="1358"/>
                </a:cubicBezTo>
                <a:cubicBezTo>
                  <a:pt x="576" y="1360"/>
                  <a:pt x="576" y="1360"/>
                  <a:pt x="576" y="1360"/>
                </a:cubicBezTo>
                <a:cubicBezTo>
                  <a:pt x="576" y="1356"/>
                  <a:pt x="576" y="1356"/>
                  <a:pt x="576" y="1356"/>
                </a:cubicBezTo>
                <a:cubicBezTo>
                  <a:pt x="575" y="1356"/>
                  <a:pt x="575" y="1356"/>
                  <a:pt x="575" y="1356"/>
                </a:cubicBezTo>
                <a:cubicBezTo>
                  <a:pt x="575" y="1358"/>
                  <a:pt x="575" y="1358"/>
                  <a:pt x="575" y="1358"/>
                </a:cubicBezTo>
                <a:cubicBezTo>
                  <a:pt x="569" y="1358"/>
                  <a:pt x="569" y="1358"/>
                  <a:pt x="569" y="1358"/>
                </a:cubicBezTo>
                <a:cubicBezTo>
                  <a:pt x="569" y="1359"/>
                  <a:pt x="569" y="1359"/>
                  <a:pt x="569" y="1359"/>
                </a:cubicBezTo>
                <a:cubicBezTo>
                  <a:pt x="555" y="1359"/>
                  <a:pt x="555" y="1359"/>
                  <a:pt x="555" y="1359"/>
                </a:cubicBezTo>
                <a:cubicBezTo>
                  <a:pt x="555" y="1358"/>
                  <a:pt x="555" y="1358"/>
                  <a:pt x="555" y="1358"/>
                </a:cubicBezTo>
                <a:cubicBezTo>
                  <a:pt x="552" y="1358"/>
                  <a:pt x="552" y="1358"/>
                  <a:pt x="552" y="1358"/>
                </a:cubicBezTo>
                <a:cubicBezTo>
                  <a:pt x="551" y="1356"/>
                  <a:pt x="551" y="1356"/>
                  <a:pt x="551" y="1356"/>
                </a:cubicBezTo>
                <a:cubicBezTo>
                  <a:pt x="524" y="1359"/>
                  <a:pt x="524" y="1359"/>
                  <a:pt x="524" y="1359"/>
                </a:cubicBezTo>
                <a:cubicBezTo>
                  <a:pt x="524" y="1358"/>
                  <a:pt x="524" y="1358"/>
                  <a:pt x="524" y="1358"/>
                </a:cubicBezTo>
                <a:cubicBezTo>
                  <a:pt x="522" y="1357"/>
                  <a:pt x="520" y="1357"/>
                  <a:pt x="518" y="1357"/>
                </a:cubicBezTo>
                <a:cubicBezTo>
                  <a:pt x="517" y="1359"/>
                  <a:pt x="517" y="1359"/>
                  <a:pt x="517" y="1359"/>
                </a:cubicBezTo>
                <a:cubicBezTo>
                  <a:pt x="512" y="1358"/>
                  <a:pt x="512" y="1358"/>
                  <a:pt x="512" y="1358"/>
                </a:cubicBezTo>
                <a:cubicBezTo>
                  <a:pt x="511" y="1361"/>
                  <a:pt x="511" y="1361"/>
                  <a:pt x="511" y="1361"/>
                </a:cubicBezTo>
                <a:cubicBezTo>
                  <a:pt x="505" y="1358"/>
                  <a:pt x="505" y="1358"/>
                  <a:pt x="505" y="1358"/>
                </a:cubicBezTo>
                <a:cubicBezTo>
                  <a:pt x="504" y="1358"/>
                  <a:pt x="504" y="1358"/>
                  <a:pt x="504" y="1358"/>
                </a:cubicBezTo>
                <a:cubicBezTo>
                  <a:pt x="504" y="1359"/>
                  <a:pt x="504" y="1359"/>
                  <a:pt x="504" y="1359"/>
                </a:cubicBezTo>
                <a:cubicBezTo>
                  <a:pt x="500" y="1359"/>
                  <a:pt x="500" y="1359"/>
                  <a:pt x="500" y="1359"/>
                </a:cubicBezTo>
                <a:cubicBezTo>
                  <a:pt x="496" y="1360"/>
                  <a:pt x="496" y="1360"/>
                  <a:pt x="496" y="1360"/>
                </a:cubicBezTo>
                <a:cubicBezTo>
                  <a:pt x="496" y="1361"/>
                  <a:pt x="496" y="1361"/>
                  <a:pt x="496" y="1361"/>
                </a:cubicBezTo>
                <a:cubicBezTo>
                  <a:pt x="488" y="1361"/>
                  <a:pt x="488" y="1361"/>
                  <a:pt x="488" y="1361"/>
                </a:cubicBezTo>
                <a:cubicBezTo>
                  <a:pt x="488" y="1363"/>
                  <a:pt x="488" y="1363"/>
                  <a:pt x="488" y="1363"/>
                </a:cubicBezTo>
                <a:cubicBezTo>
                  <a:pt x="480" y="1361"/>
                  <a:pt x="480" y="1361"/>
                  <a:pt x="480" y="1361"/>
                </a:cubicBezTo>
                <a:cubicBezTo>
                  <a:pt x="479" y="1363"/>
                  <a:pt x="479" y="1363"/>
                  <a:pt x="479" y="1363"/>
                </a:cubicBezTo>
                <a:cubicBezTo>
                  <a:pt x="468" y="1363"/>
                  <a:pt x="468" y="1363"/>
                  <a:pt x="468" y="1363"/>
                </a:cubicBezTo>
                <a:cubicBezTo>
                  <a:pt x="468" y="1362"/>
                  <a:pt x="468" y="1362"/>
                  <a:pt x="468" y="1362"/>
                </a:cubicBezTo>
                <a:cubicBezTo>
                  <a:pt x="467" y="1362"/>
                  <a:pt x="467" y="1362"/>
                  <a:pt x="467" y="1362"/>
                </a:cubicBezTo>
                <a:cubicBezTo>
                  <a:pt x="463" y="1362"/>
                  <a:pt x="463" y="1362"/>
                  <a:pt x="463" y="1362"/>
                </a:cubicBezTo>
                <a:cubicBezTo>
                  <a:pt x="463" y="1361"/>
                  <a:pt x="463" y="1361"/>
                  <a:pt x="463" y="1361"/>
                </a:cubicBezTo>
                <a:cubicBezTo>
                  <a:pt x="453" y="1360"/>
                  <a:pt x="453" y="1360"/>
                  <a:pt x="453" y="1360"/>
                </a:cubicBezTo>
                <a:cubicBezTo>
                  <a:pt x="453" y="1362"/>
                  <a:pt x="453" y="1362"/>
                  <a:pt x="453" y="1362"/>
                </a:cubicBezTo>
                <a:cubicBezTo>
                  <a:pt x="447" y="1359"/>
                  <a:pt x="447" y="1359"/>
                  <a:pt x="447" y="1359"/>
                </a:cubicBezTo>
                <a:cubicBezTo>
                  <a:pt x="447" y="1359"/>
                  <a:pt x="447" y="1359"/>
                  <a:pt x="447" y="1359"/>
                </a:cubicBezTo>
                <a:cubicBezTo>
                  <a:pt x="443" y="1359"/>
                  <a:pt x="443" y="1359"/>
                  <a:pt x="443" y="1359"/>
                </a:cubicBezTo>
                <a:cubicBezTo>
                  <a:pt x="443" y="1359"/>
                  <a:pt x="443" y="1359"/>
                  <a:pt x="443" y="1359"/>
                </a:cubicBezTo>
                <a:cubicBezTo>
                  <a:pt x="443" y="1361"/>
                  <a:pt x="443" y="1361"/>
                  <a:pt x="443" y="1361"/>
                </a:cubicBezTo>
                <a:cubicBezTo>
                  <a:pt x="437" y="1359"/>
                  <a:pt x="437" y="1359"/>
                  <a:pt x="437" y="1359"/>
                </a:cubicBezTo>
                <a:cubicBezTo>
                  <a:pt x="431" y="1359"/>
                  <a:pt x="431" y="1359"/>
                  <a:pt x="431" y="1359"/>
                </a:cubicBezTo>
                <a:cubicBezTo>
                  <a:pt x="431" y="1361"/>
                  <a:pt x="431" y="1361"/>
                  <a:pt x="431" y="1361"/>
                </a:cubicBezTo>
                <a:cubicBezTo>
                  <a:pt x="422" y="1361"/>
                  <a:pt x="422" y="1361"/>
                  <a:pt x="422" y="1361"/>
                </a:cubicBezTo>
                <a:cubicBezTo>
                  <a:pt x="422" y="1360"/>
                  <a:pt x="422" y="1360"/>
                  <a:pt x="422" y="1360"/>
                </a:cubicBezTo>
                <a:cubicBezTo>
                  <a:pt x="421" y="1360"/>
                  <a:pt x="421" y="1360"/>
                  <a:pt x="420" y="1361"/>
                </a:cubicBezTo>
                <a:cubicBezTo>
                  <a:pt x="420" y="1361"/>
                  <a:pt x="419" y="1361"/>
                  <a:pt x="419" y="1361"/>
                </a:cubicBezTo>
                <a:cubicBezTo>
                  <a:pt x="418" y="1362"/>
                  <a:pt x="418" y="1362"/>
                  <a:pt x="418" y="1362"/>
                </a:cubicBezTo>
                <a:cubicBezTo>
                  <a:pt x="417" y="1362"/>
                  <a:pt x="417" y="1362"/>
                  <a:pt x="417" y="1362"/>
                </a:cubicBezTo>
                <a:cubicBezTo>
                  <a:pt x="416" y="1363"/>
                  <a:pt x="414" y="1364"/>
                  <a:pt x="412" y="1365"/>
                </a:cubicBezTo>
                <a:cubicBezTo>
                  <a:pt x="403" y="1367"/>
                  <a:pt x="403" y="1367"/>
                  <a:pt x="403" y="1367"/>
                </a:cubicBezTo>
                <a:cubicBezTo>
                  <a:pt x="403" y="1361"/>
                  <a:pt x="403" y="1361"/>
                  <a:pt x="403" y="1361"/>
                </a:cubicBezTo>
                <a:cubicBezTo>
                  <a:pt x="398" y="1361"/>
                  <a:pt x="398" y="1361"/>
                  <a:pt x="398" y="1361"/>
                </a:cubicBezTo>
                <a:cubicBezTo>
                  <a:pt x="398" y="1362"/>
                  <a:pt x="398" y="1362"/>
                  <a:pt x="398" y="1362"/>
                </a:cubicBezTo>
                <a:cubicBezTo>
                  <a:pt x="392" y="1361"/>
                  <a:pt x="392" y="1361"/>
                  <a:pt x="392" y="1361"/>
                </a:cubicBezTo>
                <a:cubicBezTo>
                  <a:pt x="387" y="1361"/>
                  <a:pt x="387" y="1361"/>
                  <a:pt x="387" y="1361"/>
                </a:cubicBezTo>
                <a:cubicBezTo>
                  <a:pt x="387" y="1360"/>
                  <a:pt x="387" y="1360"/>
                  <a:pt x="387" y="1360"/>
                </a:cubicBezTo>
                <a:cubicBezTo>
                  <a:pt x="385" y="1359"/>
                  <a:pt x="385" y="1359"/>
                  <a:pt x="385" y="1359"/>
                </a:cubicBezTo>
                <a:cubicBezTo>
                  <a:pt x="385" y="1360"/>
                  <a:pt x="385" y="1360"/>
                  <a:pt x="385" y="1360"/>
                </a:cubicBezTo>
                <a:cubicBezTo>
                  <a:pt x="382" y="1361"/>
                  <a:pt x="378" y="1362"/>
                  <a:pt x="374" y="1362"/>
                </a:cubicBezTo>
                <a:cubicBezTo>
                  <a:pt x="373" y="1362"/>
                  <a:pt x="371" y="1362"/>
                  <a:pt x="370" y="1362"/>
                </a:cubicBezTo>
                <a:cubicBezTo>
                  <a:pt x="367" y="1361"/>
                  <a:pt x="367" y="1361"/>
                  <a:pt x="367" y="1361"/>
                </a:cubicBezTo>
                <a:cubicBezTo>
                  <a:pt x="361" y="1361"/>
                  <a:pt x="361" y="1361"/>
                  <a:pt x="361" y="1361"/>
                </a:cubicBezTo>
                <a:cubicBezTo>
                  <a:pt x="361" y="1358"/>
                  <a:pt x="361" y="1358"/>
                  <a:pt x="361" y="1358"/>
                </a:cubicBezTo>
                <a:cubicBezTo>
                  <a:pt x="357" y="1357"/>
                  <a:pt x="357" y="1357"/>
                  <a:pt x="357" y="1357"/>
                </a:cubicBezTo>
                <a:cubicBezTo>
                  <a:pt x="355" y="1358"/>
                  <a:pt x="355" y="1358"/>
                  <a:pt x="355" y="1358"/>
                </a:cubicBezTo>
                <a:cubicBezTo>
                  <a:pt x="352" y="1359"/>
                  <a:pt x="348" y="1358"/>
                  <a:pt x="345" y="1358"/>
                </a:cubicBezTo>
                <a:cubicBezTo>
                  <a:pt x="344" y="1359"/>
                  <a:pt x="344" y="1359"/>
                  <a:pt x="344" y="1359"/>
                </a:cubicBezTo>
                <a:cubicBezTo>
                  <a:pt x="340" y="1359"/>
                  <a:pt x="340" y="1359"/>
                  <a:pt x="340" y="1359"/>
                </a:cubicBezTo>
                <a:cubicBezTo>
                  <a:pt x="340" y="1362"/>
                  <a:pt x="340" y="1362"/>
                  <a:pt x="340" y="1362"/>
                </a:cubicBezTo>
                <a:cubicBezTo>
                  <a:pt x="333" y="1361"/>
                  <a:pt x="333" y="1361"/>
                  <a:pt x="333" y="1361"/>
                </a:cubicBezTo>
                <a:cubicBezTo>
                  <a:pt x="321" y="1361"/>
                  <a:pt x="321" y="1361"/>
                  <a:pt x="321" y="1361"/>
                </a:cubicBezTo>
                <a:cubicBezTo>
                  <a:pt x="311" y="1364"/>
                  <a:pt x="311" y="1364"/>
                  <a:pt x="311" y="1364"/>
                </a:cubicBezTo>
                <a:cubicBezTo>
                  <a:pt x="311" y="1362"/>
                  <a:pt x="311" y="1362"/>
                  <a:pt x="311" y="1362"/>
                </a:cubicBezTo>
                <a:cubicBezTo>
                  <a:pt x="309" y="1362"/>
                  <a:pt x="307" y="1362"/>
                  <a:pt x="305" y="1361"/>
                </a:cubicBezTo>
                <a:cubicBezTo>
                  <a:pt x="303" y="1361"/>
                  <a:pt x="303" y="1361"/>
                  <a:pt x="303" y="1361"/>
                </a:cubicBezTo>
                <a:cubicBezTo>
                  <a:pt x="302" y="1358"/>
                  <a:pt x="302" y="1358"/>
                  <a:pt x="302" y="1358"/>
                </a:cubicBezTo>
                <a:cubicBezTo>
                  <a:pt x="301" y="1359"/>
                  <a:pt x="301" y="1359"/>
                  <a:pt x="300" y="1359"/>
                </a:cubicBezTo>
                <a:cubicBezTo>
                  <a:pt x="299" y="1359"/>
                  <a:pt x="299" y="1359"/>
                  <a:pt x="299" y="1359"/>
                </a:cubicBezTo>
                <a:cubicBezTo>
                  <a:pt x="293" y="1359"/>
                  <a:pt x="293" y="1359"/>
                  <a:pt x="293" y="1359"/>
                </a:cubicBezTo>
                <a:cubicBezTo>
                  <a:pt x="287" y="1361"/>
                  <a:pt x="287" y="1361"/>
                  <a:pt x="287" y="1361"/>
                </a:cubicBezTo>
                <a:cubicBezTo>
                  <a:pt x="286" y="1359"/>
                  <a:pt x="286" y="1359"/>
                  <a:pt x="286" y="1359"/>
                </a:cubicBezTo>
                <a:cubicBezTo>
                  <a:pt x="280" y="1359"/>
                  <a:pt x="280" y="1359"/>
                  <a:pt x="280" y="1359"/>
                </a:cubicBezTo>
                <a:cubicBezTo>
                  <a:pt x="280" y="1357"/>
                  <a:pt x="280" y="1357"/>
                  <a:pt x="280" y="1357"/>
                </a:cubicBezTo>
                <a:cubicBezTo>
                  <a:pt x="279" y="1357"/>
                  <a:pt x="279" y="1357"/>
                  <a:pt x="279" y="1357"/>
                </a:cubicBezTo>
                <a:cubicBezTo>
                  <a:pt x="279" y="1360"/>
                  <a:pt x="279" y="1360"/>
                  <a:pt x="279" y="1360"/>
                </a:cubicBezTo>
                <a:cubicBezTo>
                  <a:pt x="269" y="1357"/>
                  <a:pt x="269" y="1357"/>
                  <a:pt x="269" y="1357"/>
                </a:cubicBezTo>
                <a:cubicBezTo>
                  <a:pt x="264" y="1359"/>
                  <a:pt x="262" y="1359"/>
                  <a:pt x="260" y="1359"/>
                </a:cubicBezTo>
                <a:cubicBezTo>
                  <a:pt x="258" y="1359"/>
                  <a:pt x="258" y="1359"/>
                  <a:pt x="258" y="1359"/>
                </a:cubicBezTo>
                <a:cubicBezTo>
                  <a:pt x="254" y="1360"/>
                  <a:pt x="251" y="1359"/>
                  <a:pt x="249" y="1358"/>
                </a:cubicBezTo>
                <a:cubicBezTo>
                  <a:pt x="247" y="1358"/>
                  <a:pt x="247" y="1358"/>
                  <a:pt x="247" y="1358"/>
                </a:cubicBezTo>
                <a:cubicBezTo>
                  <a:pt x="239" y="1362"/>
                  <a:pt x="239" y="1362"/>
                  <a:pt x="239" y="1362"/>
                </a:cubicBezTo>
                <a:cubicBezTo>
                  <a:pt x="239" y="1358"/>
                  <a:pt x="239" y="1358"/>
                  <a:pt x="239" y="1358"/>
                </a:cubicBezTo>
                <a:cubicBezTo>
                  <a:pt x="232" y="1358"/>
                  <a:pt x="232" y="1358"/>
                  <a:pt x="232" y="1358"/>
                </a:cubicBezTo>
                <a:cubicBezTo>
                  <a:pt x="231" y="1359"/>
                  <a:pt x="230" y="1359"/>
                  <a:pt x="228" y="1359"/>
                </a:cubicBezTo>
                <a:cubicBezTo>
                  <a:pt x="227" y="1359"/>
                  <a:pt x="227" y="1359"/>
                  <a:pt x="227" y="1359"/>
                </a:cubicBezTo>
                <a:cubicBezTo>
                  <a:pt x="222" y="1359"/>
                  <a:pt x="222" y="1359"/>
                  <a:pt x="222" y="1359"/>
                </a:cubicBezTo>
                <a:cubicBezTo>
                  <a:pt x="222" y="1358"/>
                  <a:pt x="222" y="1358"/>
                  <a:pt x="222" y="1358"/>
                </a:cubicBezTo>
                <a:cubicBezTo>
                  <a:pt x="220" y="1358"/>
                  <a:pt x="220" y="1358"/>
                  <a:pt x="220" y="1358"/>
                </a:cubicBezTo>
                <a:cubicBezTo>
                  <a:pt x="220" y="1356"/>
                  <a:pt x="220" y="1356"/>
                  <a:pt x="220" y="1356"/>
                </a:cubicBezTo>
                <a:cubicBezTo>
                  <a:pt x="218" y="1356"/>
                  <a:pt x="216" y="1356"/>
                  <a:pt x="215" y="1356"/>
                </a:cubicBezTo>
                <a:cubicBezTo>
                  <a:pt x="215" y="1362"/>
                  <a:pt x="215" y="1362"/>
                  <a:pt x="215" y="1362"/>
                </a:cubicBezTo>
                <a:cubicBezTo>
                  <a:pt x="207" y="1358"/>
                  <a:pt x="207" y="1358"/>
                  <a:pt x="207" y="1358"/>
                </a:cubicBezTo>
                <a:cubicBezTo>
                  <a:pt x="205" y="1358"/>
                  <a:pt x="205" y="1358"/>
                  <a:pt x="205" y="1358"/>
                </a:cubicBezTo>
                <a:cubicBezTo>
                  <a:pt x="205" y="1359"/>
                  <a:pt x="205" y="1359"/>
                  <a:pt x="205" y="1359"/>
                </a:cubicBezTo>
                <a:cubicBezTo>
                  <a:pt x="198" y="1359"/>
                  <a:pt x="198" y="1359"/>
                  <a:pt x="198" y="1359"/>
                </a:cubicBezTo>
                <a:cubicBezTo>
                  <a:pt x="198" y="1361"/>
                  <a:pt x="198" y="1361"/>
                  <a:pt x="198" y="1361"/>
                </a:cubicBezTo>
                <a:cubicBezTo>
                  <a:pt x="194" y="1361"/>
                  <a:pt x="194" y="1361"/>
                  <a:pt x="194" y="1361"/>
                </a:cubicBezTo>
                <a:cubicBezTo>
                  <a:pt x="192" y="1364"/>
                  <a:pt x="192" y="1364"/>
                  <a:pt x="192" y="1364"/>
                </a:cubicBezTo>
                <a:cubicBezTo>
                  <a:pt x="182" y="1361"/>
                  <a:pt x="182" y="1361"/>
                  <a:pt x="182" y="1361"/>
                </a:cubicBezTo>
                <a:cubicBezTo>
                  <a:pt x="181" y="1362"/>
                  <a:pt x="181" y="1362"/>
                  <a:pt x="181" y="1362"/>
                </a:cubicBezTo>
                <a:cubicBezTo>
                  <a:pt x="175" y="1363"/>
                  <a:pt x="170" y="1360"/>
                  <a:pt x="166" y="1359"/>
                </a:cubicBezTo>
                <a:cubicBezTo>
                  <a:pt x="166" y="1358"/>
                  <a:pt x="165" y="1358"/>
                  <a:pt x="164" y="1358"/>
                </a:cubicBezTo>
                <a:cubicBezTo>
                  <a:pt x="164" y="1358"/>
                  <a:pt x="163" y="1358"/>
                  <a:pt x="163" y="1358"/>
                </a:cubicBezTo>
                <a:cubicBezTo>
                  <a:pt x="162" y="1359"/>
                  <a:pt x="160" y="1359"/>
                  <a:pt x="159" y="1359"/>
                </a:cubicBezTo>
                <a:cubicBezTo>
                  <a:pt x="153" y="1360"/>
                  <a:pt x="153" y="1360"/>
                  <a:pt x="153" y="1360"/>
                </a:cubicBezTo>
                <a:cubicBezTo>
                  <a:pt x="153" y="1359"/>
                  <a:pt x="153" y="1359"/>
                  <a:pt x="153" y="1359"/>
                </a:cubicBezTo>
                <a:cubicBezTo>
                  <a:pt x="152" y="1358"/>
                  <a:pt x="152" y="1358"/>
                  <a:pt x="152" y="1358"/>
                </a:cubicBezTo>
                <a:cubicBezTo>
                  <a:pt x="146" y="1358"/>
                  <a:pt x="146" y="1358"/>
                  <a:pt x="146" y="1358"/>
                </a:cubicBezTo>
                <a:cubicBezTo>
                  <a:pt x="145" y="1358"/>
                  <a:pt x="144" y="1358"/>
                  <a:pt x="144" y="1358"/>
                </a:cubicBezTo>
                <a:cubicBezTo>
                  <a:pt x="142" y="1358"/>
                  <a:pt x="142" y="1358"/>
                  <a:pt x="142" y="1358"/>
                </a:cubicBezTo>
                <a:cubicBezTo>
                  <a:pt x="142" y="1358"/>
                  <a:pt x="142" y="1358"/>
                  <a:pt x="142" y="1358"/>
                </a:cubicBezTo>
                <a:cubicBezTo>
                  <a:pt x="141" y="1358"/>
                  <a:pt x="141" y="1357"/>
                  <a:pt x="140" y="1357"/>
                </a:cubicBezTo>
                <a:cubicBezTo>
                  <a:pt x="140" y="1357"/>
                  <a:pt x="140" y="1357"/>
                  <a:pt x="139" y="1357"/>
                </a:cubicBezTo>
                <a:cubicBezTo>
                  <a:pt x="139" y="1357"/>
                  <a:pt x="138" y="1358"/>
                  <a:pt x="136" y="1358"/>
                </a:cubicBezTo>
                <a:cubicBezTo>
                  <a:pt x="135" y="1361"/>
                  <a:pt x="135" y="1361"/>
                  <a:pt x="135" y="1361"/>
                </a:cubicBezTo>
                <a:cubicBezTo>
                  <a:pt x="130" y="1359"/>
                  <a:pt x="130" y="1359"/>
                  <a:pt x="130" y="1359"/>
                </a:cubicBezTo>
                <a:cubicBezTo>
                  <a:pt x="129" y="1360"/>
                  <a:pt x="128" y="1360"/>
                  <a:pt x="126" y="1361"/>
                </a:cubicBezTo>
                <a:cubicBezTo>
                  <a:pt x="125" y="1361"/>
                  <a:pt x="125" y="1361"/>
                  <a:pt x="125" y="1361"/>
                </a:cubicBezTo>
                <a:cubicBezTo>
                  <a:pt x="124" y="1362"/>
                  <a:pt x="124" y="1362"/>
                  <a:pt x="124" y="1362"/>
                </a:cubicBezTo>
                <a:cubicBezTo>
                  <a:pt x="121" y="1361"/>
                  <a:pt x="121" y="1361"/>
                  <a:pt x="121" y="1361"/>
                </a:cubicBezTo>
                <a:cubicBezTo>
                  <a:pt x="120" y="1361"/>
                  <a:pt x="120" y="1361"/>
                  <a:pt x="120" y="1361"/>
                </a:cubicBezTo>
                <a:cubicBezTo>
                  <a:pt x="120" y="1361"/>
                  <a:pt x="120" y="1361"/>
                  <a:pt x="120" y="1361"/>
                </a:cubicBezTo>
                <a:cubicBezTo>
                  <a:pt x="106" y="1361"/>
                  <a:pt x="106" y="1361"/>
                  <a:pt x="106" y="1361"/>
                </a:cubicBezTo>
                <a:cubicBezTo>
                  <a:pt x="106" y="1359"/>
                  <a:pt x="106" y="1359"/>
                  <a:pt x="106" y="1359"/>
                </a:cubicBezTo>
                <a:cubicBezTo>
                  <a:pt x="104" y="1356"/>
                  <a:pt x="104" y="1356"/>
                  <a:pt x="104" y="1356"/>
                </a:cubicBezTo>
                <a:cubicBezTo>
                  <a:pt x="102" y="1356"/>
                  <a:pt x="102" y="1356"/>
                  <a:pt x="102" y="1356"/>
                </a:cubicBezTo>
                <a:cubicBezTo>
                  <a:pt x="99" y="1356"/>
                  <a:pt x="97" y="1356"/>
                  <a:pt x="95" y="1356"/>
                </a:cubicBezTo>
                <a:cubicBezTo>
                  <a:pt x="93" y="1356"/>
                  <a:pt x="91" y="1356"/>
                  <a:pt x="89" y="1356"/>
                </a:cubicBezTo>
                <a:cubicBezTo>
                  <a:pt x="89" y="1358"/>
                  <a:pt x="89" y="1358"/>
                  <a:pt x="89" y="1358"/>
                </a:cubicBezTo>
                <a:cubicBezTo>
                  <a:pt x="72" y="1358"/>
                  <a:pt x="72" y="1358"/>
                  <a:pt x="72" y="1358"/>
                </a:cubicBezTo>
                <a:cubicBezTo>
                  <a:pt x="72" y="1358"/>
                  <a:pt x="72" y="1358"/>
                  <a:pt x="72" y="1358"/>
                </a:cubicBezTo>
                <a:cubicBezTo>
                  <a:pt x="71" y="1359"/>
                  <a:pt x="71" y="1359"/>
                  <a:pt x="71" y="1359"/>
                </a:cubicBezTo>
                <a:cubicBezTo>
                  <a:pt x="66" y="1358"/>
                  <a:pt x="66" y="1358"/>
                  <a:pt x="66" y="1358"/>
                </a:cubicBezTo>
                <a:cubicBezTo>
                  <a:pt x="63" y="1357"/>
                  <a:pt x="61" y="1357"/>
                  <a:pt x="59" y="1357"/>
                </a:cubicBezTo>
                <a:cubicBezTo>
                  <a:pt x="59" y="1358"/>
                  <a:pt x="59" y="1358"/>
                  <a:pt x="59" y="1358"/>
                </a:cubicBezTo>
                <a:cubicBezTo>
                  <a:pt x="52" y="1358"/>
                  <a:pt x="52" y="1358"/>
                  <a:pt x="52" y="1358"/>
                </a:cubicBezTo>
                <a:cubicBezTo>
                  <a:pt x="52" y="1359"/>
                  <a:pt x="52" y="1359"/>
                  <a:pt x="52" y="1359"/>
                </a:cubicBezTo>
                <a:cubicBezTo>
                  <a:pt x="42" y="1359"/>
                  <a:pt x="42" y="1359"/>
                  <a:pt x="42" y="1359"/>
                </a:cubicBezTo>
                <a:cubicBezTo>
                  <a:pt x="42" y="1361"/>
                  <a:pt x="42" y="1361"/>
                  <a:pt x="42" y="1361"/>
                </a:cubicBezTo>
                <a:cubicBezTo>
                  <a:pt x="32" y="1361"/>
                  <a:pt x="32" y="1361"/>
                  <a:pt x="32" y="1361"/>
                </a:cubicBezTo>
                <a:cubicBezTo>
                  <a:pt x="32" y="1363"/>
                  <a:pt x="32" y="1363"/>
                  <a:pt x="32" y="1363"/>
                </a:cubicBezTo>
                <a:cubicBezTo>
                  <a:pt x="25" y="1359"/>
                  <a:pt x="25" y="1359"/>
                  <a:pt x="25" y="1359"/>
                </a:cubicBezTo>
                <a:cubicBezTo>
                  <a:pt x="15" y="1359"/>
                  <a:pt x="15" y="1359"/>
                  <a:pt x="15" y="1359"/>
                </a:cubicBezTo>
                <a:cubicBezTo>
                  <a:pt x="15" y="1358"/>
                  <a:pt x="15" y="1358"/>
                  <a:pt x="15" y="1358"/>
                </a:cubicBezTo>
                <a:cubicBezTo>
                  <a:pt x="9" y="1360"/>
                  <a:pt x="9" y="1360"/>
                  <a:pt x="9" y="1360"/>
                </a:cubicBezTo>
                <a:cubicBezTo>
                  <a:pt x="9" y="1346"/>
                  <a:pt x="9" y="1346"/>
                  <a:pt x="9" y="1346"/>
                </a:cubicBezTo>
                <a:cubicBezTo>
                  <a:pt x="9" y="1344"/>
                  <a:pt x="9" y="1343"/>
                  <a:pt x="10" y="1342"/>
                </a:cubicBezTo>
                <a:cubicBezTo>
                  <a:pt x="9" y="1327"/>
                  <a:pt x="9" y="1327"/>
                  <a:pt x="9" y="1327"/>
                </a:cubicBezTo>
                <a:cubicBezTo>
                  <a:pt x="7" y="1327"/>
                  <a:pt x="7" y="1327"/>
                  <a:pt x="7" y="1327"/>
                </a:cubicBezTo>
                <a:cubicBezTo>
                  <a:pt x="7" y="1317"/>
                  <a:pt x="7" y="1317"/>
                  <a:pt x="7" y="1317"/>
                </a:cubicBezTo>
                <a:cubicBezTo>
                  <a:pt x="3" y="1317"/>
                  <a:pt x="3" y="1317"/>
                  <a:pt x="3" y="1317"/>
                </a:cubicBezTo>
                <a:cubicBezTo>
                  <a:pt x="6" y="1310"/>
                  <a:pt x="6" y="1310"/>
                  <a:pt x="6" y="1310"/>
                </a:cubicBezTo>
                <a:cubicBezTo>
                  <a:pt x="5" y="1309"/>
                  <a:pt x="5" y="1308"/>
                  <a:pt x="4" y="1307"/>
                </a:cubicBezTo>
                <a:cubicBezTo>
                  <a:pt x="0" y="1301"/>
                  <a:pt x="0" y="1301"/>
                  <a:pt x="0" y="1301"/>
                </a:cubicBezTo>
                <a:cubicBezTo>
                  <a:pt x="6" y="1298"/>
                  <a:pt x="6" y="1298"/>
                  <a:pt x="6" y="1298"/>
                </a:cubicBezTo>
                <a:cubicBezTo>
                  <a:pt x="6" y="1296"/>
                  <a:pt x="6" y="1296"/>
                  <a:pt x="6" y="1296"/>
                </a:cubicBezTo>
                <a:cubicBezTo>
                  <a:pt x="8" y="1295"/>
                  <a:pt x="8" y="1295"/>
                  <a:pt x="8" y="1295"/>
                </a:cubicBezTo>
                <a:cubicBezTo>
                  <a:pt x="8" y="1295"/>
                  <a:pt x="8" y="1295"/>
                  <a:pt x="8" y="1295"/>
                </a:cubicBezTo>
                <a:cubicBezTo>
                  <a:pt x="7" y="1293"/>
                  <a:pt x="6" y="1290"/>
                  <a:pt x="6" y="1287"/>
                </a:cubicBezTo>
                <a:cubicBezTo>
                  <a:pt x="8" y="1282"/>
                  <a:pt x="8" y="1282"/>
                  <a:pt x="8" y="1282"/>
                </a:cubicBezTo>
                <a:cubicBezTo>
                  <a:pt x="6" y="1279"/>
                  <a:pt x="5" y="1275"/>
                  <a:pt x="7" y="1271"/>
                </a:cubicBezTo>
                <a:cubicBezTo>
                  <a:pt x="7" y="1269"/>
                  <a:pt x="7" y="1269"/>
                  <a:pt x="7" y="1269"/>
                </a:cubicBezTo>
                <a:cubicBezTo>
                  <a:pt x="7" y="1261"/>
                  <a:pt x="7" y="1261"/>
                  <a:pt x="7" y="1261"/>
                </a:cubicBezTo>
                <a:cubicBezTo>
                  <a:pt x="8" y="1261"/>
                  <a:pt x="8" y="1261"/>
                  <a:pt x="8" y="1261"/>
                </a:cubicBezTo>
                <a:cubicBezTo>
                  <a:pt x="4" y="1251"/>
                  <a:pt x="4" y="1251"/>
                  <a:pt x="4" y="1251"/>
                </a:cubicBezTo>
                <a:cubicBezTo>
                  <a:pt x="9" y="1251"/>
                  <a:pt x="9" y="1251"/>
                  <a:pt x="9" y="1251"/>
                </a:cubicBezTo>
                <a:cubicBezTo>
                  <a:pt x="9" y="1249"/>
                  <a:pt x="9" y="1249"/>
                  <a:pt x="9" y="1249"/>
                </a:cubicBezTo>
                <a:cubicBezTo>
                  <a:pt x="7" y="1247"/>
                  <a:pt x="7" y="1244"/>
                  <a:pt x="8" y="1243"/>
                </a:cubicBezTo>
                <a:cubicBezTo>
                  <a:pt x="8" y="1238"/>
                  <a:pt x="8" y="1238"/>
                  <a:pt x="8" y="1238"/>
                </a:cubicBezTo>
                <a:cubicBezTo>
                  <a:pt x="9" y="1238"/>
                  <a:pt x="9" y="1238"/>
                  <a:pt x="9" y="1238"/>
                </a:cubicBezTo>
                <a:cubicBezTo>
                  <a:pt x="9" y="1233"/>
                  <a:pt x="9" y="1233"/>
                  <a:pt x="9" y="1233"/>
                </a:cubicBezTo>
                <a:cubicBezTo>
                  <a:pt x="7" y="1233"/>
                  <a:pt x="7" y="1233"/>
                  <a:pt x="7" y="1233"/>
                </a:cubicBezTo>
                <a:cubicBezTo>
                  <a:pt x="7" y="1226"/>
                  <a:pt x="7" y="1226"/>
                  <a:pt x="7" y="1226"/>
                </a:cubicBezTo>
                <a:cubicBezTo>
                  <a:pt x="4" y="1226"/>
                  <a:pt x="4" y="1226"/>
                  <a:pt x="4" y="1226"/>
                </a:cubicBezTo>
                <a:cubicBezTo>
                  <a:pt x="8" y="1216"/>
                  <a:pt x="8" y="1216"/>
                  <a:pt x="8" y="1216"/>
                </a:cubicBezTo>
                <a:cubicBezTo>
                  <a:pt x="8" y="1210"/>
                  <a:pt x="8" y="1210"/>
                  <a:pt x="8" y="1210"/>
                </a:cubicBezTo>
                <a:cubicBezTo>
                  <a:pt x="6" y="1210"/>
                  <a:pt x="6" y="1210"/>
                  <a:pt x="6" y="1210"/>
                </a:cubicBezTo>
                <a:cubicBezTo>
                  <a:pt x="6" y="1201"/>
                  <a:pt x="6" y="1201"/>
                  <a:pt x="6" y="1201"/>
                </a:cubicBezTo>
                <a:cubicBezTo>
                  <a:pt x="5" y="1201"/>
                  <a:pt x="5" y="1201"/>
                  <a:pt x="5" y="1201"/>
                </a:cubicBezTo>
                <a:cubicBezTo>
                  <a:pt x="5" y="1193"/>
                  <a:pt x="5" y="1193"/>
                  <a:pt x="5" y="1193"/>
                </a:cubicBezTo>
                <a:cubicBezTo>
                  <a:pt x="3" y="1191"/>
                  <a:pt x="3" y="1191"/>
                  <a:pt x="3" y="1191"/>
                </a:cubicBezTo>
                <a:cubicBezTo>
                  <a:pt x="3" y="1175"/>
                  <a:pt x="3" y="1175"/>
                  <a:pt x="3" y="1175"/>
                </a:cubicBezTo>
                <a:cubicBezTo>
                  <a:pt x="5" y="1174"/>
                  <a:pt x="5" y="1174"/>
                  <a:pt x="5" y="1174"/>
                </a:cubicBezTo>
                <a:cubicBezTo>
                  <a:pt x="5" y="1169"/>
                  <a:pt x="5" y="1169"/>
                  <a:pt x="5" y="1169"/>
                </a:cubicBezTo>
                <a:cubicBezTo>
                  <a:pt x="7" y="1169"/>
                  <a:pt x="7" y="1169"/>
                  <a:pt x="7" y="1169"/>
                </a:cubicBezTo>
                <a:cubicBezTo>
                  <a:pt x="7" y="1168"/>
                  <a:pt x="7" y="1168"/>
                  <a:pt x="7" y="1168"/>
                </a:cubicBezTo>
                <a:cubicBezTo>
                  <a:pt x="7" y="1168"/>
                  <a:pt x="7" y="1167"/>
                  <a:pt x="8" y="1167"/>
                </a:cubicBezTo>
                <a:cubicBezTo>
                  <a:pt x="7" y="1166"/>
                  <a:pt x="7" y="1164"/>
                  <a:pt x="8" y="1162"/>
                </a:cubicBezTo>
                <a:cubicBezTo>
                  <a:pt x="9" y="1158"/>
                  <a:pt x="9" y="1158"/>
                  <a:pt x="9" y="1158"/>
                </a:cubicBezTo>
                <a:cubicBezTo>
                  <a:pt x="10" y="1158"/>
                  <a:pt x="10" y="1158"/>
                  <a:pt x="10" y="1158"/>
                </a:cubicBezTo>
                <a:cubicBezTo>
                  <a:pt x="10" y="1155"/>
                  <a:pt x="10" y="1155"/>
                  <a:pt x="10" y="1155"/>
                </a:cubicBezTo>
                <a:cubicBezTo>
                  <a:pt x="10" y="1151"/>
                  <a:pt x="10" y="1151"/>
                  <a:pt x="10" y="1151"/>
                </a:cubicBezTo>
                <a:cubicBezTo>
                  <a:pt x="10" y="1151"/>
                  <a:pt x="10" y="1151"/>
                  <a:pt x="10" y="1151"/>
                </a:cubicBezTo>
                <a:cubicBezTo>
                  <a:pt x="10" y="1147"/>
                  <a:pt x="10" y="1147"/>
                  <a:pt x="10" y="1147"/>
                </a:cubicBezTo>
                <a:cubicBezTo>
                  <a:pt x="9" y="1145"/>
                  <a:pt x="9" y="1145"/>
                  <a:pt x="9" y="1145"/>
                </a:cubicBezTo>
                <a:cubicBezTo>
                  <a:pt x="9" y="1145"/>
                  <a:pt x="9" y="1145"/>
                  <a:pt x="9" y="1145"/>
                </a:cubicBezTo>
                <a:cubicBezTo>
                  <a:pt x="9" y="1139"/>
                  <a:pt x="9" y="1139"/>
                  <a:pt x="9" y="1139"/>
                </a:cubicBezTo>
                <a:cubicBezTo>
                  <a:pt x="7" y="1139"/>
                  <a:pt x="7" y="1139"/>
                  <a:pt x="7" y="1139"/>
                </a:cubicBezTo>
                <a:cubicBezTo>
                  <a:pt x="7" y="1133"/>
                  <a:pt x="7" y="1133"/>
                  <a:pt x="7" y="1133"/>
                </a:cubicBezTo>
                <a:cubicBezTo>
                  <a:pt x="6" y="1129"/>
                  <a:pt x="6" y="1129"/>
                  <a:pt x="6" y="1129"/>
                </a:cubicBezTo>
                <a:cubicBezTo>
                  <a:pt x="6" y="1127"/>
                  <a:pt x="6" y="1126"/>
                  <a:pt x="6" y="1124"/>
                </a:cubicBezTo>
                <a:cubicBezTo>
                  <a:pt x="6" y="1123"/>
                  <a:pt x="5" y="1122"/>
                  <a:pt x="5" y="1120"/>
                </a:cubicBezTo>
                <a:cubicBezTo>
                  <a:pt x="5" y="1114"/>
                  <a:pt x="5" y="1114"/>
                  <a:pt x="5" y="1114"/>
                </a:cubicBezTo>
                <a:cubicBezTo>
                  <a:pt x="6" y="1114"/>
                  <a:pt x="6" y="1114"/>
                  <a:pt x="6" y="1114"/>
                </a:cubicBezTo>
                <a:cubicBezTo>
                  <a:pt x="6" y="1111"/>
                  <a:pt x="6" y="1111"/>
                  <a:pt x="6" y="1111"/>
                </a:cubicBezTo>
                <a:cubicBezTo>
                  <a:pt x="8" y="1111"/>
                  <a:pt x="8" y="1111"/>
                  <a:pt x="8" y="1111"/>
                </a:cubicBezTo>
                <a:cubicBezTo>
                  <a:pt x="8" y="1106"/>
                  <a:pt x="8" y="1106"/>
                  <a:pt x="8" y="1106"/>
                </a:cubicBezTo>
                <a:cubicBezTo>
                  <a:pt x="4" y="1097"/>
                  <a:pt x="4" y="1097"/>
                  <a:pt x="4" y="1097"/>
                </a:cubicBezTo>
                <a:cubicBezTo>
                  <a:pt x="9" y="1097"/>
                  <a:pt x="9" y="1097"/>
                  <a:pt x="9" y="1097"/>
                </a:cubicBezTo>
                <a:cubicBezTo>
                  <a:pt x="9" y="1082"/>
                  <a:pt x="9" y="1082"/>
                  <a:pt x="9" y="1082"/>
                </a:cubicBezTo>
                <a:cubicBezTo>
                  <a:pt x="7" y="1082"/>
                  <a:pt x="7" y="1082"/>
                  <a:pt x="7" y="1082"/>
                </a:cubicBezTo>
                <a:cubicBezTo>
                  <a:pt x="7" y="1069"/>
                  <a:pt x="7" y="1069"/>
                  <a:pt x="7" y="1069"/>
                </a:cubicBezTo>
                <a:cubicBezTo>
                  <a:pt x="9" y="1069"/>
                  <a:pt x="9" y="1069"/>
                  <a:pt x="9" y="1069"/>
                </a:cubicBezTo>
                <a:cubicBezTo>
                  <a:pt x="9" y="1063"/>
                  <a:pt x="9" y="1063"/>
                  <a:pt x="9" y="1063"/>
                </a:cubicBezTo>
                <a:cubicBezTo>
                  <a:pt x="9" y="1063"/>
                  <a:pt x="9" y="1063"/>
                  <a:pt x="9" y="1063"/>
                </a:cubicBezTo>
                <a:cubicBezTo>
                  <a:pt x="9" y="1058"/>
                  <a:pt x="9" y="1058"/>
                  <a:pt x="9" y="1058"/>
                </a:cubicBezTo>
                <a:cubicBezTo>
                  <a:pt x="9" y="1058"/>
                  <a:pt x="9" y="1058"/>
                  <a:pt x="9" y="1058"/>
                </a:cubicBezTo>
                <a:cubicBezTo>
                  <a:pt x="8" y="1053"/>
                  <a:pt x="8" y="1053"/>
                  <a:pt x="8" y="1053"/>
                </a:cubicBezTo>
                <a:cubicBezTo>
                  <a:pt x="7" y="1050"/>
                  <a:pt x="8" y="1047"/>
                  <a:pt x="8" y="1046"/>
                </a:cubicBezTo>
                <a:cubicBezTo>
                  <a:pt x="8" y="1044"/>
                  <a:pt x="8" y="1043"/>
                  <a:pt x="8" y="1042"/>
                </a:cubicBezTo>
                <a:cubicBezTo>
                  <a:pt x="4" y="1042"/>
                  <a:pt x="4" y="1042"/>
                  <a:pt x="4" y="1042"/>
                </a:cubicBezTo>
                <a:cubicBezTo>
                  <a:pt x="6" y="1035"/>
                  <a:pt x="6" y="1035"/>
                  <a:pt x="6" y="1035"/>
                </a:cubicBezTo>
                <a:cubicBezTo>
                  <a:pt x="6" y="1014"/>
                  <a:pt x="6" y="1014"/>
                  <a:pt x="6" y="1014"/>
                </a:cubicBezTo>
                <a:cubicBezTo>
                  <a:pt x="7" y="1014"/>
                  <a:pt x="7" y="1014"/>
                  <a:pt x="7" y="1014"/>
                </a:cubicBezTo>
                <a:cubicBezTo>
                  <a:pt x="7" y="1010"/>
                  <a:pt x="7" y="1010"/>
                  <a:pt x="7" y="1010"/>
                </a:cubicBezTo>
                <a:cubicBezTo>
                  <a:pt x="8" y="1010"/>
                  <a:pt x="8" y="1010"/>
                  <a:pt x="8" y="1010"/>
                </a:cubicBezTo>
                <a:cubicBezTo>
                  <a:pt x="8" y="1009"/>
                  <a:pt x="8" y="1009"/>
                  <a:pt x="9" y="1008"/>
                </a:cubicBezTo>
                <a:cubicBezTo>
                  <a:pt x="9" y="1008"/>
                  <a:pt x="9" y="1007"/>
                  <a:pt x="9" y="1006"/>
                </a:cubicBezTo>
                <a:cubicBezTo>
                  <a:pt x="8" y="1006"/>
                  <a:pt x="8" y="1006"/>
                  <a:pt x="8" y="1006"/>
                </a:cubicBezTo>
                <a:cubicBezTo>
                  <a:pt x="6" y="970"/>
                  <a:pt x="6" y="970"/>
                  <a:pt x="6" y="970"/>
                </a:cubicBezTo>
                <a:cubicBezTo>
                  <a:pt x="7" y="970"/>
                  <a:pt x="7" y="970"/>
                  <a:pt x="7" y="970"/>
                </a:cubicBezTo>
                <a:cubicBezTo>
                  <a:pt x="7" y="969"/>
                  <a:pt x="7" y="969"/>
                  <a:pt x="7" y="969"/>
                </a:cubicBezTo>
                <a:cubicBezTo>
                  <a:pt x="5" y="969"/>
                  <a:pt x="5" y="969"/>
                  <a:pt x="5" y="969"/>
                </a:cubicBezTo>
                <a:cubicBezTo>
                  <a:pt x="5" y="947"/>
                  <a:pt x="5" y="947"/>
                  <a:pt x="5" y="947"/>
                </a:cubicBezTo>
                <a:cubicBezTo>
                  <a:pt x="6" y="947"/>
                  <a:pt x="6" y="947"/>
                  <a:pt x="6" y="947"/>
                </a:cubicBezTo>
                <a:cubicBezTo>
                  <a:pt x="6" y="945"/>
                  <a:pt x="6" y="945"/>
                  <a:pt x="6" y="945"/>
                </a:cubicBezTo>
                <a:cubicBezTo>
                  <a:pt x="5" y="945"/>
                  <a:pt x="5" y="945"/>
                  <a:pt x="5" y="945"/>
                </a:cubicBezTo>
                <a:cubicBezTo>
                  <a:pt x="5" y="931"/>
                  <a:pt x="5" y="931"/>
                  <a:pt x="5" y="931"/>
                </a:cubicBezTo>
                <a:cubicBezTo>
                  <a:pt x="6" y="931"/>
                  <a:pt x="6" y="931"/>
                  <a:pt x="6" y="931"/>
                </a:cubicBezTo>
                <a:cubicBezTo>
                  <a:pt x="6" y="923"/>
                  <a:pt x="6" y="923"/>
                  <a:pt x="6" y="923"/>
                </a:cubicBezTo>
                <a:cubicBezTo>
                  <a:pt x="7" y="923"/>
                  <a:pt x="7" y="923"/>
                  <a:pt x="7" y="923"/>
                </a:cubicBezTo>
                <a:cubicBezTo>
                  <a:pt x="7" y="921"/>
                  <a:pt x="7" y="921"/>
                  <a:pt x="7" y="921"/>
                </a:cubicBezTo>
                <a:cubicBezTo>
                  <a:pt x="8" y="921"/>
                  <a:pt x="8" y="921"/>
                  <a:pt x="8" y="921"/>
                </a:cubicBezTo>
                <a:cubicBezTo>
                  <a:pt x="7" y="897"/>
                  <a:pt x="7" y="897"/>
                  <a:pt x="7" y="897"/>
                </a:cubicBezTo>
                <a:cubicBezTo>
                  <a:pt x="9" y="896"/>
                  <a:pt x="9" y="896"/>
                  <a:pt x="9" y="896"/>
                </a:cubicBezTo>
                <a:cubicBezTo>
                  <a:pt x="7" y="882"/>
                  <a:pt x="7" y="882"/>
                  <a:pt x="7" y="882"/>
                </a:cubicBezTo>
                <a:cubicBezTo>
                  <a:pt x="11" y="878"/>
                  <a:pt x="11" y="878"/>
                  <a:pt x="11" y="878"/>
                </a:cubicBezTo>
                <a:cubicBezTo>
                  <a:pt x="11" y="876"/>
                  <a:pt x="11" y="871"/>
                  <a:pt x="11" y="868"/>
                </a:cubicBezTo>
                <a:cubicBezTo>
                  <a:pt x="10" y="868"/>
                  <a:pt x="10" y="868"/>
                  <a:pt x="10" y="868"/>
                </a:cubicBezTo>
                <a:cubicBezTo>
                  <a:pt x="10" y="864"/>
                  <a:pt x="10" y="864"/>
                  <a:pt x="10" y="864"/>
                </a:cubicBezTo>
                <a:cubicBezTo>
                  <a:pt x="9" y="864"/>
                  <a:pt x="9" y="864"/>
                  <a:pt x="9" y="864"/>
                </a:cubicBezTo>
                <a:cubicBezTo>
                  <a:pt x="9" y="853"/>
                  <a:pt x="9" y="853"/>
                  <a:pt x="9" y="853"/>
                </a:cubicBezTo>
                <a:cubicBezTo>
                  <a:pt x="7" y="852"/>
                  <a:pt x="7" y="852"/>
                  <a:pt x="7" y="852"/>
                </a:cubicBezTo>
                <a:cubicBezTo>
                  <a:pt x="7" y="850"/>
                  <a:pt x="7" y="850"/>
                  <a:pt x="7" y="850"/>
                </a:cubicBezTo>
                <a:cubicBezTo>
                  <a:pt x="6" y="850"/>
                  <a:pt x="6" y="850"/>
                  <a:pt x="6" y="850"/>
                </a:cubicBezTo>
                <a:cubicBezTo>
                  <a:pt x="4" y="846"/>
                  <a:pt x="4" y="846"/>
                  <a:pt x="4" y="846"/>
                </a:cubicBezTo>
                <a:cubicBezTo>
                  <a:pt x="3" y="842"/>
                  <a:pt x="4" y="837"/>
                  <a:pt x="6" y="830"/>
                </a:cubicBezTo>
                <a:cubicBezTo>
                  <a:pt x="6" y="830"/>
                  <a:pt x="6" y="830"/>
                  <a:pt x="6" y="830"/>
                </a:cubicBezTo>
                <a:cubicBezTo>
                  <a:pt x="7" y="823"/>
                  <a:pt x="7" y="823"/>
                  <a:pt x="7" y="823"/>
                </a:cubicBezTo>
                <a:cubicBezTo>
                  <a:pt x="6" y="822"/>
                  <a:pt x="6" y="820"/>
                  <a:pt x="6" y="818"/>
                </a:cubicBezTo>
                <a:cubicBezTo>
                  <a:pt x="7" y="813"/>
                  <a:pt x="7" y="813"/>
                  <a:pt x="7" y="813"/>
                </a:cubicBezTo>
                <a:cubicBezTo>
                  <a:pt x="7" y="813"/>
                  <a:pt x="7" y="813"/>
                  <a:pt x="7" y="813"/>
                </a:cubicBezTo>
                <a:cubicBezTo>
                  <a:pt x="7" y="805"/>
                  <a:pt x="7" y="805"/>
                  <a:pt x="7" y="805"/>
                </a:cubicBezTo>
                <a:cubicBezTo>
                  <a:pt x="8" y="805"/>
                  <a:pt x="8" y="805"/>
                  <a:pt x="8" y="805"/>
                </a:cubicBezTo>
                <a:cubicBezTo>
                  <a:pt x="4" y="774"/>
                  <a:pt x="4" y="774"/>
                  <a:pt x="4" y="774"/>
                </a:cubicBezTo>
                <a:cubicBezTo>
                  <a:pt x="8" y="774"/>
                  <a:pt x="8" y="774"/>
                  <a:pt x="8" y="774"/>
                </a:cubicBezTo>
                <a:cubicBezTo>
                  <a:pt x="4" y="762"/>
                  <a:pt x="4" y="762"/>
                  <a:pt x="4" y="762"/>
                </a:cubicBezTo>
                <a:cubicBezTo>
                  <a:pt x="7" y="762"/>
                  <a:pt x="7" y="762"/>
                  <a:pt x="7" y="762"/>
                </a:cubicBezTo>
                <a:cubicBezTo>
                  <a:pt x="7" y="758"/>
                  <a:pt x="7" y="758"/>
                  <a:pt x="7" y="758"/>
                </a:cubicBezTo>
                <a:cubicBezTo>
                  <a:pt x="9" y="758"/>
                  <a:pt x="9" y="758"/>
                  <a:pt x="9" y="758"/>
                </a:cubicBezTo>
                <a:cubicBezTo>
                  <a:pt x="9" y="756"/>
                  <a:pt x="9" y="756"/>
                  <a:pt x="9" y="756"/>
                </a:cubicBezTo>
                <a:cubicBezTo>
                  <a:pt x="9" y="743"/>
                  <a:pt x="7" y="737"/>
                  <a:pt x="4" y="727"/>
                </a:cubicBezTo>
                <a:cubicBezTo>
                  <a:pt x="3" y="723"/>
                  <a:pt x="3" y="723"/>
                  <a:pt x="3" y="723"/>
                </a:cubicBezTo>
                <a:cubicBezTo>
                  <a:pt x="6" y="721"/>
                  <a:pt x="6" y="721"/>
                  <a:pt x="6" y="721"/>
                </a:cubicBezTo>
                <a:cubicBezTo>
                  <a:pt x="6" y="716"/>
                  <a:pt x="6" y="716"/>
                  <a:pt x="6" y="716"/>
                </a:cubicBezTo>
                <a:cubicBezTo>
                  <a:pt x="6" y="711"/>
                  <a:pt x="6" y="704"/>
                  <a:pt x="10" y="700"/>
                </a:cubicBezTo>
                <a:cubicBezTo>
                  <a:pt x="10" y="696"/>
                  <a:pt x="10" y="696"/>
                  <a:pt x="10" y="696"/>
                </a:cubicBezTo>
                <a:cubicBezTo>
                  <a:pt x="10" y="696"/>
                  <a:pt x="10" y="696"/>
                  <a:pt x="10" y="696"/>
                </a:cubicBezTo>
                <a:cubicBezTo>
                  <a:pt x="10" y="685"/>
                  <a:pt x="10" y="685"/>
                  <a:pt x="10" y="685"/>
                </a:cubicBezTo>
                <a:cubicBezTo>
                  <a:pt x="9" y="685"/>
                  <a:pt x="9" y="685"/>
                  <a:pt x="9" y="685"/>
                </a:cubicBezTo>
                <a:cubicBezTo>
                  <a:pt x="9" y="680"/>
                  <a:pt x="9" y="680"/>
                  <a:pt x="9" y="680"/>
                </a:cubicBezTo>
                <a:cubicBezTo>
                  <a:pt x="7" y="680"/>
                  <a:pt x="7" y="680"/>
                  <a:pt x="7" y="680"/>
                </a:cubicBezTo>
                <a:cubicBezTo>
                  <a:pt x="8" y="672"/>
                  <a:pt x="8" y="672"/>
                  <a:pt x="8" y="672"/>
                </a:cubicBezTo>
                <a:cubicBezTo>
                  <a:pt x="7" y="672"/>
                  <a:pt x="7" y="672"/>
                  <a:pt x="7" y="672"/>
                </a:cubicBezTo>
                <a:cubicBezTo>
                  <a:pt x="7" y="656"/>
                  <a:pt x="7" y="656"/>
                  <a:pt x="7" y="656"/>
                </a:cubicBezTo>
                <a:cubicBezTo>
                  <a:pt x="6" y="652"/>
                  <a:pt x="6" y="652"/>
                  <a:pt x="6" y="652"/>
                </a:cubicBezTo>
                <a:cubicBezTo>
                  <a:pt x="5" y="648"/>
                  <a:pt x="6" y="643"/>
                  <a:pt x="7" y="640"/>
                </a:cubicBezTo>
                <a:cubicBezTo>
                  <a:pt x="7" y="639"/>
                  <a:pt x="7" y="638"/>
                  <a:pt x="7" y="638"/>
                </a:cubicBezTo>
                <a:cubicBezTo>
                  <a:pt x="5" y="624"/>
                  <a:pt x="5" y="624"/>
                  <a:pt x="5" y="624"/>
                </a:cubicBezTo>
                <a:cubicBezTo>
                  <a:pt x="7" y="624"/>
                  <a:pt x="7" y="624"/>
                  <a:pt x="7" y="624"/>
                </a:cubicBezTo>
                <a:cubicBezTo>
                  <a:pt x="7" y="620"/>
                  <a:pt x="7" y="620"/>
                  <a:pt x="7" y="620"/>
                </a:cubicBezTo>
                <a:cubicBezTo>
                  <a:pt x="9" y="620"/>
                  <a:pt x="9" y="620"/>
                  <a:pt x="9" y="620"/>
                </a:cubicBezTo>
                <a:cubicBezTo>
                  <a:pt x="9" y="614"/>
                  <a:pt x="9" y="614"/>
                  <a:pt x="9" y="614"/>
                </a:cubicBezTo>
                <a:cubicBezTo>
                  <a:pt x="8" y="614"/>
                  <a:pt x="8" y="614"/>
                  <a:pt x="8" y="614"/>
                </a:cubicBezTo>
                <a:cubicBezTo>
                  <a:pt x="9" y="601"/>
                  <a:pt x="9" y="601"/>
                  <a:pt x="9" y="601"/>
                </a:cubicBezTo>
                <a:cubicBezTo>
                  <a:pt x="9" y="601"/>
                  <a:pt x="9" y="601"/>
                  <a:pt x="9" y="601"/>
                </a:cubicBezTo>
                <a:cubicBezTo>
                  <a:pt x="7" y="578"/>
                  <a:pt x="7" y="578"/>
                  <a:pt x="7" y="578"/>
                </a:cubicBezTo>
                <a:cubicBezTo>
                  <a:pt x="5" y="573"/>
                  <a:pt x="5" y="573"/>
                  <a:pt x="5" y="573"/>
                </a:cubicBezTo>
                <a:cubicBezTo>
                  <a:pt x="8" y="573"/>
                  <a:pt x="8" y="573"/>
                  <a:pt x="8" y="573"/>
                </a:cubicBezTo>
                <a:cubicBezTo>
                  <a:pt x="8" y="571"/>
                  <a:pt x="8" y="568"/>
                  <a:pt x="8" y="566"/>
                </a:cubicBezTo>
                <a:cubicBezTo>
                  <a:pt x="8" y="564"/>
                  <a:pt x="9" y="561"/>
                  <a:pt x="8" y="561"/>
                </a:cubicBezTo>
                <a:cubicBezTo>
                  <a:pt x="8" y="559"/>
                  <a:pt x="8" y="559"/>
                  <a:pt x="8" y="559"/>
                </a:cubicBezTo>
                <a:cubicBezTo>
                  <a:pt x="7" y="553"/>
                  <a:pt x="7" y="553"/>
                  <a:pt x="7" y="553"/>
                </a:cubicBezTo>
                <a:cubicBezTo>
                  <a:pt x="10" y="551"/>
                  <a:pt x="10" y="551"/>
                  <a:pt x="10" y="551"/>
                </a:cubicBezTo>
                <a:cubicBezTo>
                  <a:pt x="10" y="548"/>
                  <a:pt x="10" y="548"/>
                  <a:pt x="10" y="548"/>
                </a:cubicBezTo>
                <a:cubicBezTo>
                  <a:pt x="9" y="546"/>
                  <a:pt x="10" y="544"/>
                  <a:pt x="10" y="543"/>
                </a:cubicBezTo>
                <a:cubicBezTo>
                  <a:pt x="6" y="520"/>
                  <a:pt x="6" y="520"/>
                  <a:pt x="6" y="520"/>
                </a:cubicBezTo>
                <a:cubicBezTo>
                  <a:pt x="2" y="520"/>
                  <a:pt x="2" y="520"/>
                  <a:pt x="2" y="520"/>
                </a:cubicBezTo>
                <a:cubicBezTo>
                  <a:pt x="6" y="505"/>
                  <a:pt x="6" y="505"/>
                  <a:pt x="6" y="505"/>
                </a:cubicBezTo>
                <a:cubicBezTo>
                  <a:pt x="6" y="486"/>
                  <a:pt x="6" y="486"/>
                  <a:pt x="6" y="486"/>
                </a:cubicBezTo>
                <a:cubicBezTo>
                  <a:pt x="7" y="482"/>
                  <a:pt x="7" y="477"/>
                  <a:pt x="7" y="471"/>
                </a:cubicBezTo>
                <a:cubicBezTo>
                  <a:pt x="7" y="468"/>
                  <a:pt x="7" y="465"/>
                  <a:pt x="7" y="462"/>
                </a:cubicBezTo>
                <a:cubicBezTo>
                  <a:pt x="4" y="462"/>
                  <a:pt x="4" y="462"/>
                  <a:pt x="4" y="462"/>
                </a:cubicBezTo>
                <a:cubicBezTo>
                  <a:pt x="5" y="456"/>
                  <a:pt x="5" y="456"/>
                  <a:pt x="5" y="456"/>
                </a:cubicBezTo>
                <a:cubicBezTo>
                  <a:pt x="5" y="454"/>
                  <a:pt x="6" y="453"/>
                  <a:pt x="6" y="452"/>
                </a:cubicBezTo>
                <a:cubicBezTo>
                  <a:pt x="6" y="451"/>
                  <a:pt x="6" y="451"/>
                  <a:pt x="6" y="450"/>
                </a:cubicBezTo>
                <a:cubicBezTo>
                  <a:pt x="5" y="448"/>
                  <a:pt x="5" y="445"/>
                  <a:pt x="5" y="443"/>
                </a:cubicBezTo>
                <a:cubicBezTo>
                  <a:pt x="6" y="441"/>
                  <a:pt x="6" y="441"/>
                  <a:pt x="6" y="441"/>
                </a:cubicBezTo>
                <a:cubicBezTo>
                  <a:pt x="7" y="440"/>
                  <a:pt x="7" y="440"/>
                  <a:pt x="7" y="440"/>
                </a:cubicBezTo>
                <a:cubicBezTo>
                  <a:pt x="7" y="434"/>
                  <a:pt x="7" y="434"/>
                  <a:pt x="7" y="434"/>
                </a:cubicBezTo>
                <a:cubicBezTo>
                  <a:pt x="9" y="434"/>
                  <a:pt x="9" y="434"/>
                  <a:pt x="9" y="434"/>
                </a:cubicBezTo>
                <a:cubicBezTo>
                  <a:pt x="9" y="428"/>
                  <a:pt x="9" y="428"/>
                  <a:pt x="9" y="428"/>
                </a:cubicBezTo>
                <a:cubicBezTo>
                  <a:pt x="7" y="428"/>
                  <a:pt x="7" y="428"/>
                  <a:pt x="7" y="428"/>
                </a:cubicBezTo>
                <a:cubicBezTo>
                  <a:pt x="7" y="421"/>
                  <a:pt x="7" y="421"/>
                  <a:pt x="7" y="421"/>
                </a:cubicBezTo>
                <a:cubicBezTo>
                  <a:pt x="6" y="421"/>
                  <a:pt x="6" y="421"/>
                  <a:pt x="6" y="421"/>
                </a:cubicBezTo>
                <a:cubicBezTo>
                  <a:pt x="6" y="414"/>
                  <a:pt x="6" y="414"/>
                  <a:pt x="6" y="414"/>
                </a:cubicBezTo>
                <a:cubicBezTo>
                  <a:pt x="5" y="410"/>
                  <a:pt x="5" y="410"/>
                  <a:pt x="5" y="410"/>
                </a:cubicBezTo>
                <a:cubicBezTo>
                  <a:pt x="5" y="410"/>
                  <a:pt x="5" y="409"/>
                  <a:pt x="5" y="409"/>
                </a:cubicBezTo>
                <a:cubicBezTo>
                  <a:pt x="5" y="409"/>
                  <a:pt x="5" y="409"/>
                  <a:pt x="5" y="409"/>
                </a:cubicBezTo>
                <a:cubicBezTo>
                  <a:pt x="5" y="408"/>
                  <a:pt x="5" y="407"/>
                  <a:pt x="5" y="406"/>
                </a:cubicBezTo>
                <a:cubicBezTo>
                  <a:pt x="5" y="404"/>
                  <a:pt x="5" y="404"/>
                  <a:pt x="5" y="404"/>
                </a:cubicBezTo>
                <a:cubicBezTo>
                  <a:pt x="4" y="404"/>
                  <a:pt x="4" y="404"/>
                  <a:pt x="4" y="404"/>
                </a:cubicBezTo>
                <a:cubicBezTo>
                  <a:pt x="4" y="390"/>
                  <a:pt x="4" y="390"/>
                  <a:pt x="4" y="390"/>
                </a:cubicBezTo>
                <a:cubicBezTo>
                  <a:pt x="5" y="390"/>
                  <a:pt x="5" y="390"/>
                  <a:pt x="5" y="390"/>
                </a:cubicBezTo>
                <a:cubicBezTo>
                  <a:pt x="5" y="387"/>
                  <a:pt x="5" y="387"/>
                  <a:pt x="5" y="387"/>
                </a:cubicBezTo>
                <a:cubicBezTo>
                  <a:pt x="6" y="387"/>
                  <a:pt x="6" y="387"/>
                  <a:pt x="6" y="387"/>
                </a:cubicBezTo>
                <a:cubicBezTo>
                  <a:pt x="6" y="383"/>
                  <a:pt x="6" y="383"/>
                  <a:pt x="6" y="383"/>
                </a:cubicBezTo>
                <a:cubicBezTo>
                  <a:pt x="6" y="381"/>
                  <a:pt x="6" y="380"/>
                  <a:pt x="6" y="379"/>
                </a:cubicBezTo>
                <a:cubicBezTo>
                  <a:pt x="5" y="374"/>
                  <a:pt x="6" y="371"/>
                  <a:pt x="7" y="368"/>
                </a:cubicBezTo>
                <a:cubicBezTo>
                  <a:pt x="7" y="366"/>
                  <a:pt x="7" y="366"/>
                  <a:pt x="7" y="366"/>
                </a:cubicBezTo>
                <a:cubicBezTo>
                  <a:pt x="9" y="365"/>
                  <a:pt x="9" y="365"/>
                  <a:pt x="9" y="365"/>
                </a:cubicBezTo>
                <a:cubicBezTo>
                  <a:pt x="9" y="347"/>
                  <a:pt x="9" y="347"/>
                  <a:pt x="9" y="347"/>
                </a:cubicBezTo>
                <a:cubicBezTo>
                  <a:pt x="9" y="347"/>
                  <a:pt x="8" y="346"/>
                  <a:pt x="8" y="346"/>
                </a:cubicBezTo>
                <a:cubicBezTo>
                  <a:pt x="7" y="341"/>
                  <a:pt x="6" y="337"/>
                  <a:pt x="6" y="334"/>
                </a:cubicBezTo>
                <a:cubicBezTo>
                  <a:pt x="7" y="330"/>
                  <a:pt x="7" y="330"/>
                  <a:pt x="7" y="330"/>
                </a:cubicBezTo>
                <a:cubicBezTo>
                  <a:pt x="7" y="325"/>
                  <a:pt x="7" y="325"/>
                  <a:pt x="7" y="325"/>
                </a:cubicBezTo>
                <a:cubicBezTo>
                  <a:pt x="9" y="325"/>
                  <a:pt x="9" y="325"/>
                  <a:pt x="9" y="325"/>
                </a:cubicBezTo>
                <a:cubicBezTo>
                  <a:pt x="9" y="312"/>
                  <a:pt x="9" y="312"/>
                  <a:pt x="9" y="312"/>
                </a:cubicBezTo>
                <a:cubicBezTo>
                  <a:pt x="7" y="312"/>
                  <a:pt x="7" y="312"/>
                  <a:pt x="7" y="312"/>
                </a:cubicBezTo>
                <a:cubicBezTo>
                  <a:pt x="7" y="299"/>
                  <a:pt x="7" y="299"/>
                  <a:pt x="7" y="299"/>
                </a:cubicBezTo>
                <a:cubicBezTo>
                  <a:pt x="9" y="299"/>
                  <a:pt x="9" y="299"/>
                  <a:pt x="9" y="299"/>
                </a:cubicBezTo>
                <a:cubicBezTo>
                  <a:pt x="9" y="295"/>
                  <a:pt x="9" y="295"/>
                  <a:pt x="9" y="295"/>
                </a:cubicBezTo>
                <a:cubicBezTo>
                  <a:pt x="9" y="294"/>
                  <a:pt x="9" y="294"/>
                  <a:pt x="9" y="294"/>
                </a:cubicBezTo>
                <a:cubicBezTo>
                  <a:pt x="9" y="283"/>
                  <a:pt x="9" y="283"/>
                  <a:pt x="9" y="283"/>
                </a:cubicBezTo>
                <a:cubicBezTo>
                  <a:pt x="7" y="283"/>
                  <a:pt x="7" y="283"/>
                  <a:pt x="7" y="283"/>
                </a:cubicBezTo>
                <a:cubicBezTo>
                  <a:pt x="7" y="271"/>
                  <a:pt x="7" y="271"/>
                  <a:pt x="7" y="271"/>
                </a:cubicBezTo>
                <a:cubicBezTo>
                  <a:pt x="7" y="271"/>
                  <a:pt x="7" y="271"/>
                  <a:pt x="7" y="271"/>
                </a:cubicBezTo>
                <a:cubicBezTo>
                  <a:pt x="5" y="250"/>
                  <a:pt x="5" y="250"/>
                  <a:pt x="5" y="250"/>
                </a:cubicBezTo>
                <a:cubicBezTo>
                  <a:pt x="9" y="248"/>
                  <a:pt x="9" y="248"/>
                  <a:pt x="9" y="248"/>
                </a:cubicBezTo>
                <a:cubicBezTo>
                  <a:pt x="9" y="246"/>
                  <a:pt x="9" y="241"/>
                  <a:pt x="9" y="237"/>
                </a:cubicBezTo>
                <a:cubicBezTo>
                  <a:pt x="7" y="237"/>
                  <a:pt x="7" y="237"/>
                  <a:pt x="7" y="237"/>
                </a:cubicBezTo>
                <a:cubicBezTo>
                  <a:pt x="7" y="224"/>
                  <a:pt x="7" y="224"/>
                  <a:pt x="7" y="224"/>
                </a:cubicBezTo>
                <a:cubicBezTo>
                  <a:pt x="9" y="224"/>
                  <a:pt x="9" y="224"/>
                  <a:pt x="9" y="224"/>
                </a:cubicBezTo>
                <a:cubicBezTo>
                  <a:pt x="9" y="218"/>
                  <a:pt x="9" y="218"/>
                  <a:pt x="9" y="218"/>
                </a:cubicBezTo>
                <a:cubicBezTo>
                  <a:pt x="5" y="195"/>
                  <a:pt x="5" y="195"/>
                  <a:pt x="5" y="195"/>
                </a:cubicBezTo>
                <a:cubicBezTo>
                  <a:pt x="7" y="195"/>
                  <a:pt x="7" y="195"/>
                  <a:pt x="7" y="195"/>
                </a:cubicBezTo>
                <a:cubicBezTo>
                  <a:pt x="7" y="192"/>
                  <a:pt x="7" y="192"/>
                  <a:pt x="7" y="192"/>
                </a:cubicBezTo>
                <a:cubicBezTo>
                  <a:pt x="6" y="185"/>
                  <a:pt x="6" y="185"/>
                  <a:pt x="6" y="185"/>
                </a:cubicBezTo>
                <a:cubicBezTo>
                  <a:pt x="8" y="185"/>
                  <a:pt x="8" y="185"/>
                  <a:pt x="8" y="185"/>
                </a:cubicBezTo>
                <a:cubicBezTo>
                  <a:pt x="7" y="179"/>
                  <a:pt x="7" y="179"/>
                  <a:pt x="7" y="179"/>
                </a:cubicBezTo>
                <a:cubicBezTo>
                  <a:pt x="3" y="179"/>
                  <a:pt x="3" y="179"/>
                  <a:pt x="3" y="179"/>
                </a:cubicBezTo>
                <a:cubicBezTo>
                  <a:pt x="5" y="172"/>
                  <a:pt x="5" y="172"/>
                  <a:pt x="5" y="172"/>
                </a:cubicBezTo>
                <a:cubicBezTo>
                  <a:pt x="5" y="145"/>
                  <a:pt x="5" y="145"/>
                  <a:pt x="5" y="145"/>
                </a:cubicBezTo>
                <a:cubicBezTo>
                  <a:pt x="5" y="145"/>
                  <a:pt x="5" y="145"/>
                  <a:pt x="5" y="145"/>
                </a:cubicBezTo>
                <a:cubicBezTo>
                  <a:pt x="5" y="141"/>
                  <a:pt x="5" y="141"/>
                  <a:pt x="5" y="141"/>
                </a:cubicBezTo>
                <a:cubicBezTo>
                  <a:pt x="2" y="135"/>
                  <a:pt x="2" y="135"/>
                  <a:pt x="2" y="135"/>
                </a:cubicBezTo>
                <a:cubicBezTo>
                  <a:pt x="4" y="135"/>
                  <a:pt x="4" y="135"/>
                  <a:pt x="4" y="135"/>
                </a:cubicBezTo>
                <a:cubicBezTo>
                  <a:pt x="4" y="133"/>
                  <a:pt x="4" y="133"/>
                  <a:pt x="4" y="133"/>
                </a:cubicBezTo>
                <a:cubicBezTo>
                  <a:pt x="4" y="133"/>
                  <a:pt x="4" y="133"/>
                  <a:pt x="4" y="133"/>
                </a:cubicBezTo>
                <a:cubicBezTo>
                  <a:pt x="5" y="127"/>
                  <a:pt x="5" y="127"/>
                  <a:pt x="5" y="127"/>
                </a:cubicBezTo>
                <a:cubicBezTo>
                  <a:pt x="5" y="125"/>
                  <a:pt x="5" y="125"/>
                  <a:pt x="5" y="125"/>
                </a:cubicBezTo>
                <a:cubicBezTo>
                  <a:pt x="4" y="125"/>
                  <a:pt x="4" y="125"/>
                  <a:pt x="4" y="125"/>
                </a:cubicBezTo>
                <a:cubicBezTo>
                  <a:pt x="4" y="112"/>
                  <a:pt x="4" y="112"/>
                  <a:pt x="4" y="112"/>
                </a:cubicBezTo>
                <a:cubicBezTo>
                  <a:pt x="5" y="112"/>
                  <a:pt x="5" y="112"/>
                  <a:pt x="5" y="112"/>
                </a:cubicBezTo>
                <a:cubicBezTo>
                  <a:pt x="5" y="112"/>
                  <a:pt x="5" y="112"/>
                  <a:pt x="5" y="112"/>
                </a:cubicBezTo>
                <a:cubicBezTo>
                  <a:pt x="5" y="111"/>
                  <a:pt x="5" y="111"/>
                  <a:pt x="5" y="111"/>
                </a:cubicBezTo>
                <a:cubicBezTo>
                  <a:pt x="6" y="110"/>
                  <a:pt x="6" y="110"/>
                  <a:pt x="6" y="109"/>
                </a:cubicBezTo>
                <a:cubicBezTo>
                  <a:pt x="6" y="109"/>
                  <a:pt x="6" y="109"/>
                  <a:pt x="6" y="109"/>
                </a:cubicBezTo>
                <a:cubicBezTo>
                  <a:pt x="6" y="107"/>
                  <a:pt x="6" y="107"/>
                  <a:pt x="6" y="107"/>
                </a:cubicBezTo>
                <a:cubicBezTo>
                  <a:pt x="3" y="107"/>
                  <a:pt x="3" y="107"/>
                  <a:pt x="3" y="107"/>
                </a:cubicBezTo>
                <a:cubicBezTo>
                  <a:pt x="5" y="100"/>
                  <a:pt x="5" y="100"/>
                  <a:pt x="5" y="100"/>
                </a:cubicBezTo>
                <a:cubicBezTo>
                  <a:pt x="4" y="100"/>
                  <a:pt x="4" y="100"/>
                  <a:pt x="4" y="100"/>
                </a:cubicBezTo>
                <a:cubicBezTo>
                  <a:pt x="4" y="93"/>
                  <a:pt x="4" y="93"/>
                  <a:pt x="4" y="93"/>
                </a:cubicBezTo>
                <a:cubicBezTo>
                  <a:pt x="3" y="93"/>
                  <a:pt x="3" y="93"/>
                  <a:pt x="3" y="93"/>
                </a:cubicBezTo>
                <a:cubicBezTo>
                  <a:pt x="4" y="90"/>
                  <a:pt x="4" y="90"/>
                  <a:pt x="4" y="90"/>
                </a:cubicBezTo>
                <a:cubicBezTo>
                  <a:pt x="4" y="87"/>
                  <a:pt x="4" y="87"/>
                  <a:pt x="4" y="87"/>
                </a:cubicBezTo>
                <a:cubicBezTo>
                  <a:pt x="5" y="87"/>
                  <a:pt x="5" y="87"/>
                  <a:pt x="5" y="87"/>
                </a:cubicBezTo>
                <a:cubicBezTo>
                  <a:pt x="6" y="79"/>
                  <a:pt x="6" y="79"/>
                  <a:pt x="6" y="79"/>
                </a:cubicBezTo>
                <a:cubicBezTo>
                  <a:pt x="8" y="78"/>
                  <a:pt x="8" y="78"/>
                  <a:pt x="8" y="78"/>
                </a:cubicBezTo>
                <a:cubicBezTo>
                  <a:pt x="8" y="77"/>
                  <a:pt x="8" y="75"/>
                  <a:pt x="7" y="74"/>
                </a:cubicBezTo>
                <a:cubicBezTo>
                  <a:pt x="7" y="70"/>
                  <a:pt x="6" y="64"/>
                  <a:pt x="8" y="58"/>
                </a:cubicBezTo>
                <a:cubicBezTo>
                  <a:pt x="9" y="55"/>
                  <a:pt x="9" y="55"/>
                  <a:pt x="9" y="55"/>
                </a:cubicBezTo>
                <a:cubicBezTo>
                  <a:pt x="9" y="52"/>
                  <a:pt x="9" y="52"/>
                  <a:pt x="9" y="52"/>
                </a:cubicBezTo>
                <a:cubicBezTo>
                  <a:pt x="7" y="49"/>
                  <a:pt x="7" y="47"/>
                  <a:pt x="8" y="46"/>
                </a:cubicBezTo>
                <a:cubicBezTo>
                  <a:pt x="8" y="42"/>
                  <a:pt x="8" y="42"/>
                  <a:pt x="8" y="42"/>
                </a:cubicBezTo>
                <a:cubicBezTo>
                  <a:pt x="8" y="28"/>
                  <a:pt x="8" y="28"/>
                  <a:pt x="8" y="28"/>
                </a:cubicBezTo>
                <a:cubicBezTo>
                  <a:pt x="6" y="28"/>
                  <a:pt x="6" y="28"/>
                  <a:pt x="6" y="28"/>
                </a:cubicBezTo>
                <a:cubicBezTo>
                  <a:pt x="6" y="25"/>
                  <a:pt x="6" y="25"/>
                  <a:pt x="6" y="25"/>
                </a:cubicBezTo>
                <a:cubicBezTo>
                  <a:pt x="3" y="25"/>
                  <a:pt x="3" y="25"/>
                  <a:pt x="3" y="25"/>
                </a:cubicBezTo>
                <a:cubicBezTo>
                  <a:pt x="7" y="13"/>
                  <a:pt x="7" y="13"/>
                  <a:pt x="7" y="13"/>
                </a:cubicBezTo>
                <a:cubicBezTo>
                  <a:pt x="7" y="12"/>
                  <a:pt x="7" y="12"/>
                  <a:pt x="7" y="12"/>
                </a:cubicBezTo>
                <a:cubicBezTo>
                  <a:pt x="7" y="12"/>
                  <a:pt x="7" y="12"/>
                  <a:pt x="7" y="12"/>
                </a:cubicBezTo>
                <a:cubicBezTo>
                  <a:pt x="8" y="9"/>
                  <a:pt x="8" y="9"/>
                  <a:pt x="8" y="9"/>
                </a:cubicBezTo>
                <a:cubicBezTo>
                  <a:pt x="12" y="11"/>
                  <a:pt x="12" y="11"/>
                  <a:pt x="12" y="11"/>
                </a:cubicBezTo>
                <a:cubicBezTo>
                  <a:pt x="13" y="11"/>
                  <a:pt x="14" y="11"/>
                  <a:pt x="14" y="11"/>
                </a:cubicBezTo>
                <a:cubicBezTo>
                  <a:pt x="15" y="9"/>
                  <a:pt x="15" y="9"/>
                  <a:pt x="15" y="9"/>
                </a:cubicBezTo>
                <a:cubicBezTo>
                  <a:pt x="25" y="9"/>
                  <a:pt x="25" y="9"/>
                  <a:pt x="25" y="9"/>
                </a:cubicBezTo>
                <a:cubicBezTo>
                  <a:pt x="32" y="6"/>
                  <a:pt x="32" y="6"/>
                  <a:pt x="32" y="6"/>
                </a:cubicBezTo>
                <a:cubicBezTo>
                  <a:pt x="32" y="8"/>
                  <a:pt x="32" y="8"/>
                  <a:pt x="32" y="8"/>
                </a:cubicBezTo>
                <a:cubicBezTo>
                  <a:pt x="42" y="8"/>
                  <a:pt x="42" y="8"/>
                  <a:pt x="42" y="8"/>
                </a:cubicBezTo>
                <a:cubicBezTo>
                  <a:pt x="42" y="9"/>
                  <a:pt x="42" y="9"/>
                  <a:pt x="42" y="9"/>
                </a:cubicBezTo>
                <a:cubicBezTo>
                  <a:pt x="52" y="9"/>
                  <a:pt x="52" y="9"/>
                  <a:pt x="52" y="9"/>
                </a:cubicBezTo>
                <a:cubicBezTo>
                  <a:pt x="52" y="11"/>
                  <a:pt x="52" y="11"/>
                  <a:pt x="52" y="11"/>
                </a:cubicBezTo>
                <a:cubicBezTo>
                  <a:pt x="59" y="11"/>
                  <a:pt x="59" y="11"/>
                  <a:pt x="59" y="11"/>
                </a:cubicBezTo>
                <a:cubicBezTo>
                  <a:pt x="59" y="12"/>
                  <a:pt x="59" y="12"/>
                  <a:pt x="59" y="12"/>
                </a:cubicBezTo>
                <a:cubicBezTo>
                  <a:pt x="61" y="12"/>
                  <a:pt x="63" y="12"/>
                  <a:pt x="66" y="11"/>
                </a:cubicBezTo>
                <a:cubicBezTo>
                  <a:pt x="71" y="9"/>
                  <a:pt x="71" y="9"/>
                  <a:pt x="71" y="9"/>
                </a:cubicBezTo>
                <a:cubicBezTo>
                  <a:pt x="72" y="11"/>
                  <a:pt x="72" y="11"/>
                  <a:pt x="72" y="11"/>
                </a:cubicBezTo>
                <a:cubicBezTo>
                  <a:pt x="72" y="11"/>
                  <a:pt x="72" y="11"/>
                  <a:pt x="72" y="11"/>
                </a:cubicBezTo>
                <a:cubicBezTo>
                  <a:pt x="89" y="11"/>
                  <a:pt x="89" y="11"/>
                  <a:pt x="89" y="11"/>
                </a:cubicBezTo>
                <a:cubicBezTo>
                  <a:pt x="89" y="12"/>
                  <a:pt x="89" y="12"/>
                  <a:pt x="89" y="12"/>
                </a:cubicBezTo>
                <a:cubicBezTo>
                  <a:pt x="91" y="12"/>
                  <a:pt x="93" y="13"/>
                  <a:pt x="95" y="13"/>
                </a:cubicBezTo>
                <a:cubicBezTo>
                  <a:pt x="97" y="13"/>
                  <a:pt x="99" y="13"/>
                  <a:pt x="102" y="13"/>
                </a:cubicBezTo>
                <a:cubicBezTo>
                  <a:pt x="104" y="13"/>
                  <a:pt x="104" y="13"/>
                  <a:pt x="104" y="13"/>
                </a:cubicBezTo>
                <a:cubicBezTo>
                  <a:pt x="106" y="10"/>
                  <a:pt x="106" y="10"/>
                  <a:pt x="106" y="10"/>
                </a:cubicBezTo>
                <a:cubicBezTo>
                  <a:pt x="106" y="8"/>
                  <a:pt x="106" y="8"/>
                  <a:pt x="106" y="8"/>
                </a:cubicBezTo>
                <a:cubicBezTo>
                  <a:pt x="120" y="8"/>
                  <a:pt x="120" y="8"/>
                  <a:pt x="120" y="8"/>
                </a:cubicBezTo>
                <a:cubicBezTo>
                  <a:pt x="120" y="8"/>
                  <a:pt x="120" y="8"/>
                  <a:pt x="120" y="8"/>
                </a:cubicBezTo>
                <a:cubicBezTo>
                  <a:pt x="121" y="8"/>
                  <a:pt x="121" y="8"/>
                  <a:pt x="121" y="8"/>
                </a:cubicBezTo>
                <a:cubicBezTo>
                  <a:pt x="124" y="7"/>
                  <a:pt x="124" y="7"/>
                  <a:pt x="124" y="7"/>
                </a:cubicBezTo>
                <a:cubicBezTo>
                  <a:pt x="125" y="8"/>
                  <a:pt x="125" y="8"/>
                  <a:pt x="125" y="8"/>
                </a:cubicBezTo>
                <a:cubicBezTo>
                  <a:pt x="126" y="8"/>
                  <a:pt x="126" y="8"/>
                  <a:pt x="126" y="8"/>
                </a:cubicBezTo>
                <a:cubicBezTo>
                  <a:pt x="128" y="8"/>
                  <a:pt x="129" y="9"/>
                  <a:pt x="130" y="10"/>
                </a:cubicBezTo>
                <a:cubicBezTo>
                  <a:pt x="135" y="8"/>
                  <a:pt x="135" y="8"/>
                  <a:pt x="135" y="8"/>
                </a:cubicBezTo>
                <a:cubicBezTo>
                  <a:pt x="136" y="11"/>
                  <a:pt x="136" y="11"/>
                  <a:pt x="136" y="11"/>
                </a:cubicBezTo>
                <a:cubicBezTo>
                  <a:pt x="138" y="11"/>
                  <a:pt x="139" y="11"/>
                  <a:pt x="139" y="12"/>
                </a:cubicBezTo>
                <a:cubicBezTo>
                  <a:pt x="140" y="12"/>
                  <a:pt x="140" y="12"/>
                  <a:pt x="140" y="12"/>
                </a:cubicBezTo>
                <a:cubicBezTo>
                  <a:pt x="141" y="11"/>
                  <a:pt x="141" y="11"/>
                  <a:pt x="142" y="11"/>
                </a:cubicBezTo>
                <a:cubicBezTo>
                  <a:pt x="142" y="11"/>
                  <a:pt x="142" y="11"/>
                  <a:pt x="142" y="11"/>
                </a:cubicBezTo>
                <a:cubicBezTo>
                  <a:pt x="144" y="11"/>
                  <a:pt x="144" y="11"/>
                  <a:pt x="144" y="11"/>
                </a:cubicBezTo>
                <a:cubicBezTo>
                  <a:pt x="144" y="11"/>
                  <a:pt x="145" y="11"/>
                  <a:pt x="146" y="11"/>
                </a:cubicBezTo>
                <a:cubicBezTo>
                  <a:pt x="152" y="11"/>
                  <a:pt x="152" y="11"/>
                  <a:pt x="152" y="11"/>
                </a:cubicBezTo>
                <a:cubicBezTo>
                  <a:pt x="152" y="11"/>
                  <a:pt x="152" y="10"/>
                  <a:pt x="153" y="10"/>
                </a:cubicBezTo>
                <a:cubicBezTo>
                  <a:pt x="153" y="9"/>
                  <a:pt x="153" y="9"/>
                  <a:pt x="153" y="9"/>
                </a:cubicBezTo>
                <a:cubicBezTo>
                  <a:pt x="159" y="9"/>
                  <a:pt x="159" y="9"/>
                  <a:pt x="159" y="9"/>
                </a:cubicBezTo>
                <a:cubicBezTo>
                  <a:pt x="160" y="10"/>
                  <a:pt x="162" y="10"/>
                  <a:pt x="163" y="10"/>
                </a:cubicBezTo>
                <a:cubicBezTo>
                  <a:pt x="163" y="11"/>
                  <a:pt x="164" y="11"/>
                  <a:pt x="164" y="11"/>
                </a:cubicBezTo>
                <a:cubicBezTo>
                  <a:pt x="165" y="11"/>
                  <a:pt x="166" y="10"/>
                  <a:pt x="166" y="10"/>
                </a:cubicBezTo>
                <a:cubicBezTo>
                  <a:pt x="170" y="8"/>
                  <a:pt x="175" y="6"/>
                  <a:pt x="181" y="7"/>
                </a:cubicBezTo>
                <a:cubicBezTo>
                  <a:pt x="182" y="7"/>
                  <a:pt x="182" y="7"/>
                  <a:pt x="182" y="7"/>
                </a:cubicBezTo>
                <a:cubicBezTo>
                  <a:pt x="192" y="5"/>
                  <a:pt x="192" y="5"/>
                  <a:pt x="192" y="5"/>
                </a:cubicBezTo>
                <a:cubicBezTo>
                  <a:pt x="194" y="8"/>
                  <a:pt x="194" y="8"/>
                  <a:pt x="194" y="8"/>
                </a:cubicBezTo>
                <a:cubicBezTo>
                  <a:pt x="198" y="8"/>
                  <a:pt x="198" y="8"/>
                  <a:pt x="198" y="8"/>
                </a:cubicBezTo>
                <a:cubicBezTo>
                  <a:pt x="198" y="9"/>
                  <a:pt x="198" y="9"/>
                  <a:pt x="198" y="9"/>
                </a:cubicBezTo>
                <a:cubicBezTo>
                  <a:pt x="205" y="9"/>
                  <a:pt x="205" y="9"/>
                  <a:pt x="205" y="9"/>
                </a:cubicBezTo>
                <a:cubicBezTo>
                  <a:pt x="205" y="11"/>
                  <a:pt x="205" y="11"/>
                  <a:pt x="205" y="11"/>
                </a:cubicBezTo>
                <a:cubicBezTo>
                  <a:pt x="207" y="11"/>
                  <a:pt x="207" y="11"/>
                  <a:pt x="207" y="11"/>
                </a:cubicBezTo>
                <a:cubicBezTo>
                  <a:pt x="215" y="7"/>
                  <a:pt x="215" y="7"/>
                  <a:pt x="215" y="7"/>
                </a:cubicBezTo>
                <a:cubicBezTo>
                  <a:pt x="215" y="13"/>
                  <a:pt x="215" y="13"/>
                  <a:pt x="215" y="13"/>
                </a:cubicBezTo>
                <a:cubicBezTo>
                  <a:pt x="216" y="13"/>
                  <a:pt x="218" y="13"/>
                  <a:pt x="220" y="13"/>
                </a:cubicBezTo>
                <a:cubicBezTo>
                  <a:pt x="220" y="11"/>
                  <a:pt x="220" y="11"/>
                  <a:pt x="220" y="11"/>
                </a:cubicBezTo>
                <a:cubicBezTo>
                  <a:pt x="222" y="11"/>
                  <a:pt x="222" y="11"/>
                  <a:pt x="222" y="11"/>
                </a:cubicBezTo>
                <a:cubicBezTo>
                  <a:pt x="222" y="10"/>
                  <a:pt x="222" y="10"/>
                  <a:pt x="222" y="10"/>
                </a:cubicBezTo>
                <a:cubicBezTo>
                  <a:pt x="228" y="9"/>
                  <a:pt x="228" y="9"/>
                  <a:pt x="228" y="9"/>
                </a:cubicBezTo>
                <a:cubicBezTo>
                  <a:pt x="230" y="9"/>
                  <a:pt x="231" y="10"/>
                  <a:pt x="232" y="11"/>
                </a:cubicBezTo>
                <a:cubicBezTo>
                  <a:pt x="239" y="11"/>
                  <a:pt x="239" y="11"/>
                  <a:pt x="239" y="11"/>
                </a:cubicBezTo>
                <a:cubicBezTo>
                  <a:pt x="239" y="7"/>
                  <a:pt x="239" y="7"/>
                  <a:pt x="239" y="7"/>
                </a:cubicBezTo>
                <a:cubicBezTo>
                  <a:pt x="247" y="11"/>
                  <a:pt x="247" y="11"/>
                  <a:pt x="247" y="11"/>
                </a:cubicBezTo>
                <a:cubicBezTo>
                  <a:pt x="249" y="11"/>
                  <a:pt x="249" y="11"/>
                  <a:pt x="249" y="11"/>
                </a:cubicBezTo>
                <a:cubicBezTo>
                  <a:pt x="251" y="10"/>
                  <a:pt x="254" y="9"/>
                  <a:pt x="258" y="10"/>
                </a:cubicBezTo>
                <a:cubicBezTo>
                  <a:pt x="258" y="10"/>
                  <a:pt x="258" y="10"/>
                  <a:pt x="258" y="10"/>
                </a:cubicBezTo>
                <a:cubicBezTo>
                  <a:pt x="260" y="9"/>
                  <a:pt x="260" y="9"/>
                  <a:pt x="260" y="9"/>
                </a:cubicBezTo>
                <a:cubicBezTo>
                  <a:pt x="262" y="9"/>
                  <a:pt x="264" y="10"/>
                  <a:pt x="269" y="12"/>
                </a:cubicBezTo>
                <a:cubicBezTo>
                  <a:pt x="279" y="8"/>
                  <a:pt x="279" y="8"/>
                  <a:pt x="279" y="8"/>
                </a:cubicBezTo>
                <a:cubicBezTo>
                  <a:pt x="279" y="12"/>
                  <a:pt x="279" y="12"/>
                  <a:pt x="279" y="12"/>
                </a:cubicBezTo>
                <a:cubicBezTo>
                  <a:pt x="280" y="12"/>
                  <a:pt x="280" y="12"/>
                  <a:pt x="280" y="12"/>
                </a:cubicBezTo>
                <a:cubicBezTo>
                  <a:pt x="280" y="9"/>
                  <a:pt x="280" y="9"/>
                  <a:pt x="280" y="9"/>
                </a:cubicBezTo>
                <a:cubicBezTo>
                  <a:pt x="287" y="9"/>
                  <a:pt x="287" y="9"/>
                  <a:pt x="287" y="9"/>
                </a:cubicBezTo>
                <a:cubicBezTo>
                  <a:pt x="287" y="8"/>
                  <a:pt x="287" y="8"/>
                  <a:pt x="287" y="8"/>
                </a:cubicBezTo>
                <a:cubicBezTo>
                  <a:pt x="294" y="9"/>
                  <a:pt x="294" y="9"/>
                  <a:pt x="294" y="9"/>
                </a:cubicBezTo>
                <a:cubicBezTo>
                  <a:pt x="300" y="10"/>
                  <a:pt x="300" y="10"/>
                  <a:pt x="300" y="10"/>
                </a:cubicBezTo>
                <a:cubicBezTo>
                  <a:pt x="301" y="10"/>
                  <a:pt x="301" y="10"/>
                  <a:pt x="302" y="10"/>
                </a:cubicBezTo>
                <a:cubicBezTo>
                  <a:pt x="303" y="8"/>
                  <a:pt x="303" y="8"/>
                  <a:pt x="303" y="8"/>
                </a:cubicBezTo>
                <a:cubicBezTo>
                  <a:pt x="305" y="8"/>
                  <a:pt x="305" y="8"/>
                  <a:pt x="305" y="8"/>
                </a:cubicBezTo>
                <a:cubicBezTo>
                  <a:pt x="307" y="7"/>
                  <a:pt x="309" y="6"/>
                  <a:pt x="311" y="7"/>
                </a:cubicBezTo>
                <a:cubicBezTo>
                  <a:pt x="311" y="5"/>
                  <a:pt x="311" y="5"/>
                  <a:pt x="311" y="5"/>
                </a:cubicBezTo>
                <a:cubicBezTo>
                  <a:pt x="321" y="8"/>
                  <a:pt x="321" y="8"/>
                  <a:pt x="321" y="8"/>
                </a:cubicBezTo>
                <a:cubicBezTo>
                  <a:pt x="333" y="8"/>
                  <a:pt x="333" y="8"/>
                  <a:pt x="333" y="8"/>
                </a:cubicBezTo>
                <a:cubicBezTo>
                  <a:pt x="340" y="6"/>
                  <a:pt x="340" y="6"/>
                  <a:pt x="340" y="6"/>
                </a:cubicBezTo>
                <a:cubicBezTo>
                  <a:pt x="340" y="9"/>
                  <a:pt x="340" y="9"/>
                  <a:pt x="340" y="9"/>
                </a:cubicBezTo>
                <a:cubicBezTo>
                  <a:pt x="344" y="9"/>
                  <a:pt x="344" y="9"/>
                  <a:pt x="344" y="9"/>
                </a:cubicBezTo>
                <a:cubicBezTo>
                  <a:pt x="345" y="11"/>
                  <a:pt x="345" y="11"/>
                  <a:pt x="345" y="11"/>
                </a:cubicBezTo>
                <a:cubicBezTo>
                  <a:pt x="348" y="11"/>
                  <a:pt x="352" y="10"/>
                  <a:pt x="355" y="11"/>
                </a:cubicBezTo>
                <a:cubicBezTo>
                  <a:pt x="357" y="12"/>
                  <a:pt x="357" y="12"/>
                  <a:pt x="357" y="12"/>
                </a:cubicBezTo>
                <a:cubicBezTo>
                  <a:pt x="361" y="11"/>
                  <a:pt x="361" y="11"/>
                  <a:pt x="361" y="11"/>
                </a:cubicBezTo>
                <a:cubicBezTo>
                  <a:pt x="361" y="8"/>
                  <a:pt x="361" y="8"/>
                  <a:pt x="361" y="8"/>
                </a:cubicBezTo>
                <a:cubicBezTo>
                  <a:pt x="367" y="8"/>
                  <a:pt x="367" y="8"/>
                  <a:pt x="367" y="8"/>
                </a:cubicBezTo>
                <a:cubicBezTo>
                  <a:pt x="370" y="7"/>
                  <a:pt x="370" y="7"/>
                  <a:pt x="370" y="7"/>
                </a:cubicBezTo>
                <a:cubicBezTo>
                  <a:pt x="371" y="7"/>
                  <a:pt x="373" y="7"/>
                  <a:pt x="374" y="7"/>
                </a:cubicBezTo>
                <a:cubicBezTo>
                  <a:pt x="378" y="7"/>
                  <a:pt x="382" y="8"/>
                  <a:pt x="385" y="9"/>
                </a:cubicBezTo>
                <a:cubicBezTo>
                  <a:pt x="385" y="9"/>
                  <a:pt x="385" y="9"/>
                  <a:pt x="385" y="9"/>
                </a:cubicBezTo>
                <a:cubicBezTo>
                  <a:pt x="387" y="9"/>
                  <a:pt x="387" y="9"/>
                  <a:pt x="387" y="9"/>
                </a:cubicBezTo>
                <a:cubicBezTo>
                  <a:pt x="387" y="8"/>
                  <a:pt x="387" y="8"/>
                  <a:pt x="387" y="8"/>
                </a:cubicBezTo>
                <a:cubicBezTo>
                  <a:pt x="392" y="8"/>
                  <a:pt x="392" y="8"/>
                  <a:pt x="392" y="8"/>
                </a:cubicBezTo>
                <a:cubicBezTo>
                  <a:pt x="398" y="7"/>
                  <a:pt x="398" y="7"/>
                  <a:pt x="398" y="7"/>
                </a:cubicBezTo>
                <a:cubicBezTo>
                  <a:pt x="398" y="8"/>
                  <a:pt x="398" y="8"/>
                  <a:pt x="398" y="8"/>
                </a:cubicBezTo>
                <a:cubicBezTo>
                  <a:pt x="403" y="8"/>
                  <a:pt x="403" y="8"/>
                  <a:pt x="403" y="8"/>
                </a:cubicBezTo>
                <a:cubicBezTo>
                  <a:pt x="403" y="1"/>
                  <a:pt x="403" y="1"/>
                  <a:pt x="403" y="1"/>
                </a:cubicBezTo>
                <a:cubicBezTo>
                  <a:pt x="412" y="4"/>
                  <a:pt x="412" y="4"/>
                  <a:pt x="412" y="4"/>
                </a:cubicBezTo>
                <a:cubicBezTo>
                  <a:pt x="414" y="4"/>
                  <a:pt x="416" y="5"/>
                  <a:pt x="417" y="7"/>
                </a:cubicBezTo>
                <a:cubicBezTo>
                  <a:pt x="418" y="7"/>
                  <a:pt x="418" y="7"/>
                  <a:pt x="418" y="7"/>
                </a:cubicBezTo>
                <a:cubicBezTo>
                  <a:pt x="419" y="7"/>
                  <a:pt x="419" y="7"/>
                  <a:pt x="419" y="7"/>
                </a:cubicBezTo>
                <a:cubicBezTo>
                  <a:pt x="419" y="8"/>
                  <a:pt x="420" y="8"/>
                  <a:pt x="420" y="8"/>
                </a:cubicBezTo>
                <a:cubicBezTo>
                  <a:pt x="421" y="8"/>
                  <a:pt x="421" y="8"/>
                  <a:pt x="422" y="8"/>
                </a:cubicBezTo>
                <a:cubicBezTo>
                  <a:pt x="422" y="8"/>
                  <a:pt x="422" y="8"/>
                  <a:pt x="422" y="8"/>
                </a:cubicBezTo>
                <a:cubicBezTo>
                  <a:pt x="431" y="8"/>
                  <a:pt x="431" y="8"/>
                  <a:pt x="431" y="8"/>
                </a:cubicBezTo>
                <a:cubicBezTo>
                  <a:pt x="431" y="9"/>
                  <a:pt x="431" y="9"/>
                  <a:pt x="431" y="9"/>
                </a:cubicBezTo>
                <a:cubicBezTo>
                  <a:pt x="437" y="9"/>
                  <a:pt x="437" y="9"/>
                  <a:pt x="437" y="9"/>
                </a:cubicBezTo>
                <a:cubicBezTo>
                  <a:pt x="443" y="8"/>
                  <a:pt x="443" y="8"/>
                  <a:pt x="443" y="8"/>
                </a:cubicBezTo>
                <a:cubicBezTo>
                  <a:pt x="443" y="9"/>
                  <a:pt x="443" y="9"/>
                  <a:pt x="443" y="9"/>
                </a:cubicBezTo>
                <a:cubicBezTo>
                  <a:pt x="443" y="9"/>
                  <a:pt x="443" y="9"/>
                  <a:pt x="443" y="9"/>
                </a:cubicBezTo>
                <a:cubicBezTo>
                  <a:pt x="445" y="10"/>
                  <a:pt x="445" y="10"/>
                  <a:pt x="445" y="10"/>
                </a:cubicBezTo>
                <a:cubicBezTo>
                  <a:pt x="447" y="10"/>
                  <a:pt x="447" y="10"/>
                  <a:pt x="447" y="10"/>
                </a:cubicBezTo>
                <a:cubicBezTo>
                  <a:pt x="453" y="7"/>
                  <a:pt x="453" y="7"/>
                  <a:pt x="453" y="7"/>
                </a:cubicBezTo>
                <a:cubicBezTo>
                  <a:pt x="453" y="8"/>
                  <a:pt x="453" y="8"/>
                  <a:pt x="453" y="8"/>
                </a:cubicBezTo>
                <a:cubicBezTo>
                  <a:pt x="463" y="7"/>
                  <a:pt x="463" y="7"/>
                  <a:pt x="463" y="7"/>
                </a:cubicBezTo>
                <a:cubicBezTo>
                  <a:pt x="463" y="7"/>
                  <a:pt x="463" y="7"/>
                  <a:pt x="463" y="7"/>
                </a:cubicBezTo>
                <a:cubicBezTo>
                  <a:pt x="468" y="7"/>
                  <a:pt x="468" y="7"/>
                  <a:pt x="468" y="7"/>
                </a:cubicBezTo>
                <a:cubicBezTo>
                  <a:pt x="468" y="6"/>
                  <a:pt x="468" y="6"/>
                  <a:pt x="468" y="6"/>
                </a:cubicBezTo>
                <a:cubicBezTo>
                  <a:pt x="479" y="6"/>
                  <a:pt x="479" y="6"/>
                  <a:pt x="479" y="6"/>
                </a:cubicBezTo>
                <a:cubicBezTo>
                  <a:pt x="480" y="7"/>
                  <a:pt x="480" y="7"/>
                  <a:pt x="480" y="7"/>
                </a:cubicBezTo>
                <a:cubicBezTo>
                  <a:pt x="488" y="6"/>
                  <a:pt x="488" y="6"/>
                  <a:pt x="488" y="6"/>
                </a:cubicBezTo>
                <a:cubicBezTo>
                  <a:pt x="488" y="8"/>
                  <a:pt x="488" y="8"/>
                  <a:pt x="488" y="8"/>
                </a:cubicBezTo>
                <a:cubicBezTo>
                  <a:pt x="496" y="8"/>
                  <a:pt x="496" y="8"/>
                  <a:pt x="496" y="8"/>
                </a:cubicBezTo>
                <a:cubicBezTo>
                  <a:pt x="496" y="9"/>
                  <a:pt x="496" y="9"/>
                  <a:pt x="496" y="9"/>
                </a:cubicBezTo>
                <a:cubicBezTo>
                  <a:pt x="500" y="9"/>
                  <a:pt x="500" y="9"/>
                  <a:pt x="500" y="9"/>
                </a:cubicBezTo>
                <a:cubicBezTo>
                  <a:pt x="504" y="9"/>
                  <a:pt x="504" y="9"/>
                  <a:pt x="504" y="9"/>
                </a:cubicBezTo>
                <a:cubicBezTo>
                  <a:pt x="504" y="10"/>
                  <a:pt x="504" y="10"/>
                  <a:pt x="504" y="10"/>
                </a:cubicBezTo>
                <a:cubicBezTo>
                  <a:pt x="505" y="10"/>
                  <a:pt x="505" y="10"/>
                  <a:pt x="505" y="10"/>
                </a:cubicBezTo>
                <a:cubicBezTo>
                  <a:pt x="511" y="7"/>
                  <a:pt x="511" y="7"/>
                  <a:pt x="511" y="7"/>
                </a:cubicBezTo>
                <a:cubicBezTo>
                  <a:pt x="512" y="11"/>
                  <a:pt x="512" y="11"/>
                  <a:pt x="512" y="11"/>
                </a:cubicBezTo>
                <a:cubicBezTo>
                  <a:pt x="517" y="10"/>
                  <a:pt x="517" y="10"/>
                  <a:pt x="517" y="10"/>
                </a:cubicBezTo>
                <a:cubicBezTo>
                  <a:pt x="518" y="12"/>
                  <a:pt x="518" y="12"/>
                  <a:pt x="518" y="12"/>
                </a:cubicBezTo>
                <a:cubicBezTo>
                  <a:pt x="520" y="11"/>
                  <a:pt x="522" y="11"/>
                  <a:pt x="524" y="11"/>
                </a:cubicBezTo>
                <a:cubicBezTo>
                  <a:pt x="524" y="10"/>
                  <a:pt x="524" y="10"/>
                  <a:pt x="524" y="10"/>
                </a:cubicBezTo>
                <a:cubicBezTo>
                  <a:pt x="551" y="13"/>
                  <a:pt x="551" y="13"/>
                  <a:pt x="551" y="13"/>
                </a:cubicBezTo>
                <a:cubicBezTo>
                  <a:pt x="552" y="11"/>
                  <a:pt x="552" y="11"/>
                  <a:pt x="552" y="11"/>
                </a:cubicBezTo>
                <a:cubicBezTo>
                  <a:pt x="555" y="11"/>
                  <a:pt x="555" y="11"/>
                  <a:pt x="555" y="11"/>
                </a:cubicBezTo>
                <a:cubicBezTo>
                  <a:pt x="555" y="9"/>
                  <a:pt x="555" y="9"/>
                  <a:pt x="555" y="9"/>
                </a:cubicBezTo>
                <a:cubicBezTo>
                  <a:pt x="569" y="9"/>
                  <a:pt x="569" y="9"/>
                  <a:pt x="569" y="9"/>
                </a:cubicBezTo>
                <a:cubicBezTo>
                  <a:pt x="569" y="11"/>
                  <a:pt x="569" y="11"/>
                  <a:pt x="569" y="11"/>
                </a:cubicBezTo>
                <a:cubicBezTo>
                  <a:pt x="575" y="11"/>
                  <a:pt x="575" y="11"/>
                  <a:pt x="575" y="11"/>
                </a:cubicBezTo>
                <a:cubicBezTo>
                  <a:pt x="575" y="13"/>
                  <a:pt x="575" y="13"/>
                  <a:pt x="575" y="13"/>
                </a:cubicBezTo>
                <a:cubicBezTo>
                  <a:pt x="576" y="13"/>
                  <a:pt x="576" y="13"/>
                  <a:pt x="576" y="13"/>
                </a:cubicBezTo>
                <a:cubicBezTo>
                  <a:pt x="576" y="9"/>
                  <a:pt x="576" y="9"/>
                  <a:pt x="576" y="9"/>
                </a:cubicBezTo>
                <a:cubicBezTo>
                  <a:pt x="583" y="11"/>
                  <a:pt x="583" y="11"/>
                  <a:pt x="583" y="11"/>
                </a:cubicBezTo>
                <a:cubicBezTo>
                  <a:pt x="583" y="6"/>
                  <a:pt x="583" y="6"/>
                  <a:pt x="583" y="6"/>
                </a:cubicBezTo>
                <a:cubicBezTo>
                  <a:pt x="591" y="9"/>
                  <a:pt x="591" y="9"/>
                  <a:pt x="591" y="9"/>
                </a:cubicBezTo>
                <a:cubicBezTo>
                  <a:pt x="593" y="9"/>
                  <a:pt x="593" y="9"/>
                  <a:pt x="593" y="9"/>
                </a:cubicBezTo>
                <a:cubicBezTo>
                  <a:pt x="593" y="8"/>
                  <a:pt x="593" y="8"/>
                  <a:pt x="593" y="8"/>
                </a:cubicBezTo>
                <a:cubicBezTo>
                  <a:pt x="607" y="8"/>
                  <a:pt x="607" y="8"/>
                  <a:pt x="607" y="8"/>
                </a:cubicBezTo>
                <a:cubicBezTo>
                  <a:pt x="608" y="8"/>
                  <a:pt x="608" y="8"/>
                  <a:pt x="609" y="8"/>
                </a:cubicBezTo>
                <a:cubicBezTo>
                  <a:pt x="612" y="8"/>
                  <a:pt x="612" y="8"/>
                  <a:pt x="612" y="8"/>
                </a:cubicBezTo>
                <a:cubicBezTo>
                  <a:pt x="612" y="8"/>
                  <a:pt x="613" y="8"/>
                  <a:pt x="613" y="8"/>
                </a:cubicBezTo>
                <a:cubicBezTo>
                  <a:pt x="614" y="8"/>
                  <a:pt x="614" y="8"/>
                  <a:pt x="614" y="8"/>
                </a:cubicBezTo>
                <a:cubicBezTo>
                  <a:pt x="614" y="8"/>
                  <a:pt x="615" y="8"/>
                  <a:pt x="615" y="8"/>
                </a:cubicBezTo>
                <a:cubicBezTo>
                  <a:pt x="616" y="8"/>
                  <a:pt x="617" y="8"/>
                  <a:pt x="618" y="9"/>
                </a:cubicBezTo>
                <a:cubicBezTo>
                  <a:pt x="624" y="7"/>
                  <a:pt x="624" y="7"/>
                  <a:pt x="624" y="7"/>
                </a:cubicBezTo>
                <a:cubicBezTo>
                  <a:pt x="625" y="9"/>
                  <a:pt x="625" y="9"/>
                  <a:pt x="625" y="9"/>
                </a:cubicBezTo>
                <a:cubicBezTo>
                  <a:pt x="629" y="8"/>
                  <a:pt x="629" y="8"/>
                  <a:pt x="629" y="8"/>
                </a:cubicBezTo>
                <a:cubicBezTo>
                  <a:pt x="630" y="11"/>
                  <a:pt x="630" y="11"/>
                  <a:pt x="630" y="11"/>
                </a:cubicBezTo>
                <a:cubicBezTo>
                  <a:pt x="637" y="8"/>
                  <a:pt x="637" y="8"/>
                  <a:pt x="637" y="8"/>
                </a:cubicBezTo>
                <a:cubicBezTo>
                  <a:pt x="637" y="12"/>
                  <a:pt x="637" y="12"/>
                  <a:pt x="637" y="12"/>
                </a:cubicBezTo>
                <a:cubicBezTo>
                  <a:pt x="646" y="12"/>
                  <a:pt x="646" y="12"/>
                  <a:pt x="646" y="12"/>
                </a:cubicBezTo>
                <a:cubicBezTo>
                  <a:pt x="646" y="13"/>
                  <a:pt x="646" y="13"/>
                  <a:pt x="646" y="13"/>
                </a:cubicBezTo>
                <a:cubicBezTo>
                  <a:pt x="653" y="14"/>
                  <a:pt x="653" y="14"/>
                  <a:pt x="653" y="14"/>
                </a:cubicBezTo>
                <a:cubicBezTo>
                  <a:pt x="653" y="13"/>
                  <a:pt x="653" y="13"/>
                  <a:pt x="653" y="13"/>
                </a:cubicBezTo>
                <a:cubicBezTo>
                  <a:pt x="659" y="13"/>
                  <a:pt x="659" y="13"/>
                  <a:pt x="659" y="13"/>
                </a:cubicBezTo>
                <a:cubicBezTo>
                  <a:pt x="659" y="13"/>
                  <a:pt x="659" y="13"/>
                  <a:pt x="659" y="13"/>
                </a:cubicBezTo>
                <a:cubicBezTo>
                  <a:pt x="664" y="12"/>
                  <a:pt x="664" y="12"/>
                  <a:pt x="664" y="12"/>
                </a:cubicBezTo>
                <a:cubicBezTo>
                  <a:pt x="664" y="12"/>
                  <a:pt x="665" y="12"/>
                  <a:pt x="665" y="12"/>
                </a:cubicBezTo>
                <a:cubicBezTo>
                  <a:pt x="668" y="12"/>
                  <a:pt x="668" y="12"/>
                  <a:pt x="668" y="12"/>
                </a:cubicBezTo>
                <a:cubicBezTo>
                  <a:pt x="669" y="13"/>
                  <a:pt x="669" y="13"/>
                  <a:pt x="669" y="13"/>
                </a:cubicBezTo>
                <a:cubicBezTo>
                  <a:pt x="670" y="13"/>
                  <a:pt x="670" y="13"/>
                  <a:pt x="670" y="13"/>
                </a:cubicBezTo>
                <a:cubicBezTo>
                  <a:pt x="670" y="11"/>
                  <a:pt x="670" y="11"/>
                  <a:pt x="670" y="11"/>
                </a:cubicBezTo>
                <a:cubicBezTo>
                  <a:pt x="672" y="11"/>
                  <a:pt x="672" y="11"/>
                  <a:pt x="672" y="11"/>
                </a:cubicBezTo>
                <a:cubicBezTo>
                  <a:pt x="672" y="7"/>
                  <a:pt x="672" y="7"/>
                  <a:pt x="672" y="7"/>
                </a:cubicBezTo>
                <a:cubicBezTo>
                  <a:pt x="680" y="10"/>
                  <a:pt x="680" y="10"/>
                  <a:pt x="680" y="10"/>
                </a:cubicBezTo>
                <a:cubicBezTo>
                  <a:pt x="681" y="10"/>
                  <a:pt x="681" y="10"/>
                  <a:pt x="682" y="10"/>
                </a:cubicBezTo>
                <a:cubicBezTo>
                  <a:pt x="693" y="8"/>
                  <a:pt x="693" y="8"/>
                  <a:pt x="693" y="8"/>
                </a:cubicBezTo>
                <a:cubicBezTo>
                  <a:pt x="693" y="7"/>
                  <a:pt x="693" y="7"/>
                  <a:pt x="693" y="7"/>
                </a:cubicBezTo>
                <a:cubicBezTo>
                  <a:pt x="696" y="8"/>
                  <a:pt x="696" y="8"/>
                  <a:pt x="696" y="8"/>
                </a:cubicBezTo>
                <a:cubicBezTo>
                  <a:pt x="699" y="7"/>
                  <a:pt x="699" y="7"/>
                  <a:pt x="699" y="7"/>
                </a:cubicBezTo>
                <a:cubicBezTo>
                  <a:pt x="699" y="8"/>
                  <a:pt x="699" y="8"/>
                  <a:pt x="699" y="8"/>
                </a:cubicBezTo>
                <a:cubicBezTo>
                  <a:pt x="706" y="10"/>
                  <a:pt x="706" y="10"/>
                  <a:pt x="706" y="10"/>
                </a:cubicBezTo>
                <a:cubicBezTo>
                  <a:pt x="706" y="9"/>
                  <a:pt x="706" y="9"/>
                  <a:pt x="706" y="9"/>
                </a:cubicBezTo>
                <a:cubicBezTo>
                  <a:pt x="710" y="9"/>
                  <a:pt x="710" y="9"/>
                  <a:pt x="710" y="9"/>
                </a:cubicBezTo>
                <a:cubicBezTo>
                  <a:pt x="710" y="8"/>
                  <a:pt x="710" y="8"/>
                  <a:pt x="710" y="8"/>
                </a:cubicBezTo>
                <a:cubicBezTo>
                  <a:pt x="723" y="8"/>
                  <a:pt x="723" y="8"/>
                  <a:pt x="723" y="8"/>
                </a:cubicBezTo>
                <a:cubicBezTo>
                  <a:pt x="730" y="7"/>
                  <a:pt x="730" y="7"/>
                  <a:pt x="730" y="7"/>
                </a:cubicBezTo>
                <a:cubicBezTo>
                  <a:pt x="730" y="9"/>
                  <a:pt x="730" y="9"/>
                  <a:pt x="730" y="9"/>
                </a:cubicBezTo>
                <a:cubicBezTo>
                  <a:pt x="732" y="9"/>
                  <a:pt x="732" y="9"/>
                  <a:pt x="732" y="9"/>
                </a:cubicBezTo>
                <a:cubicBezTo>
                  <a:pt x="733" y="11"/>
                  <a:pt x="733" y="11"/>
                  <a:pt x="733" y="11"/>
                </a:cubicBezTo>
                <a:cubicBezTo>
                  <a:pt x="738" y="12"/>
                  <a:pt x="738" y="12"/>
                  <a:pt x="738" y="12"/>
                </a:cubicBezTo>
                <a:cubicBezTo>
                  <a:pt x="738" y="10"/>
                  <a:pt x="738" y="10"/>
                  <a:pt x="738" y="10"/>
                </a:cubicBezTo>
                <a:cubicBezTo>
                  <a:pt x="746" y="12"/>
                  <a:pt x="746" y="12"/>
                  <a:pt x="746" y="12"/>
                </a:cubicBezTo>
                <a:cubicBezTo>
                  <a:pt x="747" y="11"/>
                  <a:pt x="747" y="11"/>
                  <a:pt x="747" y="11"/>
                </a:cubicBezTo>
                <a:cubicBezTo>
                  <a:pt x="749" y="10"/>
                  <a:pt x="749" y="10"/>
                  <a:pt x="749" y="10"/>
                </a:cubicBezTo>
                <a:cubicBezTo>
                  <a:pt x="752" y="8"/>
                  <a:pt x="757" y="9"/>
                  <a:pt x="761" y="10"/>
                </a:cubicBezTo>
                <a:cubicBezTo>
                  <a:pt x="761" y="9"/>
                  <a:pt x="761" y="9"/>
                  <a:pt x="761" y="9"/>
                </a:cubicBezTo>
                <a:cubicBezTo>
                  <a:pt x="772" y="9"/>
                  <a:pt x="772" y="9"/>
                  <a:pt x="772" y="9"/>
                </a:cubicBezTo>
                <a:cubicBezTo>
                  <a:pt x="774" y="7"/>
                  <a:pt x="774" y="7"/>
                  <a:pt x="774" y="7"/>
                </a:cubicBezTo>
                <a:cubicBezTo>
                  <a:pt x="777" y="8"/>
                  <a:pt x="777" y="8"/>
                  <a:pt x="777" y="8"/>
                </a:cubicBezTo>
                <a:cubicBezTo>
                  <a:pt x="777" y="7"/>
                  <a:pt x="777" y="7"/>
                  <a:pt x="777" y="7"/>
                </a:cubicBezTo>
                <a:cubicBezTo>
                  <a:pt x="782" y="8"/>
                  <a:pt x="782" y="8"/>
                  <a:pt x="782" y="8"/>
                </a:cubicBezTo>
                <a:cubicBezTo>
                  <a:pt x="782" y="0"/>
                  <a:pt x="782" y="0"/>
                  <a:pt x="782" y="0"/>
                </a:cubicBezTo>
                <a:cubicBezTo>
                  <a:pt x="791" y="5"/>
                  <a:pt x="791" y="5"/>
                  <a:pt x="791" y="5"/>
                </a:cubicBezTo>
                <a:cubicBezTo>
                  <a:pt x="791" y="6"/>
                  <a:pt x="792" y="6"/>
                  <a:pt x="793" y="7"/>
                </a:cubicBezTo>
                <a:cubicBezTo>
                  <a:pt x="799" y="7"/>
                  <a:pt x="799" y="7"/>
                  <a:pt x="799" y="7"/>
                </a:cubicBezTo>
                <a:cubicBezTo>
                  <a:pt x="799" y="8"/>
                  <a:pt x="799" y="8"/>
                  <a:pt x="799" y="8"/>
                </a:cubicBezTo>
                <a:cubicBezTo>
                  <a:pt x="800" y="8"/>
                  <a:pt x="800" y="8"/>
                  <a:pt x="800" y="8"/>
                </a:cubicBezTo>
                <a:cubicBezTo>
                  <a:pt x="800" y="8"/>
                  <a:pt x="800" y="8"/>
                  <a:pt x="800" y="8"/>
                </a:cubicBezTo>
                <a:cubicBezTo>
                  <a:pt x="817" y="5"/>
                  <a:pt x="817" y="5"/>
                  <a:pt x="817" y="5"/>
                </a:cubicBezTo>
                <a:cubicBezTo>
                  <a:pt x="818" y="7"/>
                  <a:pt x="818" y="7"/>
                  <a:pt x="818" y="7"/>
                </a:cubicBezTo>
                <a:cubicBezTo>
                  <a:pt x="818" y="7"/>
                  <a:pt x="819" y="7"/>
                  <a:pt x="820" y="7"/>
                </a:cubicBezTo>
                <a:cubicBezTo>
                  <a:pt x="822" y="7"/>
                  <a:pt x="822" y="7"/>
                  <a:pt x="822" y="7"/>
                </a:cubicBezTo>
                <a:cubicBezTo>
                  <a:pt x="826" y="8"/>
                  <a:pt x="826" y="8"/>
                  <a:pt x="826" y="8"/>
                </a:cubicBezTo>
                <a:cubicBezTo>
                  <a:pt x="826" y="10"/>
                  <a:pt x="826" y="10"/>
                  <a:pt x="826" y="10"/>
                </a:cubicBezTo>
                <a:cubicBezTo>
                  <a:pt x="830" y="11"/>
                  <a:pt x="830" y="11"/>
                  <a:pt x="830" y="11"/>
                </a:cubicBezTo>
                <a:cubicBezTo>
                  <a:pt x="836" y="8"/>
                  <a:pt x="836" y="8"/>
                  <a:pt x="836" y="8"/>
                </a:cubicBezTo>
                <a:cubicBezTo>
                  <a:pt x="836" y="12"/>
                  <a:pt x="836" y="12"/>
                  <a:pt x="836" y="12"/>
                </a:cubicBezTo>
                <a:cubicBezTo>
                  <a:pt x="839" y="12"/>
                  <a:pt x="841" y="11"/>
                  <a:pt x="842" y="10"/>
                </a:cubicBezTo>
                <a:cubicBezTo>
                  <a:pt x="844" y="9"/>
                  <a:pt x="844" y="9"/>
                  <a:pt x="844" y="9"/>
                </a:cubicBezTo>
                <a:cubicBezTo>
                  <a:pt x="848" y="10"/>
                  <a:pt x="848" y="10"/>
                  <a:pt x="848" y="10"/>
                </a:cubicBezTo>
                <a:cubicBezTo>
                  <a:pt x="849" y="10"/>
                  <a:pt x="850" y="10"/>
                  <a:pt x="851" y="9"/>
                </a:cubicBezTo>
                <a:cubicBezTo>
                  <a:pt x="853" y="8"/>
                  <a:pt x="854" y="8"/>
                  <a:pt x="856" y="7"/>
                </a:cubicBezTo>
                <a:cubicBezTo>
                  <a:pt x="858" y="0"/>
                  <a:pt x="858" y="0"/>
                  <a:pt x="858" y="0"/>
                </a:cubicBezTo>
                <a:cubicBezTo>
                  <a:pt x="864" y="2"/>
                  <a:pt x="864" y="2"/>
                  <a:pt x="864" y="2"/>
                </a:cubicBezTo>
                <a:cubicBezTo>
                  <a:pt x="865" y="3"/>
                  <a:pt x="869" y="4"/>
                  <a:pt x="870" y="7"/>
                </a:cubicBezTo>
                <a:cubicBezTo>
                  <a:pt x="873" y="7"/>
                  <a:pt x="873" y="7"/>
                  <a:pt x="873" y="7"/>
                </a:cubicBezTo>
                <a:cubicBezTo>
                  <a:pt x="873" y="8"/>
                  <a:pt x="873" y="8"/>
                  <a:pt x="873" y="8"/>
                </a:cubicBezTo>
                <a:cubicBezTo>
                  <a:pt x="879" y="6"/>
                  <a:pt x="879" y="6"/>
                  <a:pt x="879" y="6"/>
                </a:cubicBezTo>
                <a:cubicBezTo>
                  <a:pt x="879" y="9"/>
                  <a:pt x="879" y="9"/>
                  <a:pt x="879" y="9"/>
                </a:cubicBezTo>
                <a:cubicBezTo>
                  <a:pt x="881" y="9"/>
                  <a:pt x="881" y="9"/>
                  <a:pt x="881" y="9"/>
                </a:cubicBezTo>
                <a:cubicBezTo>
                  <a:pt x="881" y="11"/>
                  <a:pt x="881" y="11"/>
                  <a:pt x="881" y="11"/>
                </a:cubicBezTo>
                <a:cubicBezTo>
                  <a:pt x="893" y="12"/>
                  <a:pt x="893" y="12"/>
                  <a:pt x="893" y="12"/>
                </a:cubicBezTo>
                <a:cubicBezTo>
                  <a:pt x="897" y="11"/>
                  <a:pt x="897" y="11"/>
                  <a:pt x="897" y="11"/>
                </a:cubicBezTo>
                <a:cubicBezTo>
                  <a:pt x="898" y="11"/>
                  <a:pt x="898" y="11"/>
                  <a:pt x="899" y="11"/>
                </a:cubicBezTo>
                <a:cubicBezTo>
                  <a:pt x="902" y="11"/>
                  <a:pt x="902" y="11"/>
                  <a:pt x="902" y="11"/>
                </a:cubicBezTo>
                <a:cubicBezTo>
                  <a:pt x="903" y="12"/>
                  <a:pt x="903" y="12"/>
                  <a:pt x="903" y="12"/>
                </a:cubicBezTo>
                <a:cubicBezTo>
                  <a:pt x="905" y="12"/>
                  <a:pt x="905" y="12"/>
                  <a:pt x="905" y="12"/>
                </a:cubicBezTo>
                <a:cubicBezTo>
                  <a:pt x="907" y="11"/>
                  <a:pt x="907" y="11"/>
                  <a:pt x="907" y="11"/>
                </a:cubicBezTo>
                <a:cubicBezTo>
                  <a:pt x="910" y="10"/>
                  <a:pt x="912" y="10"/>
                  <a:pt x="915" y="10"/>
                </a:cubicBezTo>
                <a:cubicBezTo>
                  <a:pt x="918" y="10"/>
                  <a:pt x="921" y="10"/>
                  <a:pt x="923" y="11"/>
                </a:cubicBezTo>
                <a:cubicBezTo>
                  <a:pt x="924" y="11"/>
                  <a:pt x="925" y="11"/>
                  <a:pt x="926" y="11"/>
                </a:cubicBezTo>
                <a:cubicBezTo>
                  <a:pt x="926" y="9"/>
                  <a:pt x="926" y="9"/>
                  <a:pt x="926" y="9"/>
                </a:cubicBezTo>
                <a:cubicBezTo>
                  <a:pt x="934" y="8"/>
                  <a:pt x="934" y="8"/>
                  <a:pt x="934" y="8"/>
                </a:cubicBezTo>
                <a:cubicBezTo>
                  <a:pt x="934" y="7"/>
                  <a:pt x="934" y="7"/>
                  <a:pt x="934" y="7"/>
                </a:cubicBezTo>
                <a:cubicBezTo>
                  <a:pt x="937" y="7"/>
                  <a:pt x="937" y="7"/>
                  <a:pt x="937" y="7"/>
                </a:cubicBezTo>
                <a:cubicBezTo>
                  <a:pt x="941" y="6"/>
                  <a:pt x="941" y="6"/>
                  <a:pt x="941" y="6"/>
                </a:cubicBezTo>
                <a:cubicBezTo>
                  <a:pt x="941" y="7"/>
                  <a:pt x="941" y="7"/>
                  <a:pt x="941" y="7"/>
                </a:cubicBezTo>
                <a:cubicBezTo>
                  <a:pt x="947" y="7"/>
                  <a:pt x="947" y="7"/>
                  <a:pt x="947" y="7"/>
                </a:cubicBezTo>
                <a:cubicBezTo>
                  <a:pt x="947" y="8"/>
                  <a:pt x="947" y="8"/>
                  <a:pt x="947" y="8"/>
                </a:cubicBezTo>
                <a:cubicBezTo>
                  <a:pt x="953" y="6"/>
                  <a:pt x="953" y="6"/>
                  <a:pt x="953" y="6"/>
                </a:cubicBezTo>
                <a:cubicBezTo>
                  <a:pt x="953" y="9"/>
                  <a:pt x="953" y="9"/>
                  <a:pt x="953" y="9"/>
                </a:cubicBezTo>
                <a:cubicBezTo>
                  <a:pt x="954" y="9"/>
                  <a:pt x="954" y="9"/>
                  <a:pt x="954" y="9"/>
                </a:cubicBezTo>
                <a:cubicBezTo>
                  <a:pt x="955" y="9"/>
                  <a:pt x="955" y="9"/>
                  <a:pt x="956" y="9"/>
                </a:cubicBezTo>
                <a:cubicBezTo>
                  <a:pt x="957" y="8"/>
                  <a:pt x="957" y="8"/>
                  <a:pt x="957" y="8"/>
                </a:cubicBezTo>
                <a:cubicBezTo>
                  <a:pt x="957" y="7"/>
                  <a:pt x="957" y="7"/>
                  <a:pt x="957" y="7"/>
                </a:cubicBezTo>
                <a:cubicBezTo>
                  <a:pt x="970" y="7"/>
                  <a:pt x="970" y="7"/>
                  <a:pt x="970" y="7"/>
                </a:cubicBezTo>
                <a:cubicBezTo>
                  <a:pt x="970" y="8"/>
                  <a:pt x="970" y="8"/>
                  <a:pt x="970" y="8"/>
                </a:cubicBezTo>
                <a:cubicBezTo>
                  <a:pt x="971" y="8"/>
                  <a:pt x="971" y="8"/>
                  <a:pt x="971" y="8"/>
                </a:cubicBezTo>
                <a:cubicBezTo>
                  <a:pt x="977" y="7"/>
                  <a:pt x="977" y="7"/>
                  <a:pt x="977" y="7"/>
                </a:cubicBezTo>
                <a:cubicBezTo>
                  <a:pt x="977" y="7"/>
                  <a:pt x="977" y="7"/>
                  <a:pt x="977" y="7"/>
                </a:cubicBezTo>
                <a:cubicBezTo>
                  <a:pt x="977" y="7"/>
                  <a:pt x="977" y="7"/>
                  <a:pt x="977" y="7"/>
                </a:cubicBezTo>
                <a:cubicBezTo>
                  <a:pt x="977" y="4"/>
                  <a:pt x="977" y="4"/>
                  <a:pt x="977" y="4"/>
                </a:cubicBezTo>
                <a:cubicBezTo>
                  <a:pt x="981" y="6"/>
                  <a:pt x="981" y="6"/>
                  <a:pt x="981" y="6"/>
                </a:cubicBezTo>
                <a:cubicBezTo>
                  <a:pt x="981" y="6"/>
                  <a:pt x="981" y="6"/>
                  <a:pt x="981" y="6"/>
                </a:cubicBezTo>
                <a:cubicBezTo>
                  <a:pt x="981" y="6"/>
                  <a:pt x="981" y="6"/>
                  <a:pt x="981" y="6"/>
                </a:cubicBezTo>
                <a:cubicBezTo>
                  <a:pt x="984" y="8"/>
                  <a:pt x="984" y="8"/>
                  <a:pt x="984" y="8"/>
                </a:cubicBezTo>
                <a:cubicBezTo>
                  <a:pt x="987" y="8"/>
                  <a:pt x="987" y="8"/>
                  <a:pt x="987" y="8"/>
                </a:cubicBezTo>
                <a:cubicBezTo>
                  <a:pt x="987" y="8"/>
                  <a:pt x="987" y="8"/>
                  <a:pt x="987" y="8"/>
                </a:cubicBezTo>
                <a:cubicBezTo>
                  <a:pt x="1012" y="8"/>
                  <a:pt x="1012" y="8"/>
                  <a:pt x="1012" y="8"/>
                </a:cubicBezTo>
                <a:cubicBezTo>
                  <a:pt x="1019" y="6"/>
                  <a:pt x="1019" y="6"/>
                  <a:pt x="1019" y="6"/>
                </a:cubicBezTo>
                <a:cubicBezTo>
                  <a:pt x="1019" y="10"/>
                  <a:pt x="1019" y="10"/>
                  <a:pt x="1019" y="10"/>
                </a:cubicBezTo>
                <a:cubicBezTo>
                  <a:pt x="1024" y="11"/>
                  <a:pt x="1024" y="11"/>
                  <a:pt x="1024" y="11"/>
                </a:cubicBezTo>
                <a:cubicBezTo>
                  <a:pt x="1024" y="9"/>
                  <a:pt x="1024" y="9"/>
                  <a:pt x="1024" y="9"/>
                </a:cubicBezTo>
                <a:cubicBezTo>
                  <a:pt x="1030" y="11"/>
                  <a:pt x="1030" y="11"/>
                  <a:pt x="1030" y="11"/>
                </a:cubicBezTo>
                <a:cubicBezTo>
                  <a:pt x="1032" y="11"/>
                  <a:pt x="1032" y="11"/>
                  <a:pt x="1032" y="11"/>
                </a:cubicBezTo>
                <a:cubicBezTo>
                  <a:pt x="1032" y="8"/>
                  <a:pt x="1032" y="8"/>
                  <a:pt x="1032" y="8"/>
                </a:cubicBezTo>
                <a:cubicBezTo>
                  <a:pt x="1055" y="12"/>
                  <a:pt x="1055" y="12"/>
                  <a:pt x="1055" y="12"/>
                </a:cubicBezTo>
                <a:cubicBezTo>
                  <a:pt x="1059" y="12"/>
                  <a:pt x="1059" y="12"/>
                  <a:pt x="1059" y="12"/>
                </a:cubicBezTo>
                <a:cubicBezTo>
                  <a:pt x="1059" y="11"/>
                  <a:pt x="1059" y="11"/>
                  <a:pt x="1059" y="11"/>
                </a:cubicBezTo>
                <a:cubicBezTo>
                  <a:pt x="1072" y="11"/>
                  <a:pt x="1072" y="11"/>
                  <a:pt x="1072" y="11"/>
                </a:cubicBezTo>
                <a:cubicBezTo>
                  <a:pt x="1072" y="13"/>
                  <a:pt x="1072" y="13"/>
                  <a:pt x="1072" y="13"/>
                </a:cubicBezTo>
                <a:cubicBezTo>
                  <a:pt x="1073" y="13"/>
                  <a:pt x="1074" y="13"/>
                  <a:pt x="1074" y="13"/>
                </a:cubicBezTo>
                <a:cubicBezTo>
                  <a:pt x="1078" y="13"/>
                  <a:pt x="1080" y="12"/>
                  <a:pt x="1081" y="12"/>
                </a:cubicBezTo>
                <a:cubicBezTo>
                  <a:pt x="1083" y="8"/>
                  <a:pt x="1083" y="8"/>
                  <a:pt x="1083" y="8"/>
                </a:cubicBezTo>
                <a:cubicBezTo>
                  <a:pt x="1103" y="10"/>
                  <a:pt x="1103" y="10"/>
                  <a:pt x="1103" y="10"/>
                </a:cubicBezTo>
                <a:cubicBezTo>
                  <a:pt x="1103" y="11"/>
                  <a:pt x="1103" y="11"/>
                  <a:pt x="1103" y="11"/>
                </a:cubicBezTo>
                <a:cubicBezTo>
                  <a:pt x="1114" y="11"/>
                  <a:pt x="1114" y="11"/>
                  <a:pt x="1114" y="11"/>
                </a:cubicBezTo>
                <a:cubicBezTo>
                  <a:pt x="1114" y="12"/>
                  <a:pt x="1114" y="12"/>
                  <a:pt x="1114" y="12"/>
                </a:cubicBezTo>
                <a:cubicBezTo>
                  <a:pt x="1124" y="12"/>
                  <a:pt x="1124" y="12"/>
                  <a:pt x="1124" y="12"/>
                </a:cubicBezTo>
                <a:cubicBezTo>
                  <a:pt x="1124" y="12"/>
                  <a:pt x="1124" y="12"/>
                  <a:pt x="1124" y="12"/>
                </a:cubicBezTo>
                <a:cubicBezTo>
                  <a:pt x="1127" y="12"/>
                  <a:pt x="1127" y="12"/>
                  <a:pt x="1127" y="12"/>
                </a:cubicBezTo>
                <a:cubicBezTo>
                  <a:pt x="1127" y="11"/>
                  <a:pt x="1127" y="11"/>
                  <a:pt x="1127" y="11"/>
                </a:cubicBezTo>
                <a:cubicBezTo>
                  <a:pt x="1140" y="11"/>
                  <a:pt x="1140" y="11"/>
                  <a:pt x="1140" y="11"/>
                </a:cubicBezTo>
                <a:cubicBezTo>
                  <a:pt x="1140" y="12"/>
                  <a:pt x="1140" y="12"/>
                  <a:pt x="1140" y="12"/>
                </a:cubicBezTo>
                <a:cubicBezTo>
                  <a:pt x="1151" y="12"/>
                  <a:pt x="1151" y="12"/>
                  <a:pt x="1151" y="12"/>
                </a:cubicBezTo>
                <a:cubicBezTo>
                  <a:pt x="1151" y="11"/>
                  <a:pt x="1151" y="11"/>
                  <a:pt x="1151" y="11"/>
                </a:cubicBezTo>
                <a:cubicBezTo>
                  <a:pt x="1156" y="11"/>
                  <a:pt x="1156" y="11"/>
                  <a:pt x="1156" y="11"/>
                </a:cubicBezTo>
                <a:cubicBezTo>
                  <a:pt x="1160" y="10"/>
                  <a:pt x="1160" y="10"/>
                  <a:pt x="1160" y="10"/>
                </a:cubicBezTo>
                <a:cubicBezTo>
                  <a:pt x="1163" y="9"/>
                  <a:pt x="1167" y="10"/>
                  <a:pt x="1172" y="12"/>
                </a:cubicBezTo>
                <a:cubicBezTo>
                  <a:pt x="1172" y="12"/>
                  <a:pt x="1172" y="12"/>
                  <a:pt x="1172" y="12"/>
                </a:cubicBezTo>
                <a:cubicBezTo>
                  <a:pt x="1188" y="12"/>
                  <a:pt x="1188" y="12"/>
                  <a:pt x="1188" y="12"/>
                </a:cubicBezTo>
                <a:cubicBezTo>
                  <a:pt x="1188" y="11"/>
                  <a:pt x="1188" y="11"/>
                  <a:pt x="1188" y="11"/>
                </a:cubicBezTo>
                <a:cubicBezTo>
                  <a:pt x="1190" y="10"/>
                  <a:pt x="1190" y="10"/>
                  <a:pt x="1190" y="10"/>
                </a:cubicBezTo>
                <a:cubicBezTo>
                  <a:pt x="1194" y="8"/>
                  <a:pt x="1199" y="9"/>
                  <a:pt x="1204" y="10"/>
                </a:cubicBezTo>
                <a:cubicBezTo>
                  <a:pt x="1204" y="9"/>
                  <a:pt x="1204" y="9"/>
                  <a:pt x="1204" y="9"/>
                </a:cubicBezTo>
                <a:cubicBezTo>
                  <a:pt x="1207" y="9"/>
                  <a:pt x="1207" y="9"/>
                  <a:pt x="1207" y="9"/>
                </a:cubicBezTo>
                <a:cubicBezTo>
                  <a:pt x="1207" y="8"/>
                  <a:pt x="1207" y="8"/>
                  <a:pt x="1207" y="8"/>
                </a:cubicBezTo>
                <a:cubicBezTo>
                  <a:pt x="1211" y="8"/>
                  <a:pt x="1211" y="8"/>
                  <a:pt x="1211" y="8"/>
                </a:cubicBezTo>
                <a:cubicBezTo>
                  <a:pt x="1211" y="7"/>
                  <a:pt x="1211" y="7"/>
                  <a:pt x="1211" y="7"/>
                </a:cubicBezTo>
                <a:cubicBezTo>
                  <a:pt x="1224" y="7"/>
                  <a:pt x="1224" y="7"/>
                  <a:pt x="1224" y="7"/>
                </a:cubicBezTo>
                <a:cubicBezTo>
                  <a:pt x="1224" y="8"/>
                  <a:pt x="1224" y="8"/>
                  <a:pt x="1224" y="8"/>
                </a:cubicBezTo>
                <a:cubicBezTo>
                  <a:pt x="1225" y="8"/>
                  <a:pt x="1225" y="8"/>
                  <a:pt x="1225" y="8"/>
                </a:cubicBezTo>
                <a:cubicBezTo>
                  <a:pt x="1226" y="8"/>
                  <a:pt x="1227" y="8"/>
                  <a:pt x="1229" y="8"/>
                </a:cubicBezTo>
                <a:cubicBezTo>
                  <a:pt x="1229" y="8"/>
                  <a:pt x="1229" y="8"/>
                  <a:pt x="1229" y="8"/>
                </a:cubicBezTo>
                <a:cubicBezTo>
                  <a:pt x="1229" y="8"/>
                  <a:pt x="1229" y="8"/>
                  <a:pt x="1229" y="8"/>
                </a:cubicBezTo>
                <a:cubicBezTo>
                  <a:pt x="1234" y="9"/>
                  <a:pt x="1234" y="9"/>
                  <a:pt x="1234" y="9"/>
                </a:cubicBezTo>
                <a:cubicBezTo>
                  <a:pt x="1240" y="9"/>
                  <a:pt x="1240" y="9"/>
                  <a:pt x="1240" y="9"/>
                </a:cubicBezTo>
                <a:cubicBezTo>
                  <a:pt x="1240" y="11"/>
                  <a:pt x="1240" y="11"/>
                  <a:pt x="1240" y="11"/>
                </a:cubicBezTo>
                <a:cubicBezTo>
                  <a:pt x="1246" y="11"/>
                  <a:pt x="1246" y="11"/>
                  <a:pt x="1246" y="11"/>
                </a:cubicBezTo>
                <a:cubicBezTo>
                  <a:pt x="1246" y="12"/>
                  <a:pt x="1246" y="12"/>
                  <a:pt x="1246" y="12"/>
                </a:cubicBezTo>
                <a:cubicBezTo>
                  <a:pt x="1251" y="12"/>
                  <a:pt x="1251" y="12"/>
                  <a:pt x="1251" y="12"/>
                </a:cubicBezTo>
                <a:cubicBezTo>
                  <a:pt x="1251" y="11"/>
                  <a:pt x="1251" y="11"/>
                  <a:pt x="1251" y="11"/>
                </a:cubicBezTo>
                <a:cubicBezTo>
                  <a:pt x="1256" y="11"/>
                  <a:pt x="1256" y="11"/>
                  <a:pt x="1256" y="11"/>
                </a:cubicBezTo>
                <a:cubicBezTo>
                  <a:pt x="1257" y="9"/>
                  <a:pt x="1257" y="9"/>
                  <a:pt x="1257" y="9"/>
                </a:cubicBezTo>
                <a:cubicBezTo>
                  <a:pt x="1259" y="9"/>
                  <a:pt x="1259" y="9"/>
                  <a:pt x="1259" y="9"/>
                </a:cubicBezTo>
                <a:cubicBezTo>
                  <a:pt x="1260" y="8"/>
                  <a:pt x="1261" y="8"/>
                  <a:pt x="1262" y="8"/>
                </a:cubicBezTo>
                <a:cubicBezTo>
                  <a:pt x="1263" y="8"/>
                  <a:pt x="1264" y="8"/>
                  <a:pt x="1266" y="10"/>
                </a:cubicBezTo>
                <a:cubicBezTo>
                  <a:pt x="1267" y="10"/>
                  <a:pt x="1267" y="9"/>
                  <a:pt x="1268" y="9"/>
                </a:cubicBezTo>
                <a:cubicBezTo>
                  <a:pt x="1269" y="9"/>
                  <a:pt x="1270" y="9"/>
                  <a:pt x="1271" y="8"/>
                </a:cubicBezTo>
                <a:cubicBezTo>
                  <a:pt x="1278" y="7"/>
                  <a:pt x="1278" y="7"/>
                  <a:pt x="1278" y="7"/>
                </a:cubicBezTo>
                <a:cubicBezTo>
                  <a:pt x="1278" y="10"/>
                  <a:pt x="1278" y="10"/>
                  <a:pt x="1278" y="10"/>
                </a:cubicBezTo>
                <a:cubicBezTo>
                  <a:pt x="1280" y="10"/>
                  <a:pt x="1283" y="10"/>
                  <a:pt x="1285" y="10"/>
                </a:cubicBezTo>
                <a:cubicBezTo>
                  <a:pt x="1287" y="10"/>
                  <a:pt x="1288" y="10"/>
                  <a:pt x="1290" y="10"/>
                </a:cubicBezTo>
                <a:cubicBezTo>
                  <a:pt x="1294" y="10"/>
                  <a:pt x="1296" y="10"/>
                  <a:pt x="1299" y="10"/>
                </a:cubicBezTo>
                <a:cubicBezTo>
                  <a:pt x="1300" y="9"/>
                  <a:pt x="1300" y="9"/>
                  <a:pt x="1300" y="9"/>
                </a:cubicBezTo>
                <a:cubicBezTo>
                  <a:pt x="1316" y="9"/>
                  <a:pt x="1316" y="9"/>
                  <a:pt x="1316" y="9"/>
                </a:cubicBezTo>
                <a:cubicBezTo>
                  <a:pt x="1330" y="5"/>
                  <a:pt x="1330" y="5"/>
                  <a:pt x="1330" y="5"/>
                </a:cubicBezTo>
                <a:cubicBezTo>
                  <a:pt x="1330" y="9"/>
                  <a:pt x="1330" y="9"/>
                  <a:pt x="1330" y="9"/>
                </a:cubicBezTo>
                <a:cubicBezTo>
                  <a:pt x="1350" y="14"/>
                  <a:pt x="1350" y="14"/>
                  <a:pt x="1350" y="14"/>
                </a:cubicBezTo>
                <a:cubicBezTo>
                  <a:pt x="1352" y="13"/>
                  <a:pt x="1353" y="13"/>
                  <a:pt x="1355" y="13"/>
                </a:cubicBezTo>
                <a:cubicBezTo>
                  <a:pt x="1358" y="14"/>
                  <a:pt x="1358" y="14"/>
                  <a:pt x="1358" y="14"/>
                </a:cubicBezTo>
                <a:cubicBezTo>
                  <a:pt x="1360" y="11"/>
                  <a:pt x="1360" y="11"/>
                  <a:pt x="1360" y="11"/>
                </a:cubicBezTo>
                <a:cubicBezTo>
                  <a:pt x="1366" y="11"/>
                  <a:pt x="1366" y="11"/>
                  <a:pt x="1366" y="11"/>
                </a:cubicBezTo>
                <a:cubicBezTo>
                  <a:pt x="1367" y="12"/>
                  <a:pt x="1367" y="12"/>
                  <a:pt x="1367" y="12"/>
                </a:cubicBezTo>
                <a:cubicBezTo>
                  <a:pt x="1367" y="12"/>
                  <a:pt x="1367" y="12"/>
                  <a:pt x="1367" y="12"/>
                </a:cubicBezTo>
                <a:cubicBezTo>
                  <a:pt x="1367" y="12"/>
                  <a:pt x="1368" y="12"/>
                  <a:pt x="1369" y="12"/>
                </a:cubicBezTo>
                <a:cubicBezTo>
                  <a:pt x="1370" y="12"/>
                  <a:pt x="1371" y="12"/>
                  <a:pt x="1372" y="12"/>
                </a:cubicBezTo>
                <a:cubicBezTo>
                  <a:pt x="1374" y="12"/>
                  <a:pt x="1376" y="12"/>
                  <a:pt x="1378" y="12"/>
                </a:cubicBezTo>
                <a:cubicBezTo>
                  <a:pt x="1378" y="8"/>
                  <a:pt x="1378" y="8"/>
                  <a:pt x="1378" y="8"/>
                </a:cubicBezTo>
                <a:cubicBezTo>
                  <a:pt x="1383" y="10"/>
                  <a:pt x="1383" y="10"/>
                  <a:pt x="1383" y="10"/>
                </a:cubicBezTo>
                <a:cubicBezTo>
                  <a:pt x="1404" y="13"/>
                  <a:pt x="1404" y="13"/>
                  <a:pt x="1404" y="13"/>
                </a:cubicBezTo>
                <a:cubicBezTo>
                  <a:pt x="1416" y="11"/>
                  <a:pt x="1416" y="11"/>
                  <a:pt x="1416" y="11"/>
                </a:cubicBezTo>
                <a:cubicBezTo>
                  <a:pt x="1417" y="12"/>
                  <a:pt x="1417" y="12"/>
                  <a:pt x="1417" y="12"/>
                </a:cubicBezTo>
                <a:cubicBezTo>
                  <a:pt x="1420" y="12"/>
                  <a:pt x="1420" y="12"/>
                  <a:pt x="1420" y="12"/>
                </a:cubicBezTo>
                <a:cubicBezTo>
                  <a:pt x="1420" y="11"/>
                  <a:pt x="1420" y="11"/>
                  <a:pt x="1420" y="11"/>
                </a:cubicBezTo>
                <a:cubicBezTo>
                  <a:pt x="1424" y="11"/>
                  <a:pt x="1424" y="11"/>
                  <a:pt x="1424" y="11"/>
                </a:cubicBezTo>
                <a:cubicBezTo>
                  <a:pt x="1424" y="8"/>
                  <a:pt x="1424" y="8"/>
                  <a:pt x="1424" y="8"/>
                </a:cubicBezTo>
                <a:cubicBezTo>
                  <a:pt x="1437" y="11"/>
                  <a:pt x="1437" y="11"/>
                  <a:pt x="1437" y="11"/>
                </a:cubicBezTo>
                <a:cubicBezTo>
                  <a:pt x="1438" y="11"/>
                  <a:pt x="1438" y="10"/>
                  <a:pt x="1439" y="10"/>
                </a:cubicBezTo>
                <a:cubicBezTo>
                  <a:pt x="1442" y="10"/>
                  <a:pt x="1447" y="9"/>
                  <a:pt x="1451" y="10"/>
                </a:cubicBezTo>
                <a:cubicBezTo>
                  <a:pt x="1455" y="11"/>
                  <a:pt x="1455" y="11"/>
                  <a:pt x="1455" y="11"/>
                </a:cubicBezTo>
                <a:cubicBezTo>
                  <a:pt x="1469" y="11"/>
                  <a:pt x="1469" y="11"/>
                  <a:pt x="1469" y="11"/>
                </a:cubicBezTo>
                <a:cubicBezTo>
                  <a:pt x="1476" y="10"/>
                  <a:pt x="1476" y="10"/>
                  <a:pt x="1476" y="10"/>
                </a:cubicBezTo>
                <a:cubicBezTo>
                  <a:pt x="1476" y="12"/>
                  <a:pt x="1476" y="12"/>
                  <a:pt x="1476" y="12"/>
                </a:cubicBezTo>
                <a:cubicBezTo>
                  <a:pt x="1481" y="12"/>
                  <a:pt x="1481" y="12"/>
                  <a:pt x="1481" y="12"/>
                </a:cubicBezTo>
                <a:cubicBezTo>
                  <a:pt x="1481" y="13"/>
                  <a:pt x="1481" y="13"/>
                  <a:pt x="1481" y="13"/>
                </a:cubicBezTo>
                <a:cubicBezTo>
                  <a:pt x="1491" y="13"/>
                  <a:pt x="1491" y="13"/>
                  <a:pt x="1491" y="13"/>
                </a:cubicBezTo>
                <a:cubicBezTo>
                  <a:pt x="1491" y="14"/>
                  <a:pt x="1491" y="14"/>
                  <a:pt x="1491" y="14"/>
                </a:cubicBezTo>
                <a:cubicBezTo>
                  <a:pt x="1493" y="14"/>
                  <a:pt x="1493" y="14"/>
                  <a:pt x="1493" y="14"/>
                </a:cubicBezTo>
                <a:cubicBezTo>
                  <a:pt x="1496" y="11"/>
                  <a:pt x="1499" y="9"/>
                  <a:pt x="1505" y="9"/>
                </a:cubicBezTo>
                <a:cubicBezTo>
                  <a:pt x="1506" y="9"/>
                  <a:pt x="1508" y="9"/>
                  <a:pt x="1509" y="9"/>
                </a:cubicBezTo>
                <a:cubicBezTo>
                  <a:pt x="1510" y="9"/>
                  <a:pt x="1511" y="9"/>
                  <a:pt x="1512" y="9"/>
                </a:cubicBezTo>
                <a:cubicBezTo>
                  <a:pt x="1513" y="10"/>
                  <a:pt x="1513" y="10"/>
                  <a:pt x="1513" y="10"/>
                </a:cubicBezTo>
                <a:cubicBezTo>
                  <a:pt x="1515" y="6"/>
                  <a:pt x="1515" y="6"/>
                  <a:pt x="1515" y="6"/>
                </a:cubicBezTo>
                <a:cubicBezTo>
                  <a:pt x="1520" y="7"/>
                  <a:pt x="1520" y="7"/>
                  <a:pt x="1520" y="7"/>
                </a:cubicBezTo>
                <a:cubicBezTo>
                  <a:pt x="1528" y="11"/>
                  <a:pt x="1533" y="12"/>
                  <a:pt x="1545" y="12"/>
                </a:cubicBezTo>
                <a:cubicBezTo>
                  <a:pt x="1547" y="12"/>
                  <a:pt x="1547" y="12"/>
                  <a:pt x="1547" y="12"/>
                </a:cubicBezTo>
                <a:cubicBezTo>
                  <a:pt x="1547" y="11"/>
                  <a:pt x="1547" y="11"/>
                  <a:pt x="1547" y="11"/>
                </a:cubicBezTo>
                <a:cubicBezTo>
                  <a:pt x="1550" y="11"/>
                  <a:pt x="1550" y="11"/>
                  <a:pt x="1550" y="11"/>
                </a:cubicBezTo>
                <a:cubicBezTo>
                  <a:pt x="1550" y="7"/>
                  <a:pt x="1550" y="7"/>
                  <a:pt x="1550" y="7"/>
                </a:cubicBezTo>
                <a:cubicBezTo>
                  <a:pt x="1561" y="11"/>
                  <a:pt x="1561" y="11"/>
                  <a:pt x="1561" y="11"/>
                </a:cubicBezTo>
                <a:cubicBezTo>
                  <a:pt x="1561" y="7"/>
                  <a:pt x="1561" y="7"/>
                  <a:pt x="1561" y="7"/>
                </a:cubicBezTo>
                <a:cubicBezTo>
                  <a:pt x="1589" y="11"/>
                  <a:pt x="1589" y="11"/>
                  <a:pt x="1589" y="11"/>
                </a:cubicBezTo>
                <a:cubicBezTo>
                  <a:pt x="1589" y="11"/>
                  <a:pt x="1589" y="11"/>
                  <a:pt x="1589" y="11"/>
                </a:cubicBezTo>
                <a:cubicBezTo>
                  <a:pt x="1597" y="11"/>
                  <a:pt x="1597" y="11"/>
                  <a:pt x="1597" y="11"/>
                </a:cubicBezTo>
                <a:cubicBezTo>
                  <a:pt x="1597" y="11"/>
                  <a:pt x="1597" y="11"/>
                  <a:pt x="1597" y="11"/>
                </a:cubicBezTo>
                <a:cubicBezTo>
                  <a:pt x="1602" y="10"/>
                  <a:pt x="1602" y="10"/>
                  <a:pt x="1602" y="10"/>
                </a:cubicBezTo>
                <a:cubicBezTo>
                  <a:pt x="1602" y="9"/>
                  <a:pt x="1603" y="9"/>
                  <a:pt x="1603" y="9"/>
                </a:cubicBezTo>
                <a:cubicBezTo>
                  <a:pt x="1604" y="9"/>
                  <a:pt x="1606" y="10"/>
                  <a:pt x="1607" y="10"/>
                </a:cubicBezTo>
                <a:cubicBezTo>
                  <a:pt x="1612" y="10"/>
                  <a:pt x="1612" y="10"/>
                  <a:pt x="1612" y="10"/>
                </a:cubicBezTo>
                <a:cubicBezTo>
                  <a:pt x="1612" y="10"/>
                  <a:pt x="1612" y="10"/>
                  <a:pt x="1613" y="9"/>
                </a:cubicBezTo>
                <a:cubicBezTo>
                  <a:pt x="1616" y="8"/>
                  <a:pt x="1619" y="7"/>
                  <a:pt x="1623" y="7"/>
                </a:cubicBezTo>
                <a:cubicBezTo>
                  <a:pt x="1625" y="7"/>
                  <a:pt x="1627" y="7"/>
                  <a:pt x="1628" y="7"/>
                </a:cubicBezTo>
                <a:cubicBezTo>
                  <a:pt x="1632" y="9"/>
                  <a:pt x="1632" y="9"/>
                  <a:pt x="1632" y="9"/>
                </a:cubicBezTo>
                <a:cubicBezTo>
                  <a:pt x="1632" y="10"/>
                  <a:pt x="1632" y="10"/>
                  <a:pt x="1632" y="10"/>
                </a:cubicBezTo>
                <a:cubicBezTo>
                  <a:pt x="1634" y="11"/>
                  <a:pt x="1634" y="11"/>
                  <a:pt x="1634" y="11"/>
                </a:cubicBezTo>
                <a:cubicBezTo>
                  <a:pt x="1634" y="12"/>
                  <a:pt x="1634" y="12"/>
                  <a:pt x="1634" y="12"/>
                </a:cubicBezTo>
                <a:cubicBezTo>
                  <a:pt x="1644" y="12"/>
                  <a:pt x="1644" y="12"/>
                  <a:pt x="1644" y="12"/>
                </a:cubicBezTo>
                <a:cubicBezTo>
                  <a:pt x="1644" y="13"/>
                  <a:pt x="1644" y="13"/>
                  <a:pt x="1644" y="13"/>
                </a:cubicBezTo>
                <a:cubicBezTo>
                  <a:pt x="1648" y="13"/>
                  <a:pt x="1648" y="13"/>
                  <a:pt x="1648" y="13"/>
                </a:cubicBezTo>
                <a:cubicBezTo>
                  <a:pt x="1648" y="15"/>
                  <a:pt x="1648" y="15"/>
                  <a:pt x="1648" y="15"/>
                </a:cubicBezTo>
                <a:cubicBezTo>
                  <a:pt x="1649" y="15"/>
                  <a:pt x="1650" y="15"/>
                  <a:pt x="1652" y="15"/>
                </a:cubicBezTo>
                <a:cubicBezTo>
                  <a:pt x="1654" y="15"/>
                  <a:pt x="1655" y="15"/>
                  <a:pt x="1656" y="15"/>
                </a:cubicBezTo>
                <a:cubicBezTo>
                  <a:pt x="1659" y="10"/>
                  <a:pt x="1659" y="10"/>
                  <a:pt x="1659" y="10"/>
                </a:cubicBezTo>
                <a:cubicBezTo>
                  <a:pt x="1672" y="12"/>
                  <a:pt x="1672" y="12"/>
                  <a:pt x="1672" y="12"/>
                </a:cubicBezTo>
                <a:cubicBezTo>
                  <a:pt x="1673" y="11"/>
                  <a:pt x="1673" y="11"/>
                  <a:pt x="1673" y="11"/>
                </a:cubicBezTo>
                <a:cubicBezTo>
                  <a:pt x="1678" y="11"/>
                  <a:pt x="1678" y="11"/>
                  <a:pt x="1678" y="11"/>
                </a:cubicBezTo>
                <a:cubicBezTo>
                  <a:pt x="1695" y="12"/>
                  <a:pt x="1695" y="12"/>
                  <a:pt x="1695" y="12"/>
                </a:cubicBezTo>
                <a:cubicBezTo>
                  <a:pt x="1695" y="11"/>
                  <a:pt x="1695" y="11"/>
                  <a:pt x="1695" y="11"/>
                </a:cubicBezTo>
                <a:cubicBezTo>
                  <a:pt x="1698" y="11"/>
                  <a:pt x="1698" y="11"/>
                  <a:pt x="1698" y="11"/>
                </a:cubicBezTo>
                <a:cubicBezTo>
                  <a:pt x="1698" y="9"/>
                  <a:pt x="1698" y="9"/>
                  <a:pt x="1698" y="9"/>
                </a:cubicBezTo>
                <a:cubicBezTo>
                  <a:pt x="1705" y="9"/>
                  <a:pt x="1705" y="9"/>
                  <a:pt x="1705" y="9"/>
                </a:cubicBezTo>
                <a:cubicBezTo>
                  <a:pt x="1705" y="8"/>
                  <a:pt x="1705" y="8"/>
                  <a:pt x="1705" y="8"/>
                </a:cubicBezTo>
                <a:cubicBezTo>
                  <a:pt x="1718" y="8"/>
                  <a:pt x="1718" y="8"/>
                  <a:pt x="1718" y="8"/>
                </a:cubicBezTo>
                <a:cubicBezTo>
                  <a:pt x="1718" y="9"/>
                  <a:pt x="1718" y="9"/>
                  <a:pt x="1718" y="9"/>
                </a:cubicBezTo>
                <a:cubicBezTo>
                  <a:pt x="1720" y="9"/>
                  <a:pt x="1720" y="9"/>
                  <a:pt x="1720" y="9"/>
                </a:cubicBezTo>
                <a:cubicBezTo>
                  <a:pt x="1720" y="8"/>
                  <a:pt x="1720" y="8"/>
                  <a:pt x="1720" y="8"/>
                </a:cubicBezTo>
                <a:cubicBezTo>
                  <a:pt x="1740" y="8"/>
                  <a:pt x="1740" y="8"/>
                  <a:pt x="1740" y="8"/>
                </a:cubicBezTo>
                <a:cubicBezTo>
                  <a:pt x="1740" y="10"/>
                  <a:pt x="1740" y="10"/>
                  <a:pt x="1740" y="10"/>
                </a:cubicBezTo>
                <a:cubicBezTo>
                  <a:pt x="1740" y="9"/>
                  <a:pt x="1740" y="9"/>
                  <a:pt x="1740" y="9"/>
                </a:cubicBezTo>
                <a:cubicBezTo>
                  <a:pt x="1774" y="11"/>
                  <a:pt x="1774" y="11"/>
                  <a:pt x="1774" y="11"/>
                </a:cubicBezTo>
                <a:cubicBezTo>
                  <a:pt x="1774" y="12"/>
                  <a:pt x="1774" y="12"/>
                  <a:pt x="1774" y="12"/>
                </a:cubicBezTo>
                <a:cubicBezTo>
                  <a:pt x="1775" y="12"/>
                  <a:pt x="1775" y="12"/>
                  <a:pt x="1775" y="12"/>
                </a:cubicBezTo>
                <a:cubicBezTo>
                  <a:pt x="1776" y="12"/>
                  <a:pt x="1776" y="12"/>
                  <a:pt x="1777" y="12"/>
                </a:cubicBezTo>
                <a:cubicBezTo>
                  <a:pt x="1777" y="11"/>
                  <a:pt x="1777" y="11"/>
                  <a:pt x="1777" y="11"/>
                </a:cubicBezTo>
                <a:cubicBezTo>
                  <a:pt x="1780" y="11"/>
                  <a:pt x="1780" y="11"/>
                  <a:pt x="1780" y="11"/>
                </a:cubicBezTo>
                <a:cubicBezTo>
                  <a:pt x="1780" y="9"/>
                  <a:pt x="1780" y="9"/>
                  <a:pt x="1780" y="9"/>
                </a:cubicBezTo>
                <a:cubicBezTo>
                  <a:pt x="1800" y="9"/>
                  <a:pt x="1800" y="9"/>
                  <a:pt x="1800" y="9"/>
                </a:cubicBezTo>
                <a:cubicBezTo>
                  <a:pt x="1807" y="7"/>
                  <a:pt x="1807" y="7"/>
                  <a:pt x="1807" y="7"/>
                </a:cubicBezTo>
                <a:cubicBezTo>
                  <a:pt x="1807" y="11"/>
                  <a:pt x="1807" y="11"/>
                  <a:pt x="1807" y="11"/>
                </a:cubicBezTo>
                <a:cubicBezTo>
                  <a:pt x="1808" y="11"/>
                  <a:pt x="1809" y="11"/>
                  <a:pt x="1810" y="12"/>
                </a:cubicBezTo>
                <a:cubicBezTo>
                  <a:pt x="1811" y="11"/>
                  <a:pt x="1814" y="10"/>
                  <a:pt x="1817" y="11"/>
                </a:cubicBezTo>
                <a:cubicBezTo>
                  <a:pt x="1822" y="12"/>
                  <a:pt x="1822" y="12"/>
                  <a:pt x="1822" y="12"/>
                </a:cubicBezTo>
                <a:cubicBezTo>
                  <a:pt x="1822" y="12"/>
                  <a:pt x="1822" y="12"/>
                  <a:pt x="1822" y="12"/>
                </a:cubicBezTo>
                <a:cubicBezTo>
                  <a:pt x="1825" y="13"/>
                  <a:pt x="1825" y="13"/>
                  <a:pt x="1825" y="13"/>
                </a:cubicBezTo>
                <a:cubicBezTo>
                  <a:pt x="1825" y="12"/>
                  <a:pt x="1825" y="12"/>
                  <a:pt x="1825" y="12"/>
                </a:cubicBezTo>
                <a:cubicBezTo>
                  <a:pt x="1830" y="12"/>
                  <a:pt x="1830" y="12"/>
                  <a:pt x="1830" y="12"/>
                </a:cubicBezTo>
                <a:cubicBezTo>
                  <a:pt x="1830" y="11"/>
                  <a:pt x="1830" y="11"/>
                  <a:pt x="1830" y="11"/>
                </a:cubicBezTo>
                <a:cubicBezTo>
                  <a:pt x="1843" y="11"/>
                  <a:pt x="1843" y="11"/>
                  <a:pt x="1843" y="11"/>
                </a:cubicBezTo>
                <a:cubicBezTo>
                  <a:pt x="1843" y="12"/>
                  <a:pt x="1843" y="12"/>
                  <a:pt x="1843" y="12"/>
                </a:cubicBezTo>
                <a:cubicBezTo>
                  <a:pt x="1856" y="12"/>
                  <a:pt x="1856" y="12"/>
                  <a:pt x="1856" y="12"/>
                </a:cubicBezTo>
                <a:cubicBezTo>
                  <a:pt x="1856" y="7"/>
                  <a:pt x="1856" y="7"/>
                  <a:pt x="1856" y="7"/>
                </a:cubicBezTo>
                <a:cubicBezTo>
                  <a:pt x="1865" y="12"/>
                  <a:pt x="1865" y="12"/>
                  <a:pt x="1865" y="12"/>
                </a:cubicBezTo>
                <a:cubicBezTo>
                  <a:pt x="1869" y="11"/>
                  <a:pt x="1869" y="11"/>
                  <a:pt x="1869" y="11"/>
                </a:cubicBezTo>
                <a:cubicBezTo>
                  <a:pt x="1869" y="9"/>
                  <a:pt x="1869" y="9"/>
                  <a:pt x="1869" y="9"/>
                </a:cubicBezTo>
                <a:cubicBezTo>
                  <a:pt x="1872" y="9"/>
                  <a:pt x="1872" y="9"/>
                  <a:pt x="1872" y="9"/>
                </a:cubicBezTo>
                <a:cubicBezTo>
                  <a:pt x="1872" y="8"/>
                  <a:pt x="1872" y="8"/>
                  <a:pt x="1872" y="8"/>
                </a:cubicBezTo>
                <a:cubicBezTo>
                  <a:pt x="1878" y="8"/>
                  <a:pt x="1878" y="8"/>
                  <a:pt x="1878" y="8"/>
                </a:cubicBezTo>
                <a:cubicBezTo>
                  <a:pt x="1879" y="8"/>
                  <a:pt x="1880" y="9"/>
                  <a:pt x="1882" y="9"/>
                </a:cubicBezTo>
                <a:cubicBezTo>
                  <a:pt x="1883" y="9"/>
                  <a:pt x="1885" y="9"/>
                  <a:pt x="1887" y="10"/>
                </a:cubicBezTo>
                <a:cubicBezTo>
                  <a:pt x="1890" y="11"/>
                  <a:pt x="1890" y="11"/>
                  <a:pt x="1890" y="11"/>
                </a:cubicBezTo>
                <a:cubicBezTo>
                  <a:pt x="1896" y="11"/>
                  <a:pt x="1896" y="11"/>
                  <a:pt x="1896" y="11"/>
                </a:cubicBezTo>
                <a:cubicBezTo>
                  <a:pt x="1896" y="12"/>
                  <a:pt x="1896" y="12"/>
                  <a:pt x="1896" y="12"/>
                </a:cubicBezTo>
                <a:cubicBezTo>
                  <a:pt x="1901" y="12"/>
                  <a:pt x="1901" y="12"/>
                  <a:pt x="1901" y="12"/>
                </a:cubicBezTo>
                <a:cubicBezTo>
                  <a:pt x="1901" y="13"/>
                  <a:pt x="1901" y="13"/>
                  <a:pt x="1901" y="13"/>
                </a:cubicBezTo>
                <a:cubicBezTo>
                  <a:pt x="1902" y="13"/>
                  <a:pt x="1902" y="13"/>
                  <a:pt x="1902" y="13"/>
                </a:cubicBezTo>
                <a:cubicBezTo>
                  <a:pt x="1907" y="13"/>
                  <a:pt x="1907" y="13"/>
                  <a:pt x="1907" y="13"/>
                </a:cubicBezTo>
                <a:cubicBezTo>
                  <a:pt x="1907" y="14"/>
                  <a:pt x="1907" y="14"/>
                  <a:pt x="1907" y="14"/>
                </a:cubicBezTo>
                <a:cubicBezTo>
                  <a:pt x="1909" y="14"/>
                  <a:pt x="1909" y="14"/>
                  <a:pt x="1909" y="14"/>
                </a:cubicBezTo>
                <a:cubicBezTo>
                  <a:pt x="1912" y="13"/>
                  <a:pt x="1912" y="13"/>
                  <a:pt x="1912" y="13"/>
                </a:cubicBezTo>
                <a:cubicBezTo>
                  <a:pt x="1912" y="12"/>
                  <a:pt x="1912" y="12"/>
                  <a:pt x="1912" y="12"/>
                </a:cubicBezTo>
                <a:cubicBezTo>
                  <a:pt x="1916" y="11"/>
                  <a:pt x="1916" y="11"/>
                  <a:pt x="1916" y="11"/>
                </a:cubicBezTo>
                <a:cubicBezTo>
                  <a:pt x="1917" y="11"/>
                  <a:pt x="1918" y="11"/>
                  <a:pt x="1919" y="11"/>
                </a:cubicBezTo>
                <a:cubicBezTo>
                  <a:pt x="1919" y="11"/>
                  <a:pt x="1920" y="11"/>
                  <a:pt x="1920" y="11"/>
                </a:cubicBezTo>
                <a:cubicBezTo>
                  <a:pt x="1920" y="10"/>
                  <a:pt x="1921" y="10"/>
                  <a:pt x="1921" y="10"/>
                </a:cubicBezTo>
                <a:cubicBezTo>
                  <a:pt x="1921" y="10"/>
                  <a:pt x="1921" y="10"/>
                  <a:pt x="1921" y="10"/>
                </a:cubicBezTo>
                <a:cubicBezTo>
                  <a:pt x="1921" y="8"/>
                  <a:pt x="1921" y="8"/>
                  <a:pt x="1921" y="8"/>
                </a:cubicBezTo>
                <a:cubicBezTo>
                  <a:pt x="1926" y="8"/>
                  <a:pt x="1926" y="8"/>
                  <a:pt x="1926" y="8"/>
                </a:cubicBezTo>
                <a:cubicBezTo>
                  <a:pt x="1927" y="6"/>
                  <a:pt x="1927" y="6"/>
                  <a:pt x="1927" y="6"/>
                </a:cubicBezTo>
                <a:cubicBezTo>
                  <a:pt x="1943" y="6"/>
                  <a:pt x="1943" y="6"/>
                  <a:pt x="1943" y="6"/>
                </a:cubicBezTo>
                <a:cubicBezTo>
                  <a:pt x="1945" y="8"/>
                  <a:pt x="1945" y="8"/>
                  <a:pt x="1945" y="8"/>
                </a:cubicBezTo>
                <a:cubicBezTo>
                  <a:pt x="1952" y="8"/>
                  <a:pt x="1952" y="8"/>
                  <a:pt x="1952" y="8"/>
                </a:cubicBezTo>
                <a:cubicBezTo>
                  <a:pt x="1952" y="9"/>
                  <a:pt x="1952" y="9"/>
                  <a:pt x="1952" y="9"/>
                </a:cubicBezTo>
                <a:cubicBezTo>
                  <a:pt x="1960" y="9"/>
                  <a:pt x="1960" y="9"/>
                  <a:pt x="1960" y="9"/>
                </a:cubicBezTo>
                <a:cubicBezTo>
                  <a:pt x="1960" y="14"/>
                  <a:pt x="1960" y="14"/>
                  <a:pt x="1960" y="14"/>
                </a:cubicBezTo>
                <a:cubicBezTo>
                  <a:pt x="1961" y="16"/>
                  <a:pt x="1961" y="16"/>
                  <a:pt x="1961" y="16"/>
                </a:cubicBezTo>
                <a:cubicBezTo>
                  <a:pt x="1964" y="25"/>
                  <a:pt x="1964" y="25"/>
                  <a:pt x="1964" y="25"/>
                </a:cubicBezTo>
                <a:cubicBezTo>
                  <a:pt x="1960" y="25"/>
                  <a:pt x="1960" y="25"/>
                  <a:pt x="1960" y="25"/>
                </a:cubicBezTo>
                <a:cubicBezTo>
                  <a:pt x="1960" y="28"/>
                  <a:pt x="1960" y="28"/>
                  <a:pt x="1960" y="28"/>
                </a:cubicBezTo>
                <a:cubicBezTo>
                  <a:pt x="1959" y="28"/>
                  <a:pt x="1959" y="28"/>
                  <a:pt x="1959" y="28"/>
                </a:cubicBezTo>
                <a:cubicBezTo>
                  <a:pt x="1958" y="42"/>
                  <a:pt x="1958" y="42"/>
                  <a:pt x="1958" y="42"/>
                </a:cubicBezTo>
                <a:cubicBezTo>
                  <a:pt x="1959" y="46"/>
                  <a:pt x="1959" y="46"/>
                  <a:pt x="1959" y="46"/>
                </a:cubicBezTo>
                <a:cubicBezTo>
                  <a:pt x="1959" y="47"/>
                  <a:pt x="1960" y="49"/>
                  <a:pt x="1958" y="52"/>
                </a:cubicBezTo>
                <a:cubicBezTo>
                  <a:pt x="1958" y="55"/>
                  <a:pt x="1958" y="55"/>
                  <a:pt x="1958" y="55"/>
                </a:cubicBezTo>
                <a:cubicBezTo>
                  <a:pt x="1959" y="58"/>
                  <a:pt x="1959" y="58"/>
                  <a:pt x="1959" y="58"/>
                </a:cubicBezTo>
                <a:cubicBezTo>
                  <a:pt x="1961" y="64"/>
                  <a:pt x="1960" y="70"/>
                  <a:pt x="1959" y="74"/>
                </a:cubicBezTo>
                <a:cubicBezTo>
                  <a:pt x="1959" y="75"/>
                  <a:pt x="1959" y="77"/>
                  <a:pt x="1959" y="78"/>
                </a:cubicBezTo>
                <a:cubicBezTo>
                  <a:pt x="1961" y="79"/>
                  <a:pt x="1961" y="79"/>
                  <a:pt x="1961" y="79"/>
                </a:cubicBezTo>
                <a:cubicBezTo>
                  <a:pt x="1962" y="87"/>
                  <a:pt x="1962" y="87"/>
                  <a:pt x="1962" y="87"/>
                </a:cubicBezTo>
                <a:cubicBezTo>
                  <a:pt x="1963" y="87"/>
                  <a:pt x="1963" y="87"/>
                  <a:pt x="1963" y="87"/>
                </a:cubicBezTo>
                <a:cubicBezTo>
                  <a:pt x="1963" y="90"/>
                  <a:pt x="1963" y="90"/>
                  <a:pt x="1963" y="90"/>
                </a:cubicBezTo>
                <a:cubicBezTo>
                  <a:pt x="1963" y="93"/>
                  <a:pt x="1963" y="93"/>
                  <a:pt x="1963" y="93"/>
                </a:cubicBezTo>
                <a:cubicBezTo>
                  <a:pt x="1963" y="94"/>
                  <a:pt x="1963" y="94"/>
                  <a:pt x="1963" y="94"/>
                </a:cubicBezTo>
                <a:cubicBezTo>
                  <a:pt x="1963" y="100"/>
                  <a:pt x="1963" y="100"/>
                  <a:pt x="1963" y="100"/>
                </a:cubicBezTo>
                <a:cubicBezTo>
                  <a:pt x="1962" y="100"/>
                  <a:pt x="1962" y="100"/>
                  <a:pt x="1962" y="100"/>
                </a:cubicBezTo>
                <a:cubicBezTo>
                  <a:pt x="1963" y="107"/>
                  <a:pt x="1963" y="107"/>
                  <a:pt x="1963" y="107"/>
                </a:cubicBezTo>
                <a:cubicBezTo>
                  <a:pt x="1960" y="107"/>
                  <a:pt x="1960" y="107"/>
                  <a:pt x="1960" y="107"/>
                </a:cubicBezTo>
                <a:cubicBezTo>
                  <a:pt x="1960" y="109"/>
                  <a:pt x="1960" y="109"/>
                  <a:pt x="1960" y="109"/>
                </a:cubicBezTo>
                <a:cubicBezTo>
                  <a:pt x="1960" y="109"/>
                  <a:pt x="1960" y="109"/>
                  <a:pt x="1960" y="109"/>
                </a:cubicBezTo>
                <a:cubicBezTo>
                  <a:pt x="1961" y="110"/>
                  <a:pt x="1961" y="110"/>
                  <a:pt x="1961" y="111"/>
                </a:cubicBezTo>
                <a:cubicBezTo>
                  <a:pt x="1962" y="112"/>
                  <a:pt x="1962" y="112"/>
                  <a:pt x="1962" y="112"/>
                </a:cubicBezTo>
                <a:cubicBezTo>
                  <a:pt x="1963" y="112"/>
                  <a:pt x="1963" y="112"/>
                  <a:pt x="1963" y="112"/>
                </a:cubicBezTo>
                <a:cubicBezTo>
                  <a:pt x="1963" y="125"/>
                  <a:pt x="1963" y="125"/>
                  <a:pt x="1963" y="125"/>
                </a:cubicBezTo>
                <a:cubicBezTo>
                  <a:pt x="1962" y="125"/>
                  <a:pt x="1962" y="125"/>
                  <a:pt x="1962" y="125"/>
                </a:cubicBezTo>
                <a:cubicBezTo>
                  <a:pt x="1962" y="127"/>
                  <a:pt x="1962" y="127"/>
                  <a:pt x="1962" y="127"/>
                </a:cubicBezTo>
                <a:cubicBezTo>
                  <a:pt x="1963" y="133"/>
                  <a:pt x="1963" y="133"/>
                  <a:pt x="1963" y="133"/>
                </a:cubicBezTo>
                <a:cubicBezTo>
                  <a:pt x="1962" y="133"/>
                  <a:pt x="1962" y="133"/>
                  <a:pt x="1962" y="133"/>
                </a:cubicBezTo>
                <a:cubicBezTo>
                  <a:pt x="1963" y="135"/>
                  <a:pt x="1963" y="135"/>
                  <a:pt x="1963" y="135"/>
                </a:cubicBezTo>
                <a:cubicBezTo>
                  <a:pt x="1965" y="135"/>
                  <a:pt x="1965" y="135"/>
                  <a:pt x="1965" y="135"/>
                </a:cubicBezTo>
                <a:cubicBezTo>
                  <a:pt x="1962" y="141"/>
                  <a:pt x="1962" y="141"/>
                  <a:pt x="1962" y="141"/>
                </a:cubicBezTo>
                <a:cubicBezTo>
                  <a:pt x="1961" y="145"/>
                  <a:pt x="1961" y="145"/>
                  <a:pt x="1961" y="145"/>
                </a:cubicBezTo>
                <a:cubicBezTo>
                  <a:pt x="1962" y="145"/>
                  <a:pt x="1962" y="145"/>
                  <a:pt x="1962" y="145"/>
                </a:cubicBezTo>
                <a:cubicBezTo>
                  <a:pt x="1962" y="172"/>
                  <a:pt x="1962" y="172"/>
                  <a:pt x="1962" y="172"/>
                </a:cubicBezTo>
                <a:cubicBezTo>
                  <a:pt x="1963" y="179"/>
                  <a:pt x="1963" y="179"/>
                  <a:pt x="1963" y="179"/>
                </a:cubicBezTo>
                <a:cubicBezTo>
                  <a:pt x="1960" y="179"/>
                  <a:pt x="1960" y="179"/>
                  <a:pt x="1960" y="179"/>
                </a:cubicBezTo>
                <a:cubicBezTo>
                  <a:pt x="1959" y="185"/>
                  <a:pt x="1959" y="185"/>
                  <a:pt x="1959" y="185"/>
                </a:cubicBezTo>
                <a:cubicBezTo>
                  <a:pt x="1960" y="185"/>
                  <a:pt x="1960" y="185"/>
                  <a:pt x="1960" y="185"/>
                </a:cubicBezTo>
                <a:cubicBezTo>
                  <a:pt x="1959" y="192"/>
                  <a:pt x="1959" y="192"/>
                  <a:pt x="1959" y="192"/>
                </a:cubicBezTo>
                <a:cubicBezTo>
                  <a:pt x="1959" y="192"/>
                  <a:pt x="1959" y="192"/>
                  <a:pt x="1959" y="192"/>
                </a:cubicBezTo>
                <a:cubicBezTo>
                  <a:pt x="1959" y="195"/>
                  <a:pt x="1959" y="195"/>
                  <a:pt x="1959" y="195"/>
                </a:cubicBezTo>
                <a:cubicBezTo>
                  <a:pt x="1961" y="195"/>
                  <a:pt x="1961" y="195"/>
                  <a:pt x="1961" y="195"/>
                </a:cubicBezTo>
                <a:cubicBezTo>
                  <a:pt x="1958" y="219"/>
                  <a:pt x="1958" y="219"/>
                  <a:pt x="1958" y="219"/>
                </a:cubicBezTo>
                <a:cubicBezTo>
                  <a:pt x="1958" y="224"/>
                  <a:pt x="1958" y="224"/>
                  <a:pt x="1958" y="224"/>
                </a:cubicBezTo>
                <a:cubicBezTo>
                  <a:pt x="1959" y="224"/>
                  <a:pt x="1959" y="224"/>
                  <a:pt x="1959" y="224"/>
                </a:cubicBezTo>
                <a:cubicBezTo>
                  <a:pt x="1959" y="237"/>
                  <a:pt x="1959" y="237"/>
                  <a:pt x="1959" y="237"/>
                </a:cubicBezTo>
                <a:cubicBezTo>
                  <a:pt x="1958" y="237"/>
                  <a:pt x="1958" y="237"/>
                  <a:pt x="1958" y="237"/>
                </a:cubicBezTo>
                <a:cubicBezTo>
                  <a:pt x="1957" y="241"/>
                  <a:pt x="1958" y="246"/>
                  <a:pt x="1958" y="248"/>
                </a:cubicBezTo>
                <a:cubicBezTo>
                  <a:pt x="1962" y="250"/>
                  <a:pt x="1962" y="250"/>
                  <a:pt x="1962" y="250"/>
                </a:cubicBezTo>
                <a:cubicBezTo>
                  <a:pt x="1960" y="271"/>
                  <a:pt x="1960" y="271"/>
                  <a:pt x="1960" y="271"/>
                </a:cubicBezTo>
                <a:cubicBezTo>
                  <a:pt x="1959" y="271"/>
                  <a:pt x="1959" y="271"/>
                  <a:pt x="1959" y="271"/>
                </a:cubicBezTo>
                <a:cubicBezTo>
                  <a:pt x="1959" y="283"/>
                  <a:pt x="1959" y="283"/>
                  <a:pt x="1959" y="283"/>
                </a:cubicBezTo>
                <a:cubicBezTo>
                  <a:pt x="1958" y="283"/>
                  <a:pt x="1958" y="283"/>
                  <a:pt x="1958" y="283"/>
                </a:cubicBezTo>
                <a:cubicBezTo>
                  <a:pt x="1958" y="294"/>
                  <a:pt x="1958" y="294"/>
                  <a:pt x="1958" y="294"/>
                </a:cubicBezTo>
                <a:cubicBezTo>
                  <a:pt x="1958" y="294"/>
                  <a:pt x="1958" y="294"/>
                  <a:pt x="1958" y="295"/>
                </a:cubicBezTo>
                <a:cubicBezTo>
                  <a:pt x="1958" y="299"/>
                  <a:pt x="1958" y="299"/>
                  <a:pt x="1958" y="299"/>
                </a:cubicBezTo>
                <a:cubicBezTo>
                  <a:pt x="1959" y="299"/>
                  <a:pt x="1959" y="299"/>
                  <a:pt x="1959" y="299"/>
                </a:cubicBezTo>
                <a:cubicBezTo>
                  <a:pt x="1959" y="312"/>
                  <a:pt x="1959" y="312"/>
                  <a:pt x="1959" y="312"/>
                </a:cubicBezTo>
                <a:cubicBezTo>
                  <a:pt x="1958" y="312"/>
                  <a:pt x="1958" y="312"/>
                  <a:pt x="1958" y="312"/>
                </a:cubicBezTo>
                <a:cubicBezTo>
                  <a:pt x="1958" y="325"/>
                  <a:pt x="1958" y="325"/>
                  <a:pt x="1958" y="325"/>
                </a:cubicBezTo>
                <a:cubicBezTo>
                  <a:pt x="1959" y="325"/>
                  <a:pt x="1959" y="325"/>
                  <a:pt x="1959" y="325"/>
                </a:cubicBezTo>
                <a:cubicBezTo>
                  <a:pt x="1959" y="330"/>
                  <a:pt x="1959" y="330"/>
                  <a:pt x="1959" y="330"/>
                </a:cubicBezTo>
                <a:cubicBezTo>
                  <a:pt x="1960" y="334"/>
                  <a:pt x="1960" y="334"/>
                  <a:pt x="1960" y="334"/>
                </a:cubicBezTo>
                <a:cubicBezTo>
                  <a:pt x="1961" y="337"/>
                  <a:pt x="1960" y="341"/>
                  <a:pt x="1958" y="346"/>
                </a:cubicBezTo>
                <a:cubicBezTo>
                  <a:pt x="1958" y="346"/>
                  <a:pt x="1958" y="347"/>
                  <a:pt x="1958" y="347"/>
                </a:cubicBezTo>
                <a:cubicBezTo>
                  <a:pt x="1958" y="365"/>
                  <a:pt x="1958" y="365"/>
                  <a:pt x="1958" y="365"/>
                </a:cubicBezTo>
                <a:cubicBezTo>
                  <a:pt x="1959" y="366"/>
                  <a:pt x="1959" y="366"/>
                  <a:pt x="1959" y="366"/>
                </a:cubicBezTo>
                <a:cubicBezTo>
                  <a:pt x="1960" y="368"/>
                  <a:pt x="1960" y="368"/>
                  <a:pt x="1960" y="368"/>
                </a:cubicBezTo>
                <a:cubicBezTo>
                  <a:pt x="1961" y="371"/>
                  <a:pt x="1961" y="374"/>
                  <a:pt x="1961" y="379"/>
                </a:cubicBezTo>
                <a:cubicBezTo>
                  <a:pt x="1961" y="380"/>
                  <a:pt x="1960" y="381"/>
                  <a:pt x="1960" y="383"/>
                </a:cubicBezTo>
                <a:cubicBezTo>
                  <a:pt x="1960" y="383"/>
                  <a:pt x="1960" y="383"/>
                  <a:pt x="1960" y="383"/>
                </a:cubicBezTo>
                <a:cubicBezTo>
                  <a:pt x="1960" y="387"/>
                  <a:pt x="1960" y="387"/>
                  <a:pt x="1960" y="387"/>
                </a:cubicBezTo>
                <a:cubicBezTo>
                  <a:pt x="1962" y="387"/>
                  <a:pt x="1962" y="387"/>
                  <a:pt x="1962" y="387"/>
                </a:cubicBezTo>
                <a:cubicBezTo>
                  <a:pt x="1962" y="390"/>
                  <a:pt x="1962" y="390"/>
                  <a:pt x="1962" y="390"/>
                </a:cubicBezTo>
                <a:cubicBezTo>
                  <a:pt x="1963" y="390"/>
                  <a:pt x="1963" y="390"/>
                  <a:pt x="1963" y="390"/>
                </a:cubicBezTo>
                <a:cubicBezTo>
                  <a:pt x="1963" y="404"/>
                  <a:pt x="1963" y="404"/>
                  <a:pt x="1963" y="404"/>
                </a:cubicBezTo>
                <a:cubicBezTo>
                  <a:pt x="1962" y="404"/>
                  <a:pt x="1962" y="404"/>
                  <a:pt x="1962" y="404"/>
                </a:cubicBezTo>
                <a:cubicBezTo>
                  <a:pt x="1962" y="406"/>
                  <a:pt x="1962" y="406"/>
                  <a:pt x="1962" y="406"/>
                </a:cubicBezTo>
                <a:cubicBezTo>
                  <a:pt x="1962" y="407"/>
                  <a:pt x="1962" y="408"/>
                  <a:pt x="1962" y="409"/>
                </a:cubicBezTo>
                <a:cubicBezTo>
                  <a:pt x="1962" y="409"/>
                  <a:pt x="1962" y="409"/>
                  <a:pt x="1962" y="409"/>
                </a:cubicBezTo>
                <a:cubicBezTo>
                  <a:pt x="1961" y="409"/>
                  <a:pt x="1961" y="410"/>
                  <a:pt x="1961" y="410"/>
                </a:cubicBezTo>
                <a:cubicBezTo>
                  <a:pt x="1960" y="415"/>
                  <a:pt x="1960" y="415"/>
                  <a:pt x="1960" y="415"/>
                </a:cubicBezTo>
                <a:cubicBezTo>
                  <a:pt x="1960" y="421"/>
                  <a:pt x="1960" y="421"/>
                  <a:pt x="1960" y="421"/>
                </a:cubicBezTo>
                <a:cubicBezTo>
                  <a:pt x="1959" y="421"/>
                  <a:pt x="1959" y="421"/>
                  <a:pt x="1959" y="421"/>
                </a:cubicBezTo>
                <a:cubicBezTo>
                  <a:pt x="1959" y="428"/>
                  <a:pt x="1959" y="428"/>
                  <a:pt x="1959" y="428"/>
                </a:cubicBezTo>
                <a:cubicBezTo>
                  <a:pt x="1958" y="428"/>
                  <a:pt x="1958" y="428"/>
                  <a:pt x="1958" y="428"/>
                </a:cubicBezTo>
                <a:cubicBezTo>
                  <a:pt x="1958" y="434"/>
                  <a:pt x="1958" y="434"/>
                  <a:pt x="1958" y="434"/>
                </a:cubicBezTo>
                <a:cubicBezTo>
                  <a:pt x="1959" y="434"/>
                  <a:pt x="1959" y="434"/>
                  <a:pt x="1959" y="434"/>
                </a:cubicBezTo>
                <a:cubicBezTo>
                  <a:pt x="1959" y="440"/>
                  <a:pt x="1959" y="440"/>
                  <a:pt x="1959" y="440"/>
                </a:cubicBezTo>
                <a:cubicBezTo>
                  <a:pt x="1961" y="441"/>
                  <a:pt x="1961" y="441"/>
                  <a:pt x="1961" y="441"/>
                </a:cubicBezTo>
                <a:cubicBezTo>
                  <a:pt x="1961" y="443"/>
                  <a:pt x="1961" y="443"/>
                  <a:pt x="1961" y="443"/>
                </a:cubicBezTo>
                <a:cubicBezTo>
                  <a:pt x="1962" y="445"/>
                  <a:pt x="1962" y="448"/>
                  <a:pt x="1960" y="450"/>
                </a:cubicBezTo>
                <a:cubicBezTo>
                  <a:pt x="1960" y="451"/>
                  <a:pt x="1960" y="451"/>
                  <a:pt x="1961" y="452"/>
                </a:cubicBezTo>
                <a:cubicBezTo>
                  <a:pt x="1961" y="453"/>
                  <a:pt x="1961" y="454"/>
                  <a:pt x="1961" y="456"/>
                </a:cubicBezTo>
                <a:cubicBezTo>
                  <a:pt x="1963" y="462"/>
                  <a:pt x="1963" y="462"/>
                  <a:pt x="1963" y="462"/>
                </a:cubicBezTo>
                <a:cubicBezTo>
                  <a:pt x="1960" y="462"/>
                  <a:pt x="1960" y="462"/>
                  <a:pt x="1960" y="462"/>
                </a:cubicBezTo>
                <a:cubicBezTo>
                  <a:pt x="1960" y="465"/>
                  <a:pt x="1960" y="468"/>
                  <a:pt x="1960" y="471"/>
                </a:cubicBezTo>
                <a:cubicBezTo>
                  <a:pt x="1960" y="477"/>
                  <a:pt x="1960" y="482"/>
                  <a:pt x="1960" y="486"/>
                </a:cubicBezTo>
                <a:cubicBezTo>
                  <a:pt x="1960" y="487"/>
                  <a:pt x="1960" y="487"/>
                  <a:pt x="1960" y="487"/>
                </a:cubicBezTo>
                <a:cubicBezTo>
                  <a:pt x="1960" y="505"/>
                  <a:pt x="1960" y="505"/>
                  <a:pt x="1960" y="505"/>
                </a:cubicBezTo>
                <a:cubicBezTo>
                  <a:pt x="1965" y="520"/>
                  <a:pt x="1965" y="520"/>
                  <a:pt x="1965" y="520"/>
                </a:cubicBezTo>
                <a:cubicBezTo>
                  <a:pt x="1961" y="520"/>
                  <a:pt x="1961" y="520"/>
                  <a:pt x="1961" y="520"/>
                </a:cubicBezTo>
                <a:cubicBezTo>
                  <a:pt x="1956" y="543"/>
                  <a:pt x="1956" y="543"/>
                  <a:pt x="1956" y="543"/>
                </a:cubicBezTo>
                <a:cubicBezTo>
                  <a:pt x="1957" y="544"/>
                  <a:pt x="1957" y="546"/>
                  <a:pt x="1957" y="548"/>
                </a:cubicBezTo>
                <a:cubicBezTo>
                  <a:pt x="1956" y="551"/>
                  <a:pt x="1956" y="551"/>
                  <a:pt x="1956" y="551"/>
                </a:cubicBezTo>
                <a:cubicBezTo>
                  <a:pt x="1959" y="553"/>
                  <a:pt x="1959" y="553"/>
                  <a:pt x="1959" y="553"/>
                </a:cubicBezTo>
                <a:cubicBezTo>
                  <a:pt x="1959" y="559"/>
                  <a:pt x="1959" y="559"/>
                  <a:pt x="1959" y="559"/>
                </a:cubicBezTo>
                <a:cubicBezTo>
                  <a:pt x="1959" y="561"/>
                  <a:pt x="1959" y="561"/>
                  <a:pt x="1959" y="561"/>
                </a:cubicBezTo>
                <a:cubicBezTo>
                  <a:pt x="1958" y="561"/>
                  <a:pt x="1958" y="564"/>
                  <a:pt x="1958" y="566"/>
                </a:cubicBezTo>
                <a:cubicBezTo>
                  <a:pt x="1958" y="568"/>
                  <a:pt x="1959" y="571"/>
                  <a:pt x="1958" y="573"/>
                </a:cubicBezTo>
                <a:cubicBezTo>
                  <a:pt x="1961" y="573"/>
                  <a:pt x="1961" y="573"/>
                  <a:pt x="1961" y="573"/>
                </a:cubicBezTo>
                <a:cubicBezTo>
                  <a:pt x="1960" y="578"/>
                  <a:pt x="1960" y="578"/>
                  <a:pt x="1960" y="578"/>
                </a:cubicBezTo>
                <a:cubicBezTo>
                  <a:pt x="1958" y="601"/>
                  <a:pt x="1958" y="601"/>
                  <a:pt x="1958" y="601"/>
                </a:cubicBezTo>
                <a:cubicBezTo>
                  <a:pt x="1959" y="614"/>
                  <a:pt x="1959" y="614"/>
                  <a:pt x="1959" y="614"/>
                </a:cubicBezTo>
                <a:cubicBezTo>
                  <a:pt x="1958" y="614"/>
                  <a:pt x="1958" y="614"/>
                  <a:pt x="1958" y="614"/>
                </a:cubicBezTo>
                <a:cubicBezTo>
                  <a:pt x="1958" y="620"/>
                  <a:pt x="1958" y="620"/>
                  <a:pt x="1958" y="620"/>
                </a:cubicBezTo>
                <a:cubicBezTo>
                  <a:pt x="1959" y="620"/>
                  <a:pt x="1959" y="620"/>
                  <a:pt x="1959" y="620"/>
                </a:cubicBezTo>
                <a:cubicBezTo>
                  <a:pt x="1959" y="624"/>
                  <a:pt x="1959" y="624"/>
                  <a:pt x="1959" y="624"/>
                </a:cubicBezTo>
                <a:cubicBezTo>
                  <a:pt x="1961" y="624"/>
                  <a:pt x="1961" y="624"/>
                  <a:pt x="1961" y="624"/>
                </a:cubicBezTo>
                <a:cubicBezTo>
                  <a:pt x="1959" y="638"/>
                  <a:pt x="1959" y="638"/>
                  <a:pt x="1959" y="638"/>
                </a:cubicBezTo>
                <a:cubicBezTo>
                  <a:pt x="1959" y="638"/>
                  <a:pt x="1960" y="639"/>
                  <a:pt x="1960" y="640"/>
                </a:cubicBezTo>
                <a:cubicBezTo>
                  <a:pt x="1960" y="643"/>
                  <a:pt x="1961" y="648"/>
                  <a:pt x="1960" y="652"/>
                </a:cubicBezTo>
                <a:cubicBezTo>
                  <a:pt x="1959" y="656"/>
                  <a:pt x="1959" y="656"/>
                  <a:pt x="1959" y="656"/>
                </a:cubicBezTo>
                <a:cubicBezTo>
                  <a:pt x="1959" y="672"/>
                  <a:pt x="1959" y="672"/>
                  <a:pt x="1959" y="672"/>
                </a:cubicBezTo>
                <a:cubicBezTo>
                  <a:pt x="1959" y="672"/>
                  <a:pt x="1959" y="672"/>
                  <a:pt x="1959" y="672"/>
                </a:cubicBezTo>
                <a:cubicBezTo>
                  <a:pt x="1960" y="680"/>
                  <a:pt x="1960" y="680"/>
                  <a:pt x="1960" y="680"/>
                </a:cubicBezTo>
                <a:cubicBezTo>
                  <a:pt x="1958" y="680"/>
                  <a:pt x="1958" y="680"/>
                  <a:pt x="1958" y="680"/>
                </a:cubicBezTo>
                <a:cubicBezTo>
                  <a:pt x="1958" y="685"/>
                  <a:pt x="1958" y="685"/>
                  <a:pt x="1958" y="685"/>
                </a:cubicBezTo>
                <a:cubicBezTo>
                  <a:pt x="1957" y="685"/>
                  <a:pt x="1957" y="685"/>
                  <a:pt x="1957" y="685"/>
                </a:cubicBezTo>
                <a:cubicBezTo>
                  <a:pt x="1957" y="696"/>
                  <a:pt x="1957" y="696"/>
                  <a:pt x="1957" y="696"/>
                </a:cubicBezTo>
                <a:cubicBezTo>
                  <a:pt x="1957" y="696"/>
                  <a:pt x="1957" y="696"/>
                  <a:pt x="1957" y="696"/>
                </a:cubicBezTo>
                <a:cubicBezTo>
                  <a:pt x="1956" y="700"/>
                  <a:pt x="1956" y="700"/>
                  <a:pt x="1956" y="700"/>
                </a:cubicBezTo>
                <a:cubicBezTo>
                  <a:pt x="1961" y="704"/>
                  <a:pt x="1961" y="711"/>
                  <a:pt x="1961" y="716"/>
                </a:cubicBezTo>
                <a:cubicBezTo>
                  <a:pt x="1960" y="721"/>
                  <a:pt x="1960" y="721"/>
                  <a:pt x="1960" y="721"/>
                </a:cubicBezTo>
                <a:cubicBezTo>
                  <a:pt x="1964" y="723"/>
                  <a:pt x="1964" y="723"/>
                  <a:pt x="1964" y="723"/>
                </a:cubicBezTo>
                <a:cubicBezTo>
                  <a:pt x="1962" y="727"/>
                  <a:pt x="1962" y="727"/>
                  <a:pt x="1962" y="727"/>
                </a:cubicBezTo>
                <a:cubicBezTo>
                  <a:pt x="1959" y="737"/>
                  <a:pt x="1958" y="743"/>
                  <a:pt x="1958" y="756"/>
                </a:cubicBezTo>
                <a:cubicBezTo>
                  <a:pt x="1958" y="758"/>
                  <a:pt x="1958" y="758"/>
                  <a:pt x="1958" y="758"/>
                </a:cubicBezTo>
                <a:cubicBezTo>
                  <a:pt x="1959" y="758"/>
                  <a:pt x="1959" y="758"/>
                  <a:pt x="1959" y="758"/>
                </a:cubicBezTo>
                <a:cubicBezTo>
                  <a:pt x="1959" y="762"/>
                  <a:pt x="1959" y="762"/>
                  <a:pt x="1959" y="762"/>
                </a:cubicBezTo>
                <a:cubicBezTo>
                  <a:pt x="1962" y="762"/>
                  <a:pt x="1962" y="762"/>
                  <a:pt x="1962" y="762"/>
                </a:cubicBezTo>
                <a:cubicBezTo>
                  <a:pt x="1959" y="774"/>
                  <a:pt x="1959" y="774"/>
                  <a:pt x="1959" y="774"/>
                </a:cubicBezTo>
                <a:cubicBezTo>
                  <a:pt x="1962" y="774"/>
                  <a:pt x="1962" y="774"/>
                  <a:pt x="1962" y="774"/>
                </a:cubicBezTo>
                <a:cubicBezTo>
                  <a:pt x="1959" y="805"/>
                  <a:pt x="1959" y="805"/>
                  <a:pt x="1959" y="805"/>
                </a:cubicBezTo>
                <a:cubicBezTo>
                  <a:pt x="1959" y="805"/>
                  <a:pt x="1959" y="805"/>
                  <a:pt x="1959" y="805"/>
                </a:cubicBezTo>
                <a:cubicBezTo>
                  <a:pt x="1959" y="813"/>
                  <a:pt x="1959" y="813"/>
                  <a:pt x="1959" y="813"/>
                </a:cubicBezTo>
                <a:cubicBezTo>
                  <a:pt x="1960" y="813"/>
                  <a:pt x="1960" y="813"/>
                  <a:pt x="1960" y="813"/>
                </a:cubicBezTo>
                <a:cubicBezTo>
                  <a:pt x="1960" y="818"/>
                  <a:pt x="1960" y="818"/>
                  <a:pt x="1960" y="818"/>
                </a:cubicBezTo>
                <a:cubicBezTo>
                  <a:pt x="1961" y="820"/>
                  <a:pt x="1960" y="822"/>
                  <a:pt x="1960" y="823"/>
                </a:cubicBezTo>
                <a:cubicBezTo>
                  <a:pt x="1961" y="830"/>
                  <a:pt x="1961" y="830"/>
                  <a:pt x="1961" y="830"/>
                </a:cubicBezTo>
                <a:cubicBezTo>
                  <a:pt x="1963" y="837"/>
                  <a:pt x="1964" y="842"/>
                  <a:pt x="1962" y="846"/>
                </a:cubicBezTo>
                <a:cubicBezTo>
                  <a:pt x="1961" y="850"/>
                  <a:pt x="1961" y="850"/>
                  <a:pt x="1961" y="850"/>
                </a:cubicBezTo>
                <a:cubicBezTo>
                  <a:pt x="1960" y="850"/>
                  <a:pt x="1960" y="850"/>
                  <a:pt x="1960" y="850"/>
                </a:cubicBezTo>
                <a:cubicBezTo>
                  <a:pt x="1960" y="852"/>
                  <a:pt x="1960" y="852"/>
                  <a:pt x="1960" y="852"/>
                </a:cubicBezTo>
                <a:cubicBezTo>
                  <a:pt x="1958" y="853"/>
                  <a:pt x="1958" y="853"/>
                  <a:pt x="1958" y="853"/>
                </a:cubicBezTo>
                <a:cubicBezTo>
                  <a:pt x="1958" y="864"/>
                  <a:pt x="1958" y="864"/>
                  <a:pt x="1958" y="864"/>
                </a:cubicBezTo>
                <a:cubicBezTo>
                  <a:pt x="1957" y="864"/>
                  <a:pt x="1957" y="864"/>
                  <a:pt x="1957" y="864"/>
                </a:cubicBezTo>
                <a:cubicBezTo>
                  <a:pt x="1957" y="868"/>
                  <a:pt x="1957" y="868"/>
                  <a:pt x="1957" y="868"/>
                </a:cubicBezTo>
                <a:cubicBezTo>
                  <a:pt x="1955" y="868"/>
                  <a:pt x="1955" y="868"/>
                  <a:pt x="1955" y="868"/>
                </a:cubicBezTo>
                <a:cubicBezTo>
                  <a:pt x="1955" y="871"/>
                  <a:pt x="1955" y="876"/>
                  <a:pt x="1955" y="878"/>
                </a:cubicBezTo>
                <a:cubicBezTo>
                  <a:pt x="1960" y="882"/>
                  <a:pt x="1960" y="882"/>
                  <a:pt x="1960" y="882"/>
                </a:cubicBezTo>
                <a:cubicBezTo>
                  <a:pt x="1958" y="896"/>
                  <a:pt x="1958" y="896"/>
                  <a:pt x="1958" y="896"/>
                </a:cubicBezTo>
                <a:cubicBezTo>
                  <a:pt x="1959" y="897"/>
                  <a:pt x="1959" y="897"/>
                  <a:pt x="1959" y="897"/>
                </a:cubicBezTo>
                <a:cubicBezTo>
                  <a:pt x="1958" y="921"/>
                  <a:pt x="1958" y="921"/>
                  <a:pt x="1958" y="921"/>
                </a:cubicBezTo>
                <a:cubicBezTo>
                  <a:pt x="1959" y="921"/>
                  <a:pt x="1959" y="921"/>
                  <a:pt x="1959" y="921"/>
                </a:cubicBezTo>
                <a:cubicBezTo>
                  <a:pt x="1959" y="923"/>
                  <a:pt x="1959" y="923"/>
                  <a:pt x="1959" y="923"/>
                </a:cubicBezTo>
                <a:cubicBezTo>
                  <a:pt x="1960" y="923"/>
                  <a:pt x="1960" y="923"/>
                  <a:pt x="1960" y="923"/>
                </a:cubicBezTo>
                <a:cubicBezTo>
                  <a:pt x="1960" y="931"/>
                  <a:pt x="1960" y="931"/>
                  <a:pt x="1960" y="931"/>
                </a:cubicBezTo>
                <a:cubicBezTo>
                  <a:pt x="1962" y="931"/>
                  <a:pt x="1962" y="931"/>
                  <a:pt x="1962" y="931"/>
                </a:cubicBezTo>
                <a:cubicBezTo>
                  <a:pt x="1962" y="945"/>
                  <a:pt x="1962" y="945"/>
                  <a:pt x="1962" y="945"/>
                </a:cubicBezTo>
                <a:cubicBezTo>
                  <a:pt x="1960" y="945"/>
                  <a:pt x="1960" y="945"/>
                  <a:pt x="1960" y="945"/>
                </a:cubicBezTo>
                <a:cubicBezTo>
                  <a:pt x="1960" y="947"/>
                  <a:pt x="1960" y="947"/>
                  <a:pt x="1960" y="947"/>
                </a:cubicBezTo>
                <a:cubicBezTo>
                  <a:pt x="1962" y="947"/>
                  <a:pt x="1962" y="947"/>
                  <a:pt x="1962" y="947"/>
                </a:cubicBezTo>
                <a:cubicBezTo>
                  <a:pt x="1962" y="969"/>
                  <a:pt x="1962" y="969"/>
                  <a:pt x="1962" y="969"/>
                </a:cubicBezTo>
                <a:cubicBezTo>
                  <a:pt x="1960" y="969"/>
                  <a:pt x="1960" y="969"/>
                  <a:pt x="1960" y="969"/>
                </a:cubicBezTo>
                <a:cubicBezTo>
                  <a:pt x="1960" y="970"/>
                  <a:pt x="1960" y="970"/>
                  <a:pt x="1960" y="970"/>
                </a:cubicBezTo>
                <a:cubicBezTo>
                  <a:pt x="1961" y="970"/>
                  <a:pt x="1961" y="970"/>
                  <a:pt x="1961" y="970"/>
                </a:cubicBezTo>
                <a:cubicBezTo>
                  <a:pt x="1959" y="1006"/>
                  <a:pt x="1959" y="1006"/>
                  <a:pt x="1959" y="1006"/>
                </a:cubicBezTo>
                <a:cubicBezTo>
                  <a:pt x="1958" y="1006"/>
                  <a:pt x="1958" y="1006"/>
                  <a:pt x="1958" y="1006"/>
                </a:cubicBezTo>
                <a:cubicBezTo>
                  <a:pt x="1958" y="1007"/>
                  <a:pt x="1958" y="1008"/>
                  <a:pt x="1958" y="1008"/>
                </a:cubicBezTo>
                <a:cubicBezTo>
                  <a:pt x="1958" y="1009"/>
                  <a:pt x="1958" y="1009"/>
                  <a:pt x="1958" y="1010"/>
                </a:cubicBezTo>
                <a:cubicBezTo>
                  <a:pt x="1959" y="1010"/>
                  <a:pt x="1959" y="1010"/>
                  <a:pt x="1959" y="1010"/>
                </a:cubicBezTo>
                <a:cubicBezTo>
                  <a:pt x="1959" y="1014"/>
                  <a:pt x="1959" y="1014"/>
                  <a:pt x="1959" y="1014"/>
                </a:cubicBezTo>
                <a:cubicBezTo>
                  <a:pt x="1960" y="1014"/>
                  <a:pt x="1960" y="1014"/>
                  <a:pt x="1960" y="1014"/>
                </a:cubicBezTo>
                <a:cubicBezTo>
                  <a:pt x="1960" y="1035"/>
                  <a:pt x="1960" y="1035"/>
                  <a:pt x="1960" y="1035"/>
                </a:cubicBezTo>
                <a:cubicBezTo>
                  <a:pt x="1962" y="1042"/>
                  <a:pt x="1962" y="1042"/>
                  <a:pt x="1962" y="1042"/>
                </a:cubicBezTo>
                <a:cubicBezTo>
                  <a:pt x="1959" y="1042"/>
                  <a:pt x="1959" y="1042"/>
                  <a:pt x="1959" y="1042"/>
                </a:cubicBezTo>
                <a:cubicBezTo>
                  <a:pt x="1959" y="1043"/>
                  <a:pt x="1959" y="1044"/>
                  <a:pt x="1958" y="1046"/>
                </a:cubicBezTo>
                <a:cubicBezTo>
                  <a:pt x="1959" y="1047"/>
                  <a:pt x="1960" y="1050"/>
                  <a:pt x="1959" y="1053"/>
                </a:cubicBezTo>
                <a:cubicBezTo>
                  <a:pt x="1958" y="1058"/>
                  <a:pt x="1958" y="1058"/>
                  <a:pt x="1958" y="1058"/>
                </a:cubicBezTo>
                <a:cubicBezTo>
                  <a:pt x="1958" y="1058"/>
                  <a:pt x="1958" y="1058"/>
                  <a:pt x="1958" y="1058"/>
                </a:cubicBezTo>
                <a:cubicBezTo>
                  <a:pt x="1957" y="1063"/>
                  <a:pt x="1957" y="1063"/>
                  <a:pt x="1957" y="1063"/>
                </a:cubicBezTo>
                <a:cubicBezTo>
                  <a:pt x="1958" y="1063"/>
                  <a:pt x="1958" y="1063"/>
                  <a:pt x="1958" y="1063"/>
                </a:cubicBezTo>
                <a:cubicBezTo>
                  <a:pt x="1958" y="1069"/>
                  <a:pt x="1958" y="1069"/>
                  <a:pt x="1958" y="1069"/>
                </a:cubicBezTo>
                <a:cubicBezTo>
                  <a:pt x="1959" y="1069"/>
                  <a:pt x="1959" y="1069"/>
                  <a:pt x="1959" y="1069"/>
                </a:cubicBezTo>
                <a:cubicBezTo>
                  <a:pt x="1959" y="1082"/>
                  <a:pt x="1959" y="1082"/>
                  <a:pt x="1959" y="1082"/>
                </a:cubicBezTo>
                <a:cubicBezTo>
                  <a:pt x="1958" y="1082"/>
                  <a:pt x="1958" y="1082"/>
                  <a:pt x="1958" y="1082"/>
                </a:cubicBezTo>
                <a:cubicBezTo>
                  <a:pt x="1958" y="1097"/>
                  <a:pt x="1958" y="1097"/>
                  <a:pt x="1958" y="1097"/>
                </a:cubicBezTo>
                <a:cubicBezTo>
                  <a:pt x="1962" y="1097"/>
                  <a:pt x="1962" y="1097"/>
                  <a:pt x="1962" y="1097"/>
                </a:cubicBezTo>
                <a:cubicBezTo>
                  <a:pt x="1958" y="1106"/>
                  <a:pt x="1958" y="1106"/>
                  <a:pt x="1958" y="1106"/>
                </a:cubicBezTo>
                <a:cubicBezTo>
                  <a:pt x="1959" y="1111"/>
                  <a:pt x="1959" y="1111"/>
                  <a:pt x="1959" y="1111"/>
                </a:cubicBezTo>
                <a:cubicBezTo>
                  <a:pt x="1960" y="1111"/>
                  <a:pt x="1960" y="1111"/>
                  <a:pt x="1960" y="1111"/>
                </a:cubicBezTo>
                <a:cubicBezTo>
                  <a:pt x="1960" y="1114"/>
                  <a:pt x="1960" y="1114"/>
                  <a:pt x="1960" y="1114"/>
                </a:cubicBezTo>
                <a:cubicBezTo>
                  <a:pt x="1962" y="1114"/>
                  <a:pt x="1962" y="1114"/>
                  <a:pt x="1962" y="1114"/>
                </a:cubicBezTo>
                <a:cubicBezTo>
                  <a:pt x="1962" y="1120"/>
                  <a:pt x="1962" y="1120"/>
                  <a:pt x="1962" y="1120"/>
                </a:cubicBezTo>
                <a:cubicBezTo>
                  <a:pt x="1961" y="1122"/>
                  <a:pt x="1961" y="1123"/>
                  <a:pt x="1960" y="1124"/>
                </a:cubicBezTo>
                <a:cubicBezTo>
                  <a:pt x="1961" y="1126"/>
                  <a:pt x="1961" y="1127"/>
                  <a:pt x="1960" y="1129"/>
                </a:cubicBezTo>
                <a:cubicBezTo>
                  <a:pt x="1959" y="1134"/>
                  <a:pt x="1959" y="1134"/>
                  <a:pt x="1959" y="1134"/>
                </a:cubicBezTo>
                <a:cubicBezTo>
                  <a:pt x="1959" y="1139"/>
                  <a:pt x="1959" y="1139"/>
                  <a:pt x="1959" y="1139"/>
                </a:cubicBezTo>
                <a:cubicBezTo>
                  <a:pt x="1958" y="1139"/>
                  <a:pt x="1958" y="1139"/>
                  <a:pt x="1958" y="1139"/>
                </a:cubicBezTo>
                <a:cubicBezTo>
                  <a:pt x="1958" y="1145"/>
                  <a:pt x="1958" y="1145"/>
                  <a:pt x="1958" y="1145"/>
                </a:cubicBezTo>
                <a:cubicBezTo>
                  <a:pt x="1957" y="1145"/>
                  <a:pt x="1957" y="1145"/>
                  <a:pt x="1957" y="1145"/>
                </a:cubicBezTo>
                <a:cubicBezTo>
                  <a:pt x="1957" y="1147"/>
                  <a:pt x="1957" y="1147"/>
                  <a:pt x="1957" y="1147"/>
                </a:cubicBezTo>
                <a:cubicBezTo>
                  <a:pt x="1957" y="1151"/>
                  <a:pt x="1957" y="1151"/>
                  <a:pt x="1957" y="1151"/>
                </a:cubicBezTo>
                <a:cubicBezTo>
                  <a:pt x="1957" y="1151"/>
                  <a:pt x="1957" y="1151"/>
                  <a:pt x="1957" y="1151"/>
                </a:cubicBezTo>
                <a:cubicBezTo>
                  <a:pt x="1956" y="1155"/>
                  <a:pt x="1956" y="1155"/>
                  <a:pt x="1956" y="1155"/>
                </a:cubicBezTo>
                <a:cubicBezTo>
                  <a:pt x="1957" y="1158"/>
                  <a:pt x="1957" y="1158"/>
                  <a:pt x="1957" y="1158"/>
                </a:cubicBezTo>
                <a:cubicBezTo>
                  <a:pt x="1958" y="1158"/>
                  <a:pt x="1958" y="1158"/>
                  <a:pt x="1958" y="1158"/>
                </a:cubicBezTo>
                <a:cubicBezTo>
                  <a:pt x="1959" y="1162"/>
                  <a:pt x="1959" y="1162"/>
                  <a:pt x="1959" y="1162"/>
                </a:cubicBezTo>
                <a:cubicBezTo>
                  <a:pt x="1960" y="1164"/>
                  <a:pt x="1960" y="1166"/>
                  <a:pt x="1959" y="1167"/>
                </a:cubicBezTo>
                <a:cubicBezTo>
                  <a:pt x="1960" y="1167"/>
                  <a:pt x="1960" y="1168"/>
                  <a:pt x="1960" y="1168"/>
                </a:cubicBezTo>
                <a:cubicBezTo>
                  <a:pt x="1960" y="1169"/>
                  <a:pt x="1960" y="1169"/>
                  <a:pt x="1960" y="1169"/>
                </a:cubicBezTo>
                <a:cubicBezTo>
                  <a:pt x="1962" y="1169"/>
                  <a:pt x="1962" y="1169"/>
                  <a:pt x="1962" y="1169"/>
                </a:cubicBezTo>
                <a:cubicBezTo>
                  <a:pt x="1962" y="1174"/>
                  <a:pt x="1962" y="1174"/>
                  <a:pt x="1962" y="1174"/>
                </a:cubicBezTo>
                <a:cubicBezTo>
                  <a:pt x="1964" y="1175"/>
                  <a:pt x="1964" y="1175"/>
                  <a:pt x="1964" y="1175"/>
                </a:cubicBezTo>
                <a:cubicBezTo>
                  <a:pt x="1964" y="1191"/>
                  <a:pt x="1964" y="1191"/>
                  <a:pt x="1964" y="1191"/>
                </a:cubicBezTo>
                <a:cubicBezTo>
                  <a:pt x="1962" y="1193"/>
                  <a:pt x="1962" y="1193"/>
                  <a:pt x="1962" y="1193"/>
                </a:cubicBezTo>
                <a:cubicBezTo>
                  <a:pt x="1962" y="1201"/>
                  <a:pt x="1962" y="1201"/>
                  <a:pt x="1962" y="1201"/>
                </a:cubicBezTo>
                <a:cubicBezTo>
                  <a:pt x="1960" y="1201"/>
                  <a:pt x="1960" y="1201"/>
                  <a:pt x="1960" y="1201"/>
                </a:cubicBezTo>
                <a:cubicBezTo>
                  <a:pt x="1960" y="1210"/>
                  <a:pt x="1960" y="1210"/>
                  <a:pt x="1960" y="1210"/>
                </a:cubicBezTo>
                <a:cubicBezTo>
                  <a:pt x="1959" y="1210"/>
                  <a:pt x="1959" y="1210"/>
                  <a:pt x="1959" y="1210"/>
                </a:cubicBezTo>
                <a:cubicBezTo>
                  <a:pt x="1958" y="1216"/>
                  <a:pt x="1958" y="1216"/>
                  <a:pt x="1958" y="1216"/>
                </a:cubicBezTo>
                <a:cubicBezTo>
                  <a:pt x="1962" y="1226"/>
                  <a:pt x="1962" y="1226"/>
                  <a:pt x="1962" y="1226"/>
                </a:cubicBezTo>
                <a:cubicBezTo>
                  <a:pt x="1959" y="1226"/>
                  <a:pt x="1959" y="1226"/>
                  <a:pt x="1959" y="1226"/>
                </a:cubicBezTo>
                <a:cubicBezTo>
                  <a:pt x="1959" y="1233"/>
                  <a:pt x="1959" y="1233"/>
                  <a:pt x="1959" y="1233"/>
                </a:cubicBezTo>
                <a:cubicBezTo>
                  <a:pt x="1958" y="1233"/>
                  <a:pt x="1958" y="1233"/>
                  <a:pt x="1958" y="1233"/>
                </a:cubicBezTo>
                <a:cubicBezTo>
                  <a:pt x="1958" y="1238"/>
                  <a:pt x="1958" y="1238"/>
                  <a:pt x="1958" y="1238"/>
                </a:cubicBezTo>
                <a:cubicBezTo>
                  <a:pt x="1958" y="1238"/>
                  <a:pt x="1958" y="1238"/>
                  <a:pt x="1958" y="1238"/>
                </a:cubicBezTo>
                <a:cubicBezTo>
                  <a:pt x="1959" y="1243"/>
                  <a:pt x="1959" y="1243"/>
                  <a:pt x="1959" y="1243"/>
                </a:cubicBezTo>
                <a:cubicBezTo>
                  <a:pt x="1960" y="1245"/>
                  <a:pt x="1959" y="1247"/>
                  <a:pt x="1958" y="1249"/>
                </a:cubicBezTo>
                <a:cubicBezTo>
                  <a:pt x="1958" y="1251"/>
                  <a:pt x="1958" y="1251"/>
                  <a:pt x="1958" y="1251"/>
                </a:cubicBezTo>
                <a:cubicBezTo>
                  <a:pt x="1962" y="1251"/>
                  <a:pt x="1962" y="1251"/>
                  <a:pt x="1962" y="1251"/>
                </a:cubicBezTo>
                <a:cubicBezTo>
                  <a:pt x="1958" y="1261"/>
                  <a:pt x="1958" y="1261"/>
                  <a:pt x="1958" y="1261"/>
                </a:cubicBezTo>
                <a:cubicBezTo>
                  <a:pt x="1959" y="1261"/>
                  <a:pt x="1959" y="1261"/>
                  <a:pt x="1959" y="1261"/>
                </a:cubicBezTo>
                <a:cubicBezTo>
                  <a:pt x="1959" y="1269"/>
                  <a:pt x="1959" y="1269"/>
                  <a:pt x="1959" y="1269"/>
                </a:cubicBezTo>
                <a:cubicBezTo>
                  <a:pt x="1960" y="1271"/>
                  <a:pt x="1960" y="1271"/>
                  <a:pt x="1960" y="1271"/>
                </a:cubicBezTo>
                <a:cubicBezTo>
                  <a:pt x="1961" y="1275"/>
                  <a:pt x="1960" y="1279"/>
                  <a:pt x="1959" y="1282"/>
                </a:cubicBezTo>
                <a:cubicBezTo>
                  <a:pt x="1960" y="1287"/>
                  <a:pt x="1960" y="1287"/>
                  <a:pt x="1960" y="1287"/>
                </a:cubicBezTo>
                <a:cubicBezTo>
                  <a:pt x="1961" y="1290"/>
                  <a:pt x="1960" y="1293"/>
                  <a:pt x="1959" y="1295"/>
                </a:cubicBezTo>
                <a:cubicBezTo>
                  <a:pt x="1959" y="1295"/>
                  <a:pt x="1959" y="1295"/>
                  <a:pt x="1959" y="1295"/>
                </a:cubicBezTo>
                <a:cubicBezTo>
                  <a:pt x="1960" y="1296"/>
                  <a:pt x="1960" y="1296"/>
                  <a:pt x="1960" y="1296"/>
                </a:cubicBezTo>
                <a:cubicBezTo>
                  <a:pt x="1960" y="1298"/>
                  <a:pt x="1960" y="1298"/>
                  <a:pt x="1960" y="1298"/>
                </a:cubicBezTo>
                <a:cubicBezTo>
                  <a:pt x="1967" y="1301"/>
                  <a:pt x="1967" y="1301"/>
                  <a:pt x="1967" y="1301"/>
                </a:cubicBezTo>
                <a:cubicBezTo>
                  <a:pt x="1963" y="1307"/>
                  <a:pt x="1963" y="1307"/>
                  <a:pt x="1963" y="1307"/>
                </a:cubicBezTo>
                <a:cubicBezTo>
                  <a:pt x="1962" y="1308"/>
                  <a:pt x="1961" y="1309"/>
                  <a:pt x="1961" y="1310"/>
                </a:cubicBezTo>
                <a:cubicBezTo>
                  <a:pt x="1963" y="1317"/>
                  <a:pt x="1963" y="1317"/>
                  <a:pt x="1963" y="1317"/>
                </a:cubicBezTo>
                <a:cubicBezTo>
                  <a:pt x="1959" y="1317"/>
                  <a:pt x="1959" y="1317"/>
                  <a:pt x="1959" y="1317"/>
                </a:cubicBezTo>
                <a:cubicBezTo>
                  <a:pt x="1959" y="1327"/>
                  <a:pt x="1959" y="1327"/>
                  <a:pt x="1959" y="1327"/>
                </a:cubicBezTo>
                <a:cubicBezTo>
                  <a:pt x="1958" y="1327"/>
                  <a:pt x="1958" y="1327"/>
                  <a:pt x="1958" y="1327"/>
                </a:cubicBezTo>
                <a:cubicBezTo>
                  <a:pt x="1957" y="1342"/>
                  <a:pt x="1957" y="1342"/>
                  <a:pt x="1957" y="1342"/>
                </a:cubicBezTo>
                <a:cubicBezTo>
                  <a:pt x="1958" y="1343"/>
                  <a:pt x="1958" y="1344"/>
                  <a:pt x="1958" y="1346"/>
                </a:cubicBezTo>
                <a:cubicBezTo>
                  <a:pt x="1958" y="1347"/>
                  <a:pt x="1958" y="1347"/>
                  <a:pt x="1958" y="1347"/>
                </a:cubicBezTo>
                <a:cubicBezTo>
                  <a:pt x="1958" y="1359"/>
                  <a:pt x="1958" y="1359"/>
                  <a:pt x="1958" y="1359"/>
                </a:cubicBezTo>
                <a:cubicBezTo>
                  <a:pt x="1952" y="1359"/>
                  <a:pt x="1952" y="1359"/>
                  <a:pt x="1952" y="1359"/>
                </a:cubicBezTo>
                <a:cubicBezTo>
                  <a:pt x="1952" y="1361"/>
                  <a:pt x="1952" y="1361"/>
                  <a:pt x="1952" y="1361"/>
                </a:cubicBezTo>
                <a:cubicBezTo>
                  <a:pt x="1945" y="1361"/>
                  <a:pt x="1945" y="1361"/>
                  <a:pt x="1945" y="1361"/>
                </a:cubicBezTo>
                <a:cubicBezTo>
                  <a:pt x="1943" y="1363"/>
                  <a:pt x="1943" y="1363"/>
                  <a:pt x="1943" y="1363"/>
                </a:cubicBezTo>
                <a:cubicBezTo>
                  <a:pt x="1927" y="1363"/>
                  <a:pt x="1927" y="1363"/>
                  <a:pt x="1927" y="1363"/>
                </a:cubicBezTo>
                <a:cubicBezTo>
                  <a:pt x="1926" y="1361"/>
                  <a:pt x="1926" y="1361"/>
                  <a:pt x="1926" y="1361"/>
                </a:cubicBezTo>
                <a:cubicBezTo>
                  <a:pt x="1921" y="1361"/>
                  <a:pt x="1921" y="1361"/>
                  <a:pt x="1921" y="1361"/>
                </a:cubicBezTo>
                <a:cubicBezTo>
                  <a:pt x="1921" y="1359"/>
                  <a:pt x="1921" y="1359"/>
                  <a:pt x="1921" y="1359"/>
                </a:cubicBezTo>
                <a:cubicBezTo>
                  <a:pt x="1921" y="1359"/>
                  <a:pt x="1921" y="1359"/>
                  <a:pt x="1921" y="1359"/>
                </a:cubicBezTo>
                <a:cubicBezTo>
                  <a:pt x="1921" y="1358"/>
                  <a:pt x="1920" y="1358"/>
                  <a:pt x="1920" y="1358"/>
                </a:cubicBezTo>
                <a:cubicBezTo>
                  <a:pt x="1920" y="1358"/>
                  <a:pt x="1919" y="1358"/>
                  <a:pt x="1919" y="1358"/>
                </a:cubicBezTo>
                <a:cubicBezTo>
                  <a:pt x="1918" y="1358"/>
                  <a:pt x="1917" y="1358"/>
                  <a:pt x="1916" y="1358"/>
                </a:cubicBezTo>
                <a:cubicBezTo>
                  <a:pt x="1912" y="1356"/>
                  <a:pt x="1912" y="1356"/>
                  <a:pt x="1912" y="1356"/>
                </a:cubicBezTo>
                <a:cubicBezTo>
                  <a:pt x="1912" y="1355"/>
                  <a:pt x="1912" y="1355"/>
                  <a:pt x="1912" y="1355"/>
                </a:cubicBezTo>
                <a:cubicBezTo>
                  <a:pt x="1909" y="1355"/>
                  <a:pt x="1909" y="1355"/>
                  <a:pt x="1909" y="1355"/>
                </a:cubicBezTo>
                <a:cubicBezTo>
                  <a:pt x="1907" y="1355"/>
                  <a:pt x="1907" y="1355"/>
                  <a:pt x="1907" y="1355"/>
                </a:cubicBezTo>
                <a:cubicBezTo>
                  <a:pt x="1907" y="1356"/>
                  <a:pt x="1907" y="1356"/>
                  <a:pt x="1907" y="1356"/>
                </a:cubicBezTo>
                <a:cubicBezTo>
                  <a:pt x="1901" y="1356"/>
                  <a:pt x="1901" y="1356"/>
                  <a:pt x="1901" y="1356"/>
                </a:cubicBezTo>
                <a:cubicBezTo>
                  <a:pt x="1901" y="1357"/>
                  <a:pt x="1901" y="1357"/>
                  <a:pt x="1901" y="1357"/>
                </a:cubicBezTo>
                <a:cubicBezTo>
                  <a:pt x="1896" y="1357"/>
                  <a:pt x="1896" y="1357"/>
                  <a:pt x="1896" y="1357"/>
                </a:cubicBezTo>
                <a:cubicBezTo>
                  <a:pt x="1896" y="1358"/>
                  <a:pt x="1896" y="1358"/>
                  <a:pt x="1896" y="1358"/>
                </a:cubicBezTo>
                <a:cubicBezTo>
                  <a:pt x="1890" y="1358"/>
                  <a:pt x="1890" y="1358"/>
                  <a:pt x="1890" y="1358"/>
                </a:cubicBezTo>
                <a:cubicBezTo>
                  <a:pt x="1887" y="1359"/>
                  <a:pt x="1887" y="1359"/>
                  <a:pt x="1887" y="1359"/>
                </a:cubicBezTo>
                <a:cubicBezTo>
                  <a:pt x="1885" y="1360"/>
                  <a:pt x="1883" y="1360"/>
                  <a:pt x="1882" y="1359"/>
                </a:cubicBezTo>
                <a:cubicBezTo>
                  <a:pt x="1880" y="1360"/>
                  <a:pt x="1879" y="1361"/>
                  <a:pt x="1878" y="1361"/>
                </a:cubicBezTo>
                <a:cubicBezTo>
                  <a:pt x="1872" y="1361"/>
                  <a:pt x="1872" y="1361"/>
                  <a:pt x="1872" y="1361"/>
                </a:cubicBezTo>
                <a:cubicBezTo>
                  <a:pt x="1872" y="1359"/>
                  <a:pt x="1872" y="1359"/>
                  <a:pt x="1872" y="1359"/>
                </a:cubicBezTo>
                <a:cubicBezTo>
                  <a:pt x="1869" y="1359"/>
                  <a:pt x="1869" y="1359"/>
                  <a:pt x="1869" y="1359"/>
                </a:cubicBezTo>
                <a:cubicBezTo>
                  <a:pt x="1869" y="1357"/>
                  <a:pt x="1869" y="1357"/>
                  <a:pt x="1869" y="1357"/>
                </a:cubicBezTo>
                <a:cubicBezTo>
                  <a:pt x="1865" y="1357"/>
                  <a:pt x="1865" y="1357"/>
                  <a:pt x="1865" y="1357"/>
                </a:cubicBezTo>
                <a:cubicBezTo>
                  <a:pt x="1856" y="1362"/>
                  <a:pt x="1856" y="1362"/>
                  <a:pt x="1856" y="1362"/>
                </a:cubicBezTo>
                <a:cubicBezTo>
                  <a:pt x="1856" y="1357"/>
                  <a:pt x="1856" y="1357"/>
                  <a:pt x="1856" y="1357"/>
                </a:cubicBezTo>
                <a:cubicBezTo>
                  <a:pt x="1843" y="1357"/>
                  <a:pt x="1843" y="1357"/>
                  <a:pt x="1843" y="1357"/>
                </a:cubicBezTo>
                <a:cubicBezTo>
                  <a:pt x="1843" y="1358"/>
                  <a:pt x="1843" y="1358"/>
                  <a:pt x="1843" y="1358"/>
                </a:cubicBezTo>
                <a:cubicBezTo>
                  <a:pt x="1830" y="1358"/>
                  <a:pt x="1830" y="1358"/>
                  <a:pt x="1830" y="1358"/>
                </a:cubicBezTo>
                <a:cubicBezTo>
                  <a:pt x="1830" y="1357"/>
                  <a:pt x="1830" y="1357"/>
                  <a:pt x="1830" y="1357"/>
                </a:cubicBezTo>
                <a:cubicBezTo>
                  <a:pt x="1825" y="1357"/>
                  <a:pt x="1825" y="1357"/>
                  <a:pt x="1825" y="1357"/>
                </a:cubicBezTo>
                <a:cubicBezTo>
                  <a:pt x="1825" y="1356"/>
                  <a:pt x="1825" y="1356"/>
                  <a:pt x="1825" y="1356"/>
                </a:cubicBezTo>
                <a:cubicBezTo>
                  <a:pt x="1822" y="1356"/>
                  <a:pt x="1822" y="1356"/>
                  <a:pt x="1822" y="1356"/>
                </a:cubicBezTo>
                <a:cubicBezTo>
                  <a:pt x="1822" y="1357"/>
                  <a:pt x="1822" y="1357"/>
                  <a:pt x="1822" y="1357"/>
                </a:cubicBezTo>
                <a:cubicBezTo>
                  <a:pt x="1817" y="1358"/>
                  <a:pt x="1817" y="1358"/>
                  <a:pt x="1817" y="1358"/>
                </a:cubicBezTo>
                <a:cubicBezTo>
                  <a:pt x="1814" y="1359"/>
                  <a:pt x="1811" y="1358"/>
                  <a:pt x="1810" y="1357"/>
                </a:cubicBezTo>
                <a:cubicBezTo>
                  <a:pt x="1809" y="1358"/>
                  <a:pt x="1808" y="1358"/>
                  <a:pt x="1807" y="1358"/>
                </a:cubicBezTo>
                <a:cubicBezTo>
                  <a:pt x="1807" y="1362"/>
                  <a:pt x="1807" y="1362"/>
                  <a:pt x="1807" y="1362"/>
                </a:cubicBezTo>
                <a:cubicBezTo>
                  <a:pt x="1800" y="1359"/>
                  <a:pt x="1800" y="1359"/>
                  <a:pt x="1800" y="1359"/>
                </a:cubicBezTo>
                <a:cubicBezTo>
                  <a:pt x="1780" y="1359"/>
                  <a:pt x="1780" y="1359"/>
                  <a:pt x="1780" y="1359"/>
                </a:cubicBezTo>
                <a:cubicBezTo>
                  <a:pt x="1780" y="1358"/>
                  <a:pt x="1780" y="1358"/>
                  <a:pt x="1780" y="1358"/>
                </a:cubicBezTo>
                <a:cubicBezTo>
                  <a:pt x="1777" y="1358"/>
                  <a:pt x="1777" y="1358"/>
                  <a:pt x="1777" y="1358"/>
                </a:cubicBezTo>
                <a:cubicBezTo>
                  <a:pt x="1777" y="1357"/>
                  <a:pt x="1777" y="1357"/>
                  <a:pt x="1777" y="1357"/>
                </a:cubicBezTo>
                <a:cubicBezTo>
                  <a:pt x="1776" y="1357"/>
                  <a:pt x="1776" y="1357"/>
                  <a:pt x="1775" y="1357"/>
                </a:cubicBezTo>
                <a:cubicBezTo>
                  <a:pt x="1775" y="1357"/>
                  <a:pt x="1775" y="1357"/>
                  <a:pt x="1774" y="1357"/>
                </a:cubicBezTo>
                <a:cubicBezTo>
                  <a:pt x="1774" y="1358"/>
                  <a:pt x="1774" y="1358"/>
                  <a:pt x="1774" y="1358"/>
                </a:cubicBezTo>
                <a:cubicBezTo>
                  <a:pt x="1740" y="1360"/>
                  <a:pt x="1740" y="1360"/>
                  <a:pt x="1740" y="1360"/>
                </a:cubicBezTo>
                <a:cubicBezTo>
                  <a:pt x="1740" y="1359"/>
                  <a:pt x="1740" y="1359"/>
                  <a:pt x="1740" y="1359"/>
                </a:cubicBezTo>
                <a:cubicBezTo>
                  <a:pt x="1740" y="1359"/>
                  <a:pt x="1740" y="1359"/>
                  <a:pt x="1740" y="1359"/>
                </a:cubicBezTo>
                <a:cubicBezTo>
                  <a:pt x="1740" y="1361"/>
                  <a:pt x="1740" y="1361"/>
                  <a:pt x="1740" y="1361"/>
                </a:cubicBezTo>
                <a:cubicBezTo>
                  <a:pt x="1720" y="1361"/>
                  <a:pt x="1720" y="1361"/>
                  <a:pt x="1720" y="1361"/>
                </a:cubicBezTo>
                <a:cubicBezTo>
                  <a:pt x="1720" y="1359"/>
                  <a:pt x="1720" y="1359"/>
                  <a:pt x="1720" y="1359"/>
                </a:cubicBezTo>
                <a:cubicBezTo>
                  <a:pt x="1718" y="1359"/>
                  <a:pt x="1718" y="1359"/>
                  <a:pt x="1718" y="1359"/>
                </a:cubicBezTo>
                <a:cubicBezTo>
                  <a:pt x="1718" y="1361"/>
                  <a:pt x="1718" y="1361"/>
                  <a:pt x="1718" y="1361"/>
                </a:cubicBezTo>
                <a:cubicBezTo>
                  <a:pt x="1705" y="1361"/>
                  <a:pt x="1705" y="1361"/>
                  <a:pt x="1705" y="1361"/>
                </a:cubicBezTo>
                <a:cubicBezTo>
                  <a:pt x="1705" y="1359"/>
                  <a:pt x="1705" y="1359"/>
                  <a:pt x="1705" y="1359"/>
                </a:cubicBezTo>
                <a:cubicBezTo>
                  <a:pt x="1698" y="1359"/>
                  <a:pt x="1698" y="1359"/>
                  <a:pt x="1698" y="1359"/>
                </a:cubicBezTo>
                <a:cubicBezTo>
                  <a:pt x="1698" y="1358"/>
                  <a:pt x="1698" y="1358"/>
                  <a:pt x="1698" y="1358"/>
                </a:cubicBezTo>
                <a:cubicBezTo>
                  <a:pt x="1695" y="1358"/>
                  <a:pt x="1695" y="1358"/>
                  <a:pt x="1695" y="1358"/>
                </a:cubicBezTo>
                <a:cubicBezTo>
                  <a:pt x="1695" y="1357"/>
                  <a:pt x="1695" y="1357"/>
                  <a:pt x="1695" y="1357"/>
                </a:cubicBezTo>
                <a:cubicBezTo>
                  <a:pt x="1673" y="1358"/>
                  <a:pt x="1673" y="1358"/>
                  <a:pt x="1673" y="1358"/>
                </a:cubicBezTo>
                <a:cubicBezTo>
                  <a:pt x="1672" y="1356"/>
                  <a:pt x="1672" y="1356"/>
                  <a:pt x="1672" y="1356"/>
                </a:cubicBezTo>
                <a:cubicBezTo>
                  <a:pt x="1659" y="1359"/>
                  <a:pt x="1659" y="1359"/>
                  <a:pt x="1659" y="1359"/>
                </a:cubicBezTo>
                <a:cubicBezTo>
                  <a:pt x="1656" y="1354"/>
                  <a:pt x="1656" y="1354"/>
                  <a:pt x="1656" y="1354"/>
                </a:cubicBezTo>
                <a:cubicBezTo>
                  <a:pt x="1655" y="1354"/>
                  <a:pt x="1654" y="1354"/>
                  <a:pt x="1652" y="1354"/>
                </a:cubicBezTo>
                <a:cubicBezTo>
                  <a:pt x="1650" y="1354"/>
                  <a:pt x="1649" y="1354"/>
                  <a:pt x="1648" y="1354"/>
                </a:cubicBezTo>
                <a:cubicBezTo>
                  <a:pt x="1648" y="1356"/>
                  <a:pt x="1648" y="1356"/>
                  <a:pt x="1648" y="1356"/>
                </a:cubicBezTo>
                <a:cubicBezTo>
                  <a:pt x="1644" y="1356"/>
                  <a:pt x="1644" y="1356"/>
                  <a:pt x="1644" y="1356"/>
                </a:cubicBezTo>
                <a:cubicBezTo>
                  <a:pt x="1644" y="1357"/>
                  <a:pt x="1644" y="1357"/>
                  <a:pt x="1644" y="1357"/>
                </a:cubicBezTo>
                <a:cubicBezTo>
                  <a:pt x="1634" y="1357"/>
                  <a:pt x="1634" y="1357"/>
                  <a:pt x="1634" y="1357"/>
                </a:cubicBezTo>
                <a:cubicBezTo>
                  <a:pt x="1634" y="1358"/>
                  <a:pt x="1634" y="1358"/>
                  <a:pt x="1634" y="1358"/>
                </a:cubicBezTo>
                <a:cubicBezTo>
                  <a:pt x="1632" y="1359"/>
                  <a:pt x="1632" y="1359"/>
                  <a:pt x="1632" y="1359"/>
                </a:cubicBezTo>
                <a:cubicBezTo>
                  <a:pt x="1632" y="1360"/>
                  <a:pt x="1632" y="1360"/>
                  <a:pt x="1632" y="1360"/>
                </a:cubicBezTo>
                <a:cubicBezTo>
                  <a:pt x="1628" y="1361"/>
                  <a:pt x="1628" y="1361"/>
                  <a:pt x="1628" y="1361"/>
                </a:cubicBezTo>
                <a:cubicBezTo>
                  <a:pt x="1627" y="1362"/>
                  <a:pt x="1625" y="1362"/>
                  <a:pt x="1623" y="1362"/>
                </a:cubicBezTo>
                <a:cubicBezTo>
                  <a:pt x="1619" y="1362"/>
                  <a:pt x="1615" y="1360"/>
                  <a:pt x="1613" y="1359"/>
                </a:cubicBezTo>
                <a:cubicBezTo>
                  <a:pt x="1612" y="1359"/>
                  <a:pt x="1612" y="1359"/>
                  <a:pt x="1612" y="1359"/>
                </a:cubicBezTo>
                <a:cubicBezTo>
                  <a:pt x="1607" y="1358"/>
                  <a:pt x="1607" y="1358"/>
                  <a:pt x="1607" y="1358"/>
                </a:cubicBezTo>
                <a:cubicBezTo>
                  <a:pt x="1606" y="1359"/>
                  <a:pt x="1604" y="1359"/>
                  <a:pt x="1603" y="1359"/>
                </a:cubicBezTo>
                <a:cubicBezTo>
                  <a:pt x="1603" y="1359"/>
                  <a:pt x="1602" y="1359"/>
                  <a:pt x="1602" y="1359"/>
                </a:cubicBezTo>
                <a:cubicBezTo>
                  <a:pt x="1597" y="1358"/>
                  <a:pt x="1597" y="1358"/>
                  <a:pt x="1597" y="1358"/>
                </a:cubicBezTo>
                <a:cubicBezTo>
                  <a:pt x="1597" y="1358"/>
                  <a:pt x="1597" y="1358"/>
                  <a:pt x="1597" y="1358"/>
                </a:cubicBezTo>
                <a:cubicBezTo>
                  <a:pt x="1589" y="1358"/>
                  <a:pt x="1589" y="1358"/>
                  <a:pt x="1589" y="1358"/>
                </a:cubicBezTo>
                <a:cubicBezTo>
                  <a:pt x="1589" y="1358"/>
                  <a:pt x="1589" y="1358"/>
                  <a:pt x="1589" y="1358"/>
                </a:cubicBezTo>
                <a:cubicBezTo>
                  <a:pt x="1561" y="1361"/>
                  <a:pt x="1561" y="1361"/>
                  <a:pt x="1561" y="1361"/>
                </a:cubicBezTo>
                <a:cubicBezTo>
                  <a:pt x="1561" y="1358"/>
                  <a:pt x="1561" y="1358"/>
                  <a:pt x="1561" y="1358"/>
                </a:cubicBezTo>
                <a:cubicBezTo>
                  <a:pt x="1550" y="1362"/>
                  <a:pt x="1550" y="1362"/>
                  <a:pt x="1550" y="1362"/>
                </a:cubicBezTo>
                <a:cubicBezTo>
                  <a:pt x="1550" y="1358"/>
                  <a:pt x="1550" y="1358"/>
                  <a:pt x="1550" y="1358"/>
                </a:cubicBezTo>
                <a:cubicBezTo>
                  <a:pt x="1547" y="1358"/>
                  <a:pt x="1547" y="1358"/>
                  <a:pt x="1547" y="1358"/>
                </a:cubicBezTo>
                <a:cubicBezTo>
                  <a:pt x="1547" y="1357"/>
                  <a:pt x="1547" y="1357"/>
                  <a:pt x="1547" y="1357"/>
                </a:cubicBezTo>
                <a:cubicBezTo>
                  <a:pt x="1545" y="1357"/>
                  <a:pt x="1545" y="1357"/>
                  <a:pt x="1545" y="1357"/>
                </a:cubicBezTo>
                <a:cubicBezTo>
                  <a:pt x="1533" y="1357"/>
                  <a:pt x="1528" y="1358"/>
                  <a:pt x="1520" y="1361"/>
                </a:cubicBezTo>
                <a:cubicBezTo>
                  <a:pt x="1515" y="1363"/>
                  <a:pt x="1515" y="1363"/>
                  <a:pt x="1515" y="1363"/>
                </a:cubicBezTo>
                <a:cubicBezTo>
                  <a:pt x="1513" y="1359"/>
                  <a:pt x="1513" y="1359"/>
                  <a:pt x="1513" y="1359"/>
                </a:cubicBezTo>
                <a:cubicBezTo>
                  <a:pt x="1512" y="1359"/>
                  <a:pt x="1512" y="1359"/>
                  <a:pt x="1512" y="1359"/>
                </a:cubicBezTo>
                <a:cubicBezTo>
                  <a:pt x="1511" y="1359"/>
                  <a:pt x="1510" y="1359"/>
                  <a:pt x="1509" y="1359"/>
                </a:cubicBezTo>
                <a:cubicBezTo>
                  <a:pt x="1508" y="1360"/>
                  <a:pt x="1506" y="1360"/>
                  <a:pt x="1505" y="1360"/>
                </a:cubicBezTo>
                <a:cubicBezTo>
                  <a:pt x="1499" y="1360"/>
                  <a:pt x="1496" y="1358"/>
                  <a:pt x="1493" y="1355"/>
                </a:cubicBezTo>
                <a:cubicBezTo>
                  <a:pt x="1491" y="1355"/>
                  <a:pt x="1491" y="1355"/>
                  <a:pt x="1491" y="1355"/>
                </a:cubicBezTo>
                <a:cubicBezTo>
                  <a:pt x="1491" y="1356"/>
                  <a:pt x="1491" y="1356"/>
                  <a:pt x="1491" y="1356"/>
                </a:cubicBezTo>
                <a:cubicBezTo>
                  <a:pt x="1481" y="1356"/>
                  <a:pt x="1481" y="1356"/>
                  <a:pt x="1481" y="1356"/>
                </a:cubicBezTo>
                <a:cubicBezTo>
                  <a:pt x="1481" y="1357"/>
                  <a:pt x="1481" y="1357"/>
                  <a:pt x="1481" y="1357"/>
                </a:cubicBezTo>
                <a:cubicBezTo>
                  <a:pt x="1476" y="1357"/>
                  <a:pt x="1476" y="1357"/>
                  <a:pt x="1476" y="1357"/>
                </a:cubicBezTo>
                <a:cubicBezTo>
                  <a:pt x="1476" y="1359"/>
                  <a:pt x="1476" y="1359"/>
                  <a:pt x="1476" y="1359"/>
                </a:cubicBezTo>
                <a:cubicBezTo>
                  <a:pt x="1469" y="1358"/>
                  <a:pt x="1469" y="1358"/>
                  <a:pt x="1469" y="1358"/>
                </a:cubicBezTo>
                <a:cubicBezTo>
                  <a:pt x="1469" y="1358"/>
                  <a:pt x="1469" y="1358"/>
                  <a:pt x="1469" y="1358"/>
                </a:cubicBezTo>
                <a:cubicBezTo>
                  <a:pt x="1455" y="1358"/>
                  <a:pt x="1455" y="1358"/>
                  <a:pt x="1455" y="1358"/>
                </a:cubicBezTo>
                <a:cubicBezTo>
                  <a:pt x="1451" y="1359"/>
                  <a:pt x="1451" y="1359"/>
                  <a:pt x="1451" y="1359"/>
                </a:cubicBezTo>
                <a:cubicBezTo>
                  <a:pt x="1447" y="1360"/>
                  <a:pt x="1442" y="1359"/>
                  <a:pt x="1439" y="1358"/>
                </a:cubicBezTo>
                <a:cubicBezTo>
                  <a:pt x="1438" y="1358"/>
                  <a:pt x="1438" y="1358"/>
                  <a:pt x="1437" y="1358"/>
                </a:cubicBezTo>
                <a:cubicBezTo>
                  <a:pt x="1424" y="1360"/>
                  <a:pt x="1424" y="1360"/>
                  <a:pt x="1424" y="1360"/>
                </a:cubicBezTo>
                <a:cubicBezTo>
                  <a:pt x="1424" y="1358"/>
                  <a:pt x="1424" y="1358"/>
                  <a:pt x="1424" y="1358"/>
                </a:cubicBezTo>
                <a:cubicBezTo>
                  <a:pt x="1420" y="1358"/>
                  <a:pt x="1420" y="1358"/>
                  <a:pt x="1420" y="1358"/>
                </a:cubicBezTo>
                <a:cubicBezTo>
                  <a:pt x="1420" y="1357"/>
                  <a:pt x="1420" y="1357"/>
                  <a:pt x="1420" y="1357"/>
                </a:cubicBezTo>
                <a:cubicBezTo>
                  <a:pt x="1416" y="1357"/>
                  <a:pt x="1416" y="1357"/>
                  <a:pt x="1416" y="1357"/>
                </a:cubicBezTo>
                <a:cubicBezTo>
                  <a:pt x="1416" y="1357"/>
                  <a:pt x="1416" y="1357"/>
                  <a:pt x="1416" y="1357"/>
                </a:cubicBezTo>
                <a:cubicBezTo>
                  <a:pt x="1404" y="1356"/>
                  <a:pt x="1404" y="1356"/>
                  <a:pt x="1404" y="1356"/>
                </a:cubicBezTo>
                <a:cubicBezTo>
                  <a:pt x="1383" y="1359"/>
                  <a:pt x="1383" y="1359"/>
                  <a:pt x="1383" y="1359"/>
                </a:cubicBezTo>
                <a:cubicBezTo>
                  <a:pt x="1378" y="1360"/>
                  <a:pt x="1378" y="1360"/>
                  <a:pt x="1378" y="1360"/>
                </a:cubicBezTo>
                <a:cubicBezTo>
                  <a:pt x="1378" y="1357"/>
                  <a:pt x="1378" y="1357"/>
                  <a:pt x="1378" y="1357"/>
                </a:cubicBezTo>
                <a:cubicBezTo>
                  <a:pt x="1376" y="1357"/>
                  <a:pt x="1374" y="1357"/>
                  <a:pt x="1372" y="1357"/>
                </a:cubicBezTo>
                <a:cubicBezTo>
                  <a:pt x="1371" y="1357"/>
                  <a:pt x="1370" y="1357"/>
                  <a:pt x="1369" y="1357"/>
                </a:cubicBezTo>
                <a:cubicBezTo>
                  <a:pt x="1368" y="1357"/>
                  <a:pt x="1367" y="1357"/>
                  <a:pt x="1367" y="1357"/>
                </a:cubicBezTo>
                <a:cubicBezTo>
                  <a:pt x="1366" y="1358"/>
                  <a:pt x="1366" y="1358"/>
                  <a:pt x="1366" y="1358"/>
                </a:cubicBezTo>
                <a:cubicBezTo>
                  <a:pt x="1360" y="1358"/>
                  <a:pt x="1360" y="1358"/>
                  <a:pt x="1360" y="1358"/>
                </a:cubicBezTo>
                <a:cubicBezTo>
                  <a:pt x="1358" y="1355"/>
                  <a:pt x="1358" y="1355"/>
                  <a:pt x="1358" y="1355"/>
                </a:cubicBezTo>
                <a:cubicBezTo>
                  <a:pt x="1355" y="1356"/>
                  <a:pt x="1355" y="1356"/>
                  <a:pt x="1355" y="1356"/>
                </a:cubicBezTo>
                <a:cubicBezTo>
                  <a:pt x="1353" y="1356"/>
                  <a:pt x="1352" y="1356"/>
                  <a:pt x="1350" y="1355"/>
                </a:cubicBezTo>
                <a:cubicBezTo>
                  <a:pt x="1330" y="1359"/>
                  <a:pt x="1330" y="1359"/>
                  <a:pt x="1330" y="1359"/>
                </a:cubicBezTo>
                <a:cubicBezTo>
                  <a:pt x="1330" y="1364"/>
                  <a:pt x="1330" y="1364"/>
                  <a:pt x="1330" y="1364"/>
                </a:cubicBezTo>
                <a:cubicBezTo>
                  <a:pt x="1316" y="1359"/>
                  <a:pt x="1316" y="1359"/>
                  <a:pt x="1316" y="1359"/>
                </a:cubicBezTo>
                <a:cubicBezTo>
                  <a:pt x="1299" y="1359"/>
                  <a:pt x="1299" y="1359"/>
                  <a:pt x="1299" y="1359"/>
                </a:cubicBezTo>
                <a:cubicBezTo>
                  <a:pt x="1296" y="1359"/>
                  <a:pt x="1294" y="1359"/>
                  <a:pt x="1290" y="1359"/>
                </a:cubicBezTo>
                <a:cubicBezTo>
                  <a:pt x="1288" y="1359"/>
                  <a:pt x="1287" y="1359"/>
                  <a:pt x="1285" y="1359"/>
                </a:cubicBezTo>
                <a:cubicBezTo>
                  <a:pt x="1283" y="1359"/>
                  <a:pt x="1280" y="1359"/>
                  <a:pt x="1278" y="1359"/>
                </a:cubicBezTo>
                <a:cubicBezTo>
                  <a:pt x="1278" y="1362"/>
                  <a:pt x="1278" y="1362"/>
                  <a:pt x="1278" y="1362"/>
                </a:cubicBezTo>
                <a:cubicBezTo>
                  <a:pt x="1271" y="1360"/>
                  <a:pt x="1271" y="1360"/>
                  <a:pt x="1271" y="1360"/>
                </a:cubicBezTo>
                <a:cubicBezTo>
                  <a:pt x="1270" y="1360"/>
                  <a:pt x="1269" y="1360"/>
                  <a:pt x="1268" y="1360"/>
                </a:cubicBezTo>
                <a:cubicBezTo>
                  <a:pt x="1267" y="1359"/>
                  <a:pt x="1267" y="1359"/>
                  <a:pt x="1266" y="1359"/>
                </a:cubicBezTo>
                <a:cubicBezTo>
                  <a:pt x="1264" y="1361"/>
                  <a:pt x="1263" y="1361"/>
                  <a:pt x="1262" y="1361"/>
                </a:cubicBezTo>
                <a:cubicBezTo>
                  <a:pt x="1261" y="1361"/>
                  <a:pt x="1260" y="1361"/>
                  <a:pt x="1259" y="1360"/>
                </a:cubicBezTo>
                <a:cubicBezTo>
                  <a:pt x="1257" y="1359"/>
                  <a:pt x="1257" y="1359"/>
                  <a:pt x="1257" y="1359"/>
                </a:cubicBezTo>
                <a:cubicBezTo>
                  <a:pt x="1256" y="1358"/>
                  <a:pt x="1256" y="1358"/>
                  <a:pt x="1256" y="1358"/>
                </a:cubicBezTo>
                <a:cubicBezTo>
                  <a:pt x="1251" y="1358"/>
                  <a:pt x="1251" y="1358"/>
                  <a:pt x="1251" y="1358"/>
                </a:cubicBezTo>
                <a:cubicBezTo>
                  <a:pt x="1251" y="1357"/>
                  <a:pt x="1251" y="1357"/>
                  <a:pt x="1251" y="1357"/>
                </a:cubicBezTo>
                <a:cubicBezTo>
                  <a:pt x="1246" y="1357"/>
                  <a:pt x="1246" y="1357"/>
                  <a:pt x="1246" y="1357"/>
                </a:cubicBezTo>
                <a:cubicBezTo>
                  <a:pt x="1246" y="1358"/>
                  <a:pt x="1246" y="1358"/>
                  <a:pt x="1246" y="1358"/>
                </a:cubicBezTo>
                <a:cubicBezTo>
                  <a:pt x="1240" y="1358"/>
                  <a:pt x="1240" y="1358"/>
                  <a:pt x="1240" y="1358"/>
                </a:cubicBezTo>
                <a:cubicBezTo>
                  <a:pt x="1240" y="1359"/>
                  <a:pt x="1240" y="1359"/>
                  <a:pt x="1240" y="1359"/>
                </a:cubicBezTo>
                <a:cubicBezTo>
                  <a:pt x="1234" y="1359"/>
                  <a:pt x="1234" y="1359"/>
                  <a:pt x="1234" y="1359"/>
                </a:cubicBezTo>
                <a:cubicBezTo>
                  <a:pt x="1229" y="1360"/>
                  <a:pt x="1229" y="1360"/>
                  <a:pt x="1229" y="1360"/>
                </a:cubicBezTo>
                <a:cubicBezTo>
                  <a:pt x="1229" y="1360"/>
                  <a:pt x="1229" y="1360"/>
                  <a:pt x="1229" y="1360"/>
                </a:cubicBezTo>
                <a:cubicBezTo>
                  <a:pt x="1229" y="1361"/>
                  <a:pt x="1229" y="1361"/>
                  <a:pt x="1229" y="1361"/>
                </a:cubicBezTo>
                <a:cubicBezTo>
                  <a:pt x="1229" y="1361"/>
                  <a:pt x="1229" y="1361"/>
                  <a:pt x="1229" y="1361"/>
                </a:cubicBezTo>
                <a:cubicBezTo>
                  <a:pt x="1227" y="1361"/>
                  <a:pt x="1226" y="1361"/>
                  <a:pt x="1225" y="1361"/>
                </a:cubicBezTo>
                <a:cubicBezTo>
                  <a:pt x="1224" y="1361"/>
                  <a:pt x="1224" y="1361"/>
                  <a:pt x="1224" y="1361"/>
                </a:cubicBezTo>
                <a:cubicBezTo>
                  <a:pt x="1224" y="1362"/>
                  <a:pt x="1224" y="1362"/>
                  <a:pt x="1224" y="1362"/>
                </a:cubicBezTo>
                <a:cubicBezTo>
                  <a:pt x="1211" y="1362"/>
                  <a:pt x="1211" y="1362"/>
                  <a:pt x="1211" y="1362"/>
                </a:cubicBezTo>
                <a:cubicBezTo>
                  <a:pt x="1211" y="1361"/>
                  <a:pt x="1211" y="1361"/>
                  <a:pt x="1211" y="1361"/>
                </a:cubicBezTo>
                <a:cubicBezTo>
                  <a:pt x="1207" y="1361"/>
                  <a:pt x="1207" y="1361"/>
                  <a:pt x="1207" y="1361"/>
                </a:cubicBezTo>
                <a:cubicBezTo>
                  <a:pt x="1207" y="1359"/>
                  <a:pt x="1207" y="1359"/>
                  <a:pt x="1207" y="1359"/>
                </a:cubicBezTo>
                <a:cubicBezTo>
                  <a:pt x="1204" y="1359"/>
                  <a:pt x="1204" y="1359"/>
                  <a:pt x="1204" y="1359"/>
                </a:cubicBezTo>
                <a:cubicBezTo>
                  <a:pt x="1199" y="1360"/>
                  <a:pt x="1194" y="1360"/>
                  <a:pt x="1190" y="1359"/>
                </a:cubicBezTo>
                <a:cubicBezTo>
                  <a:pt x="1188" y="1358"/>
                  <a:pt x="1188" y="1358"/>
                  <a:pt x="1188" y="1358"/>
                </a:cubicBezTo>
                <a:cubicBezTo>
                  <a:pt x="1188" y="1357"/>
                  <a:pt x="1188" y="1357"/>
                  <a:pt x="1188" y="1357"/>
                </a:cubicBezTo>
                <a:cubicBezTo>
                  <a:pt x="1172" y="1357"/>
                  <a:pt x="1172" y="1357"/>
                  <a:pt x="1172" y="1357"/>
                </a:cubicBezTo>
                <a:cubicBezTo>
                  <a:pt x="1172" y="1357"/>
                  <a:pt x="1172" y="1357"/>
                  <a:pt x="1171" y="1357"/>
                </a:cubicBezTo>
                <a:cubicBezTo>
                  <a:pt x="1167" y="1359"/>
                  <a:pt x="1163" y="1360"/>
                  <a:pt x="1160" y="1359"/>
                </a:cubicBezTo>
                <a:cubicBezTo>
                  <a:pt x="1156" y="1358"/>
                  <a:pt x="1156" y="1358"/>
                  <a:pt x="1156" y="1358"/>
                </a:cubicBezTo>
                <a:cubicBezTo>
                  <a:pt x="1151" y="1358"/>
                  <a:pt x="1151" y="1358"/>
                  <a:pt x="1151" y="1358"/>
                </a:cubicBezTo>
                <a:cubicBezTo>
                  <a:pt x="1151" y="1357"/>
                  <a:pt x="1151" y="1357"/>
                  <a:pt x="1151" y="1357"/>
                </a:cubicBezTo>
                <a:cubicBezTo>
                  <a:pt x="1140" y="1357"/>
                  <a:pt x="1140" y="1357"/>
                  <a:pt x="1140" y="1357"/>
                </a:cubicBezTo>
                <a:cubicBezTo>
                  <a:pt x="1140" y="1358"/>
                  <a:pt x="1140" y="1358"/>
                  <a:pt x="1140" y="1358"/>
                </a:cubicBezTo>
                <a:cubicBezTo>
                  <a:pt x="1127" y="1358"/>
                  <a:pt x="1127" y="1358"/>
                  <a:pt x="1127" y="1358"/>
                </a:cubicBezTo>
                <a:cubicBezTo>
                  <a:pt x="1127" y="1357"/>
                  <a:pt x="1127" y="1357"/>
                  <a:pt x="1127" y="1357"/>
                </a:cubicBezTo>
                <a:cubicBezTo>
                  <a:pt x="1124" y="1357"/>
                  <a:pt x="1124" y="1357"/>
                  <a:pt x="1124" y="1357"/>
                </a:cubicBezTo>
                <a:cubicBezTo>
                  <a:pt x="1124" y="1357"/>
                  <a:pt x="1124" y="1357"/>
                  <a:pt x="1124" y="1357"/>
                </a:cubicBezTo>
                <a:cubicBezTo>
                  <a:pt x="1114" y="1357"/>
                  <a:pt x="1114" y="1357"/>
                  <a:pt x="1114" y="1357"/>
                </a:cubicBezTo>
                <a:cubicBezTo>
                  <a:pt x="1114" y="1358"/>
                  <a:pt x="1114" y="1358"/>
                  <a:pt x="1114" y="1358"/>
                </a:cubicBezTo>
                <a:cubicBezTo>
                  <a:pt x="1103" y="1358"/>
                  <a:pt x="1103" y="1358"/>
                  <a:pt x="1103" y="1358"/>
                </a:cubicBezTo>
                <a:cubicBezTo>
                  <a:pt x="1103" y="1359"/>
                  <a:pt x="1103" y="1359"/>
                  <a:pt x="1103" y="1359"/>
                </a:cubicBezTo>
                <a:cubicBezTo>
                  <a:pt x="1083" y="1361"/>
                  <a:pt x="1083" y="1361"/>
                  <a:pt x="1083" y="1361"/>
                </a:cubicBezTo>
                <a:cubicBezTo>
                  <a:pt x="1081" y="1357"/>
                  <a:pt x="1081" y="1357"/>
                  <a:pt x="1081" y="1357"/>
                </a:cubicBezTo>
                <a:cubicBezTo>
                  <a:pt x="1080" y="1356"/>
                  <a:pt x="1078" y="1356"/>
                  <a:pt x="1074" y="1356"/>
                </a:cubicBezTo>
                <a:cubicBezTo>
                  <a:pt x="1074" y="1356"/>
                  <a:pt x="1073" y="1356"/>
                  <a:pt x="1072" y="1356"/>
                </a:cubicBezTo>
                <a:cubicBezTo>
                  <a:pt x="1072" y="1358"/>
                  <a:pt x="1072" y="1358"/>
                  <a:pt x="1072" y="1358"/>
                </a:cubicBezTo>
                <a:cubicBezTo>
                  <a:pt x="1059" y="1358"/>
                  <a:pt x="1059" y="1358"/>
                  <a:pt x="1059" y="1358"/>
                </a:cubicBezTo>
                <a:cubicBezTo>
                  <a:pt x="1059" y="1357"/>
                  <a:pt x="1059" y="1357"/>
                  <a:pt x="1059" y="1357"/>
                </a:cubicBezTo>
                <a:cubicBezTo>
                  <a:pt x="1055" y="1357"/>
                  <a:pt x="1055" y="1357"/>
                  <a:pt x="1055" y="1357"/>
                </a:cubicBezTo>
                <a:cubicBezTo>
                  <a:pt x="1032" y="1360"/>
                  <a:pt x="1032" y="1360"/>
                  <a:pt x="1032" y="1360"/>
                </a:cubicBezTo>
                <a:cubicBezTo>
                  <a:pt x="1032" y="1358"/>
                  <a:pt x="1032" y="1358"/>
                  <a:pt x="1032" y="1358"/>
                </a:cubicBezTo>
                <a:cubicBezTo>
                  <a:pt x="1030" y="1358"/>
                  <a:pt x="1030" y="1358"/>
                  <a:pt x="1030" y="1358"/>
                </a:cubicBezTo>
                <a:cubicBezTo>
                  <a:pt x="1024" y="1359"/>
                  <a:pt x="1024" y="1359"/>
                  <a:pt x="1024" y="1359"/>
                </a:cubicBezTo>
                <a:cubicBezTo>
                  <a:pt x="1024" y="1358"/>
                  <a:pt x="1024" y="1358"/>
                  <a:pt x="1024" y="1358"/>
                </a:cubicBezTo>
                <a:cubicBezTo>
                  <a:pt x="1019" y="1359"/>
                  <a:pt x="1019" y="1359"/>
                  <a:pt x="1019" y="1359"/>
                </a:cubicBezTo>
                <a:cubicBezTo>
                  <a:pt x="1019" y="1363"/>
                  <a:pt x="1019" y="1363"/>
                  <a:pt x="1019" y="1363"/>
                </a:cubicBezTo>
                <a:cubicBezTo>
                  <a:pt x="1012" y="1361"/>
                  <a:pt x="1012" y="1361"/>
                  <a:pt x="1012" y="1361"/>
                </a:cubicBezTo>
                <a:cubicBezTo>
                  <a:pt x="987" y="1360"/>
                  <a:pt x="987" y="1360"/>
                  <a:pt x="987" y="1360"/>
                </a:cubicBezTo>
                <a:cubicBezTo>
                  <a:pt x="984" y="1361"/>
                  <a:pt x="984" y="1361"/>
                  <a:pt x="984" y="1361"/>
                </a:cubicBezTo>
                <a:cubicBezTo>
                  <a:pt x="981" y="1363"/>
                  <a:pt x="981" y="1363"/>
                  <a:pt x="981" y="1363"/>
                </a:cubicBezTo>
                <a:cubicBezTo>
                  <a:pt x="981" y="1363"/>
                  <a:pt x="981" y="1363"/>
                  <a:pt x="981" y="1363"/>
                </a:cubicBezTo>
                <a:cubicBezTo>
                  <a:pt x="981" y="1363"/>
                  <a:pt x="981" y="1363"/>
                  <a:pt x="981" y="1363"/>
                </a:cubicBezTo>
                <a:cubicBezTo>
                  <a:pt x="977" y="1364"/>
                  <a:pt x="977" y="1364"/>
                  <a:pt x="977" y="1364"/>
                </a:cubicBezTo>
                <a:cubicBezTo>
                  <a:pt x="977" y="1362"/>
                  <a:pt x="977" y="1362"/>
                  <a:pt x="977" y="1362"/>
                </a:cubicBezTo>
                <a:cubicBezTo>
                  <a:pt x="977" y="1362"/>
                  <a:pt x="977" y="1362"/>
                  <a:pt x="977" y="1362"/>
                </a:cubicBezTo>
                <a:cubicBezTo>
                  <a:pt x="970" y="1361"/>
                  <a:pt x="970" y="1361"/>
                  <a:pt x="970" y="1361"/>
                </a:cubicBezTo>
                <a:cubicBezTo>
                  <a:pt x="970" y="1362"/>
                  <a:pt x="970" y="1362"/>
                  <a:pt x="970" y="1362"/>
                </a:cubicBezTo>
                <a:cubicBezTo>
                  <a:pt x="957" y="1362"/>
                  <a:pt x="957" y="1362"/>
                  <a:pt x="957" y="1362"/>
                </a:cubicBezTo>
                <a:cubicBezTo>
                  <a:pt x="957" y="1361"/>
                  <a:pt x="957" y="1361"/>
                  <a:pt x="957" y="1361"/>
                </a:cubicBezTo>
                <a:cubicBezTo>
                  <a:pt x="956" y="1360"/>
                  <a:pt x="956" y="1360"/>
                  <a:pt x="956" y="1360"/>
                </a:cubicBezTo>
                <a:cubicBezTo>
                  <a:pt x="955" y="1360"/>
                  <a:pt x="955" y="1360"/>
                  <a:pt x="954" y="1359"/>
                </a:cubicBezTo>
                <a:cubicBezTo>
                  <a:pt x="953" y="1359"/>
                  <a:pt x="953" y="1359"/>
                  <a:pt x="953" y="1359"/>
                </a:cubicBezTo>
                <a:cubicBezTo>
                  <a:pt x="953" y="1363"/>
                  <a:pt x="953" y="1363"/>
                  <a:pt x="953" y="1363"/>
                </a:cubicBezTo>
                <a:cubicBezTo>
                  <a:pt x="947" y="1361"/>
                  <a:pt x="947" y="1361"/>
                  <a:pt x="947" y="1361"/>
                </a:cubicBezTo>
                <a:cubicBezTo>
                  <a:pt x="947" y="1362"/>
                  <a:pt x="947" y="1362"/>
                  <a:pt x="947" y="1362"/>
                </a:cubicBezTo>
                <a:cubicBezTo>
                  <a:pt x="941" y="1362"/>
                  <a:pt x="941" y="1362"/>
                  <a:pt x="941" y="1362"/>
                </a:cubicBezTo>
                <a:cubicBezTo>
                  <a:pt x="941" y="1363"/>
                  <a:pt x="941" y="1363"/>
                  <a:pt x="941" y="1363"/>
                </a:cubicBezTo>
                <a:cubicBezTo>
                  <a:pt x="937" y="1362"/>
                  <a:pt x="937" y="1362"/>
                  <a:pt x="937" y="1362"/>
                </a:cubicBezTo>
                <a:cubicBezTo>
                  <a:pt x="934" y="1362"/>
                  <a:pt x="934" y="1362"/>
                  <a:pt x="934" y="1362"/>
                </a:cubicBezTo>
                <a:cubicBezTo>
                  <a:pt x="934" y="1361"/>
                  <a:pt x="934" y="1361"/>
                  <a:pt x="934" y="1361"/>
                </a:cubicBezTo>
                <a:cubicBezTo>
                  <a:pt x="926" y="1360"/>
                  <a:pt x="926" y="1360"/>
                  <a:pt x="926" y="1360"/>
                </a:cubicBezTo>
                <a:cubicBezTo>
                  <a:pt x="926" y="1358"/>
                  <a:pt x="926" y="1358"/>
                  <a:pt x="926" y="1358"/>
                </a:cubicBezTo>
                <a:cubicBezTo>
                  <a:pt x="925" y="1358"/>
                  <a:pt x="924" y="1358"/>
                  <a:pt x="923" y="1358"/>
                </a:cubicBezTo>
                <a:cubicBezTo>
                  <a:pt x="921" y="1358"/>
                  <a:pt x="918" y="1359"/>
                  <a:pt x="915" y="1359"/>
                </a:cubicBezTo>
                <a:cubicBezTo>
                  <a:pt x="912" y="1359"/>
                  <a:pt x="910" y="1359"/>
                  <a:pt x="907" y="1358"/>
                </a:cubicBezTo>
                <a:cubicBezTo>
                  <a:pt x="905" y="1357"/>
                  <a:pt x="905" y="1357"/>
                  <a:pt x="905" y="1357"/>
                </a:cubicBezTo>
                <a:cubicBezTo>
                  <a:pt x="903" y="1357"/>
                  <a:pt x="903" y="1357"/>
                  <a:pt x="903" y="1357"/>
                </a:cubicBezTo>
                <a:cubicBezTo>
                  <a:pt x="902" y="1358"/>
                  <a:pt x="902" y="1358"/>
                  <a:pt x="902" y="1358"/>
                </a:cubicBezTo>
                <a:cubicBezTo>
                  <a:pt x="899" y="1358"/>
                  <a:pt x="899" y="1358"/>
                  <a:pt x="899" y="1358"/>
                </a:cubicBezTo>
                <a:cubicBezTo>
                  <a:pt x="898" y="1358"/>
                  <a:pt x="898" y="1358"/>
                  <a:pt x="897" y="1358"/>
                </a:cubicBezTo>
                <a:cubicBezTo>
                  <a:pt x="893" y="1357"/>
                  <a:pt x="893" y="1357"/>
                  <a:pt x="893" y="1357"/>
                </a:cubicBezTo>
                <a:cubicBezTo>
                  <a:pt x="881" y="1358"/>
                  <a:pt x="881" y="1358"/>
                  <a:pt x="881" y="1358"/>
                </a:cubicBezTo>
                <a:cubicBezTo>
                  <a:pt x="881" y="1359"/>
                  <a:pt x="881" y="1359"/>
                  <a:pt x="881" y="1359"/>
                </a:cubicBezTo>
                <a:cubicBezTo>
                  <a:pt x="879" y="1359"/>
                  <a:pt x="879" y="1359"/>
                  <a:pt x="879" y="1359"/>
                </a:cubicBezTo>
                <a:cubicBezTo>
                  <a:pt x="879" y="1363"/>
                  <a:pt x="879" y="1363"/>
                  <a:pt x="879" y="1363"/>
                </a:cubicBezTo>
                <a:cubicBezTo>
                  <a:pt x="873" y="1361"/>
                  <a:pt x="873" y="1361"/>
                  <a:pt x="873" y="1361"/>
                </a:cubicBezTo>
                <a:cubicBezTo>
                  <a:pt x="873" y="1362"/>
                  <a:pt x="873" y="1362"/>
                  <a:pt x="873" y="1362"/>
                </a:cubicBezTo>
                <a:cubicBezTo>
                  <a:pt x="870" y="1362"/>
                  <a:pt x="870" y="1362"/>
                  <a:pt x="870" y="1362"/>
                </a:cubicBezTo>
                <a:cubicBezTo>
                  <a:pt x="869" y="1365"/>
                  <a:pt x="865" y="1366"/>
                  <a:pt x="864" y="1366"/>
                </a:cubicBezTo>
                <a:cubicBezTo>
                  <a:pt x="858" y="1368"/>
                  <a:pt x="858" y="1368"/>
                  <a:pt x="858" y="1368"/>
                </a:cubicBezTo>
                <a:cubicBezTo>
                  <a:pt x="856" y="1362"/>
                  <a:pt x="856" y="1362"/>
                  <a:pt x="856" y="1362"/>
                </a:cubicBezTo>
                <a:cubicBezTo>
                  <a:pt x="854" y="1361"/>
                  <a:pt x="853" y="1360"/>
                  <a:pt x="851" y="1360"/>
                </a:cubicBezTo>
                <a:cubicBezTo>
                  <a:pt x="850" y="1359"/>
                  <a:pt x="849" y="1359"/>
                  <a:pt x="848" y="1358"/>
                </a:cubicBezTo>
                <a:cubicBezTo>
                  <a:pt x="844" y="1360"/>
                  <a:pt x="844" y="1360"/>
                  <a:pt x="844" y="1360"/>
                </a:cubicBezTo>
                <a:cubicBezTo>
                  <a:pt x="842" y="1359"/>
                  <a:pt x="842" y="1359"/>
                  <a:pt x="842" y="1359"/>
                </a:cubicBezTo>
                <a:cubicBezTo>
                  <a:pt x="841" y="1358"/>
                  <a:pt x="839" y="1357"/>
                  <a:pt x="836" y="1357"/>
                </a:cubicBezTo>
                <a:cubicBezTo>
                  <a:pt x="836" y="1360"/>
                  <a:pt x="836" y="1360"/>
                  <a:pt x="836" y="1360"/>
                </a:cubicBezTo>
                <a:cubicBezTo>
                  <a:pt x="830" y="1358"/>
                  <a:pt x="830" y="1358"/>
                  <a:pt x="830" y="1358"/>
                </a:cubicBezTo>
                <a:cubicBezTo>
                  <a:pt x="830" y="1358"/>
                  <a:pt x="830" y="1358"/>
                  <a:pt x="830" y="1358"/>
                </a:cubicBezTo>
                <a:cubicBezTo>
                  <a:pt x="826" y="1359"/>
                  <a:pt x="826" y="1359"/>
                  <a:pt x="826" y="1359"/>
                </a:cubicBezTo>
                <a:cubicBezTo>
                  <a:pt x="826" y="1361"/>
                  <a:pt x="826" y="1361"/>
                  <a:pt x="826" y="1361"/>
                </a:cubicBezTo>
                <a:cubicBezTo>
                  <a:pt x="820" y="1362"/>
                  <a:pt x="820" y="1362"/>
                  <a:pt x="820" y="1362"/>
                </a:cubicBezTo>
                <a:cubicBezTo>
                  <a:pt x="819" y="1362"/>
                  <a:pt x="818" y="1362"/>
                  <a:pt x="818" y="1361"/>
                </a:cubicBezTo>
                <a:cubicBezTo>
                  <a:pt x="817" y="1364"/>
                  <a:pt x="817" y="1364"/>
                  <a:pt x="817" y="1364"/>
                </a:cubicBezTo>
                <a:cubicBezTo>
                  <a:pt x="800" y="1361"/>
                  <a:pt x="800" y="1361"/>
                  <a:pt x="800" y="1361"/>
                </a:cubicBezTo>
                <a:cubicBezTo>
                  <a:pt x="800" y="1361"/>
                  <a:pt x="800" y="1361"/>
                  <a:pt x="800" y="1361"/>
                </a:cubicBezTo>
                <a:cubicBezTo>
                  <a:pt x="799" y="1361"/>
                  <a:pt x="799" y="1361"/>
                  <a:pt x="799" y="1361"/>
                </a:cubicBezTo>
                <a:cubicBezTo>
                  <a:pt x="799" y="1362"/>
                  <a:pt x="799" y="1362"/>
                  <a:pt x="799" y="1362"/>
                </a:cubicBezTo>
                <a:cubicBezTo>
                  <a:pt x="793" y="1362"/>
                  <a:pt x="793" y="1362"/>
                  <a:pt x="793" y="1362"/>
                </a:cubicBezTo>
                <a:cubicBezTo>
                  <a:pt x="792" y="1362"/>
                  <a:pt x="791" y="1363"/>
                  <a:pt x="791" y="1364"/>
                </a:cubicBezTo>
                <a:lnTo>
                  <a:pt x="782" y="1369"/>
                </a:lnTo>
                <a:close/>
              </a:path>
            </a:pathLst>
          </a:custGeom>
          <a:solidFill>
            <a:schemeClr val="bg2">
              <a:lumMod val="20000"/>
              <a:lumOff val="80000"/>
            </a:schemeClr>
          </a:solidFill>
          <a:ln>
            <a:noFill/>
          </a:ln>
        </p:spPr>
        <p:txBody>
          <a:bodyPr vert="horz" wrap="square" lIns="91440" tIns="45720" rIns="91440" bIns="45720" numCol="1" anchor="t" anchorCtr="0" compatLnSpc="1">
            <a:prstTxWarp prst="textNoShape">
              <a:avLst/>
            </a:prstTxWarp>
          </a:bodyPr>
          <a:lstStyle/>
          <a:p>
            <a:endParaRPr/>
          </a:p>
        </p:txBody>
      </p:sp>
      <p:sp>
        <p:nvSpPr>
          <p:cNvPr id="2" name="Title 1"/>
          <p:cNvSpPr>
            <a:spLocks noGrp="1"/>
          </p:cNvSpPr>
          <p:nvPr>
            <p:ph type="title"/>
          </p:nvPr>
        </p:nvSpPr>
        <p:spPr/>
        <p:txBody>
          <a:bodyPr anchor="b">
            <a:normAutofit/>
          </a:bodyPr>
          <a:lstStyle>
            <a:lvl1pPr algn="l">
              <a:defRPr sz="3600" b="0"/>
            </a:lvl1pPr>
          </a:lstStyle>
          <a:p>
            <a:r>
              <a:rPr lang="en-US"/>
              <a:t>Click to edit Master title style</a:t>
            </a:r>
            <a:endParaRPr/>
          </a:p>
        </p:txBody>
      </p:sp>
      <p:sp>
        <p:nvSpPr>
          <p:cNvPr id="3" name="Content Placeholder 2"/>
          <p:cNvSpPr>
            <a:spLocks noGrp="1"/>
          </p:cNvSpPr>
          <p:nvPr>
            <p:ph idx="1"/>
          </p:nvPr>
        </p:nvSpPr>
        <p:spPr>
          <a:xfrm>
            <a:off x="4675568" y="2087880"/>
            <a:ext cx="5791200" cy="3886200"/>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a:xfrm>
            <a:off x="1522413" y="3429000"/>
            <a:ext cx="2743200" cy="2514600"/>
          </a:xfrm>
        </p:spPr>
        <p:txBody>
          <a:bodyPr>
            <a:normAutofit/>
          </a:bodyPr>
          <a:lstStyle>
            <a:lvl1pPr marL="0" indent="0">
              <a:spcBef>
                <a:spcPts val="120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dirty="0"/>
              <a:t>Add a footer</a:t>
            </a:r>
          </a:p>
        </p:txBody>
      </p:sp>
      <p:sp>
        <p:nvSpPr>
          <p:cNvPr id="5" name="Date Placeholder 4"/>
          <p:cNvSpPr>
            <a:spLocks noGrp="1"/>
          </p:cNvSpPr>
          <p:nvPr>
            <p:ph type="dt" sz="half" idx="10"/>
          </p:nvPr>
        </p:nvSpPr>
        <p:spPr/>
        <p:txBody>
          <a:bodyPr/>
          <a:lstStyle/>
          <a:p>
            <a:fld id="{52466975-C014-42E5-BFA6-B8D5FDD3B81F}" type="datetimeFigureOut">
              <a:rPr lang="en-US"/>
              <a:t>1/24/2023</a:t>
            </a:fld>
            <a:endParaRPr/>
          </a:p>
        </p:txBody>
      </p:sp>
      <p:sp>
        <p:nvSpPr>
          <p:cNvPr id="7" name="Slide Number Placeholder 6"/>
          <p:cNvSpPr>
            <a:spLocks noGrp="1"/>
          </p:cNvSpPr>
          <p:nvPr>
            <p:ph type="sldNum" sz="quarter" idx="12"/>
          </p:nvPr>
        </p:nvSpPr>
        <p:spPr/>
        <p:txBody>
          <a:bodyPr/>
          <a:lstStyle/>
          <a:p>
            <a:fld id="{693B167E-EA96-4147-81DE-549160052C22}"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9" name="Freeform 15"/>
          <p:cNvSpPr>
            <a:spLocks/>
          </p:cNvSpPr>
          <p:nvPr/>
        </p:nvSpPr>
        <p:spPr bwMode="auto">
          <a:xfrm>
            <a:off x="1522413" y="1905000"/>
            <a:ext cx="6153912" cy="4251960"/>
          </a:xfrm>
          <a:custGeom>
            <a:avLst/>
            <a:gdLst>
              <a:gd name="T0" fmla="*/ 696 w 1967"/>
              <a:gd name="T1" fmla="*/ 1361 h 1369"/>
              <a:gd name="T2" fmla="*/ 618 w 1967"/>
              <a:gd name="T3" fmla="*/ 1360 h 1369"/>
              <a:gd name="T4" fmla="*/ 517 w 1967"/>
              <a:gd name="T5" fmla="*/ 1359 h 1369"/>
              <a:gd name="T6" fmla="*/ 443 w 1967"/>
              <a:gd name="T7" fmla="*/ 1361 h 1369"/>
              <a:gd name="T8" fmla="*/ 361 w 1967"/>
              <a:gd name="T9" fmla="*/ 1358 h 1369"/>
              <a:gd name="T10" fmla="*/ 260 w 1967"/>
              <a:gd name="T11" fmla="*/ 1359 h 1369"/>
              <a:gd name="T12" fmla="*/ 166 w 1967"/>
              <a:gd name="T13" fmla="*/ 1359 h 1369"/>
              <a:gd name="T14" fmla="*/ 104 w 1967"/>
              <a:gd name="T15" fmla="*/ 1356 h 1369"/>
              <a:gd name="T16" fmla="*/ 7 w 1967"/>
              <a:gd name="T17" fmla="*/ 1327 h 1369"/>
              <a:gd name="T18" fmla="*/ 7 w 1967"/>
              <a:gd name="T19" fmla="*/ 1226 h 1369"/>
              <a:gd name="T20" fmla="*/ 9 w 1967"/>
              <a:gd name="T21" fmla="*/ 1139 h 1369"/>
              <a:gd name="T22" fmla="*/ 4 w 1967"/>
              <a:gd name="T23" fmla="*/ 1042 h 1369"/>
              <a:gd name="T24" fmla="*/ 9 w 1967"/>
              <a:gd name="T25" fmla="*/ 896 h 1369"/>
              <a:gd name="T26" fmla="*/ 7 w 1967"/>
              <a:gd name="T27" fmla="*/ 758 h 1369"/>
              <a:gd name="T28" fmla="*/ 9 w 1967"/>
              <a:gd name="T29" fmla="*/ 614 h 1369"/>
              <a:gd name="T30" fmla="*/ 5 w 1967"/>
              <a:gd name="T31" fmla="*/ 443 h 1369"/>
              <a:gd name="T32" fmla="*/ 9 w 1967"/>
              <a:gd name="T33" fmla="*/ 365 h 1369"/>
              <a:gd name="T34" fmla="*/ 5 w 1967"/>
              <a:gd name="T35" fmla="*/ 195 h 1369"/>
              <a:gd name="T36" fmla="*/ 6 w 1967"/>
              <a:gd name="T37" fmla="*/ 107 h 1369"/>
              <a:gd name="T38" fmla="*/ 8 w 1967"/>
              <a:gd name="T39" fmla="*/ 9 h 1369"/>
              <a:gd name="T40" fmla="*/ 120 w 1967"/>
              <a:gd name="T41" fmla="*/ 8 h 1369"/>
              <a:gd name="T42" fmla="*/ 192 w 1967"/>
              <a:gd name="T43" fmla="*/ 5 h 1369"/>
              <a:gd name="T44" fmla="*/ 279 w 1967"/>
              <a:gd name="T45" fmla="*/ 12 h 1369"/>
              <a:gd name="T46" fmla="*/ 374 w 1967"/>
              <a:gd name="T47" fmla="*/ 7 h 1369"/>
              <a:gd name="T48" fmla="*/ 447 w 1967"/>
              <a:gd name="T49" fmla="*/ 10 h 1369"/>
              <a:gd name="T50" fmla="*/ 552 w 1967"/>
              <a:gd name="T51" fmla="*/ 11 h 1369"/>
              <a:gd name="T52" fmla="*/ 630 w 1967"/>
              <a:gd name="T53" fmla="*/ 11 h 1369"/>
              <a:gd name="T54" fmla="*/ 706 w 1967"/>
              <a:gd name="T55" fmla="*/ 10 h 1369"/>
              <a:gd name="T56" fmla="*/ 799 w 1967"/>
              <a:gd name="T57" fmla="*/ 7 h 1369"/>
              <a:gd name="T58" fmla="*/ 879 w 1967"/>
              <a:gd name="T59" fmla="*/ 9 h 1369"/>
              <a:gd name="T60" fmla="*/ 956 w 1967"/>
              <a:gd name="T61" fmla="*/ 9 h 1369"/>
              <a:gd name="T62" fmla="*/ 1055 w 1967"/>
              <a:gd name="T63" fmla="*/ 12 h 1369"/>
              <a:gd name="T64" fmla="*/ 1188 w 1967"/>
              <a:gd name="T65" fmla="*/ 12 h 1369"/>
              <a:gd name="T66" fmla="*/ 1259 w 1967"/>
              <a:gd name="T67" fmla="*/ 9 h 1369"/>
              <a:gd name="T68" fmla="*/ 1378 w 1967"/>
              <a:gd name="T69" fmla="*/ 8 h 1369"/>
              <a:gd name="T70" fmla="*/ 1513 w 1967"/>
              <a:gd name="T71" fmla="*/ 10 h 1369"/>
              <a:gd name="T72" fmla="*/ 1634 w 1967"/>
              <a:gd name="T73" fmla="*/ 12 h 1369"/>
              <a:gd name="T74" fmla="*/ 1774 w 1967"/>
              <a:gd name="T75" fmla="*/ 11 h 1369"/>
              <a:gd name="T76" fmla="*/ 1869 w 1967"/>
              <a:gd name="T77" fmla="*/ 9 h 1369"/>
              <a:gd name="T78" fmla="*/ 1927 w 1967"/>
              <a:gd name="T79" fmla="*/ 6 h 1369"/>
              <a:gd name="T80" fmla="*/ 1963 w 1967"/>
              <a:gd name="T81" fmla="*/ 94 h 1369"/>
              <a:gd name="T82" fmla="*/ 1960 w 1967"/>
              <a:gd name="T83" fmla="*/ 185 h 1369"/>
              <a:gd name="T84" fmla="*/ 1959 w 1967"/>
              <a:gd name="T85" fmla="*/ 330 h 1369"/>
              <a:gd name="T86" fmla="*/ 1958 w 1967"/>
              <a:gd name="T87" fmla="*/ 428 h 1369"/>
              <a:gd name="T88" fmla="*/ 1958 w 1967"/>
              <a:gd name="T89" fmla="*/ 573 h 1369"/>
              <a:gd name="T90" fmla="*/ 1960 w 1967"/>
              <a:gd name="T91" fmla="*/ 721 h 1369"/>
              <a:gd name="T92" fmla="*/ 1957 w 1967"/>
              <a:gd name="T93" fmla="*/ 868 h 1369"/>
              <a:gd name="T94" fmla="*/ 1959 w 1967"/>
              <a:gd name="T95" fmla="*/ 1010 h 1369"/>
              <a:gd name="T96" fmla="*/ 1960 w 1967"/>
              <a:gd name="T97" fmla="*/ 1124 h 1369"/>
              <a:gd name="T98" fmla="*/ 1960 w 1967"/>
              <a:gd name="T99" fmla="*/ 1210 h 1369"/>
              <a:gd name="T100" fmla="*/ 1963 w 1967"/>
              <a:gd name="T101" fmla="*/ 1307 h 1369"/>
              <a:gd name="T102" fmla="*/ 1909 w 1967"/>
              <a:gd name="T103" fmla="*/ 1355 h 1369"/>
              <a:gd name="T104" fmla="*/ 1822 w 1967"/>
              <a:gd name="T105" fmla="*/ 1356 h 1369"/>
              <a:gd name="T106" fmla="*/ 1698 w 1967"/>
              <a:gd name="T107" fmla="*/ 1359 h 1369"/>
              <a:gd name="T108" fmla="*/ 1597 w 1967"/>
              <a:gd name="T109" fmla="*/ 1358 h 1369"/>
              <a:gd name="T110" fmla="*/ 1469 w 1967"/>
              <a:gd name="T111" fmla="*/ 1358 h 1369"/>
              <a:gd name="T112" fmla="*/ 1330 w 1967"/>
              <a:gd name="T113" fmla="*/ 1359 h 1369"/>
              <a:gd name="T114" fmla="*/ 1229 w 1967"/>
              <a:gd name="T115" fmla="*/ 1361 h 1369"/>
              <a:gd name="T116" fmla="*/ 1124 w 1967"/>
              <a:gd name="T117" fmla="*/ 1357 h 1369"/>
              <a:gd name="T118" fmla="*/ 981 w 1967"/>
              <a:gd name="T119" fmla="*/ 1363 h 1369"/>
              <a:gd name="T120" fmla="*/ 907 w 1967"/>
              <a:gd name="T121" fmla="*/ 1358 h 1369"/>
              <a:gd name="T122" fmla="*/ 830 w 1967"/>
              <a:gd name="T123" fmla="*/ 1358 h 1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67" h="1369">
                <a:moveTo>
                  <a:pt x="782" y="1369"/>
                </a:moveTo>
                <a:cubicBezTo>
                  <a:pt x="782" y="1360"/>
                  <a:pt x="782" y="1360"/>
                  <a:pt x="782" y="1360"/>
                </a:cubicBezTo>
                <a:cubicBezTo>
                  <a:pt x="777" y="1362"/>
                  <a:pt x="777" y="1362"/>
                  <a:pt x="777" y="1362"/>
                </a:cubicBezTo>
                <a:cubicBezTo>
                  <a:pt x="777" y="1361"/>
                  <a:pt x="777" y="1361"/>
                  <a:pt x="777" y="1361"/>
                </a:cubicBezTo>
                <a:cubicBezTo>
                  <a:pt x="774" y="1362"/>
                  <a:pt x="774" y="1362"/>
                  <a:pt x="774" y="1362"/>
                </a:cubicBezTo>
                <a:cubicBezTo>
                  <a:pt x="772" y="1359"/>
                  <a:pt x="772" y="1359"/>
                  <a:pt x="772" y="1359"/>
                </a:cubicBezTo>
                <a:cubicBezTo>
                  <a:pt x="761" y="1359"/>
                  <a:pt x="761" y="1359"/>
                  <a:pt x="761" y="1359"/>
                </a:cubicBezTo>
                <a:cubicBezTo>
                  <a:pt x="757" y="1360"/>
                  <a:pt x="752" y="1360"/>
                  <a:pt x="749" y="1359"/>
                </a:cubicBezTo>
                <a:cubicBezTo>
                  <a:pt x="747" y="1358"/>
                  <a:pt x="747" y="1358"/>
                  <a:pt x="747" y="1358"/>
                </a:cubicBezTo>
                <a:cubicBezTo>
                  <a:pt x="746" y="1356"/>
                  <a:pt x="746" y="1356"/>
                  <a:pt x="746" y="1356"/>
                </a:cubicBezTo>
                <a:cubicBezTo>
                  <a:pt x="738" y="1359"/>
                  <a:pt x="738" y="1359"/>
                  <a:pt x="738" y="1359"/>
                </a:cubicBezTo>
                <a:cubicBezTo>
                  <a:pt x="738" y="1357"/>
                  <a:pt x="738" y="1357"/>
                  <a:pt x="738" y="1357"/>
                </a:cubicBezTo>
                <a:cubicBezTo>
                  <a:pt x="733" y="1358"/>
                  <a:pt x="733" y="1358"/>
                  <a:pt x="733" y="1358"/>
                </a:cubicBezTo>
                <a:cubicBezTo>
                  <a:pt x="732" y="1359"/>
                  <a:pt x="732" y="1359"/>
                  <a:pt x="732" y="1359"/>
                </a:cubicBezTo>
                <a:cubicBezTo>
                  <a:pt x="730" y="1359"/>
                  <a:pt x="730" y="1359"/>
                  <a:pt x="730" y="1359"/>
                </a:cubicBezTo>
                <a:cubicBezTo>
                  <a:pt x="730" y="1362"/>
                  <a:pt x="730" y="1362"/>
                  <a:pt x="730" y="1362"/>
                </a:cubicBezTo>
                <a:cubicBezTo>
                  <a:pt x="723" y="1360"/>
                  <a:pt x="723" y="1360"/>
                  <a:pt x="723" y="1360"/>
                </a:cubicBezTo>
                <a:cubicBezTo>
                  <a:pt x="723" y="1361"/>
                  <a:pt x="723" y="1361"/>
                  <a:pt x="723" y="1361"/>
                </a:cubicBezTo>
                <a:cubicBezTo>
                  <a:pt x="710" y="1361"/>
                  <a:pt x="710" y="1361"/>
                  <a:pt x="710" y="1361"/>
                </a:cubicBezTo>
                <a:cubicBezTo>
                  <a:pt x="710" y="1359"/>
                  <a:pt x="710" y="1359"/>
                  <a:pt x="710" y="1359"/>
                </a:cubicBezTo>
                <a:cubicBezTo>
                  <a:pt x="706" y="1359"/>
                  <a:pt x="706" y="1359"/>
                  <a:pt x="706" y="1359"/>
                </a:cubicBezTo>
                <a:cubicBezTo>
                  <a:pt x="699" y="1361"/>
                  <a:pt x="699" y="1361"/>
                  <a:pt x="699" y="1361"/>
                </a:cubicBezTo>
                <a:cubicBezTo>
                  <a:pt x="699" y="1362"/>
                  <a:pt x="699" y="1362"/>
                  <a:pt x="699" y="1362"/>
                </a:cubicBezTo>
                <a:cubicBezTo>
                  <a:pt x="696" y="1361"/>
                  <a:pt x="696" y="1361"/>
                  <a:pt x="696" y="1361"/>
                </a:cubicBezTo>
                <a:cubicBezTo>
                  <a:pt x="693" y="1362"/>
                  <a:pt x="693" y="1362"/>
                  <a:pt x="693" y="1362"/>
                </a:cubicBezTo>
                <a:cubicBezTo>
                  <a:pt x="693" y="1361"/>
                  <a:pt x="693" y="1361"/>
                  <a:pt x="693" y="1361"/>
                </a:cubicBezTo>
                <a:cubicBezTo>
                  <a:pt x="682" y="1358"/>
                  <a:pt x="682" y="1358"/>
                  <a:pt x="682" y="1358"/>
                </a:cubicBezTo>
                <a:cubicBezTo>
                  <a:pt x="681" y="1359"/>
                  <a:pt x="681" y="1359"/>
                  <a:pt x="680" y="1359"/>
                </a:cubicBezTo>
                <a:cubicBezTo>
                  <a:pt x="672" y="1362"/>
                  <a:pt x="672" y="1362"/>
                  <a:pt x="672" y="1362"/>
                </a:cubicBezTo>
                <a:cubicBezTo>
                  <a:pt x="672" y="1358"/>
                  <a:pt x="672" y="1358"/>
                  <a:pt x="672" y="1358"/>
                </a:cubicBezTo>
                <a:cubicBezTo>
                  <a:pt x="670" y="1358"/>
                  <a:pt x="670" y="1358"/>
                  <a:pt x="670" y="1358"/>
                </a:cubicBezTo>
                <a:cubicBezTo>
                  <a:pt x="670" y="1356"/>
                  <a:pt x="670" y="1356"/>
                  <a:pt x="670" y="1356"/>
                </a:cubicBezTo>
                <a:cubicBezTo>
                  <a:pt x="669" y="1356"/>
                  <a:pt x="669" y="1356"/>
                  <a:pt x="669" y="1356"/>
                </a:cubicBezTo>
                <a:cubicBezTo>
                  <a:pt x="668" y="1357"/>
                  <a:pt x="666" y="1357"/>
                  <a:pt x="665" y="1357"/>
                </a:cubicBezTo>
                <a:cubicBezTo>
                  <a:pt x="665" y="1357"/>
                  <a:pt x="664" y="1357"/>
                  <a:pt x="664" y="1357"/>
                </a:cubicBezTo>
                <a:cubicBezTo>
                  <a:pt x="659" y="1356"/>
                  <a:pt x="659" y="1356"/>
                  <a:pt x="659" y="1356"/>
                </a:cubicBezTo>
                <a:cubicBezTo>
                  <a:pt x="659" y="1356"/>
                  <a:pt x="659" y="1356"/>
                  <a:pt x="659" y="1356"/>
                </a:cubicBezTo>
                <a:cubicBezTo>
                  <a:pt x="653" y="1356"/>
                  <a:pt x="653" y="1356"/>
                  <a:pt x="653" y="1356"/>
                </a:cubicBezTo>
                <a:cubicBezTo>
                  <a:pt x="653" y="1355"/>
                  <a:pt x="653" y="1355"/>
                  <a:pt x="653" y="1355"/>
                </a:cubicBezTo>
                <a:cubicBezTo>
                  <a:pt x="646" y="1356"/>
                  <a:pt x="646" y="1356"/>
                  <a:pt x="646" y="1356"/>
                </a:cubicBezTo>
                <a:cubicBezTo>
                  <a:pt x="646" y="1357"/>
                  <a:pt x="646" y="1357"/>
                  <a:pt x="646" y="1357"/>
                </a:cubicBezTo>
                <a:cubicBezTo>
                  <a:pt x="637" y="1357"/>
                  <a:pt x="637" y="1357"/>
                  <a:pt x="637" y="1357"/>
                </a:cubicBezTo>
                <a:cubicBezTo>
                  <a:pt x="637" y="1360"/>
                  <a:pt x="637" y="1360"/>
                  <a:pt x="637" y="1360"/>
                </a:cubicBezTo>
                <a:cubicBezTo>
                  <a:pt x="630" y="1358"/>
                  <a:pt x="630" y="1358"/>
                  <a:pt x="630" y="1358"/>
                </a:cubicBezTo>
                <a:cubicBezTo>
                  <a:pt x="629" y="1361"/>
                  <a:pt x="629" y="1361"/>
                  <a:pt x="629" y="1361"/>
                </a:cubicBezTo>
                <a:cubicBezTo>
                  <a:pt x="625" y="1359"/>
                  <a:pt x="625" y="1359"/>
                  <a:pt x="625" y="1359"/>
                </a:cubicBezTo>
                <a:cubicBezTo>
                  <a:pt x="624" y="1362"/>
                  <a:pt x="624" y="1362"/>
                  <a:pt x="624" y="1362"/>
                </a:cubicBezTo>
                <a:cubicBezTo>
                  <a:pt x="618" y="1360"/>
                  <a:pt x="618" y="1360"/>
                  <a:pt x="618" y="1360"/>
                </a:cubicBezTo>
                <a:cubicBezTo>
                  <a:pt x="617" y="1361"/>
                  <a:pt x="615" y="1361"/>
                  <a:pt x="614" y="1360"/>
                </a:cubicBezTo>
                <a:cubicBezTo>
                  <a:pt x="613" y="1360"/>
                  <a:pt x="613" y="1360"/>
                  <a:pt x="613" y="1360"/>
                </a:cubicBezTo>
                <a:cubicBezTo>
                  <a:pt x="613" y="1361"/>
                  <a:pt x="612" y="1361"/>
                  <a:pt x="612" y="1361"/>
                </a:cubicBezTo>
                <a:cubicBezTo>
                  <a:pt x="609" y="1361"/>
                  <a:pt x="609" y="1361"/>
                  <a:pt x="609" y="1361"/>
                </a:cubicBezTo>
                <a:cubicBezTo>
                  <a:pt x="608" y="1361"/>
                  <a:pt x="608" y="1361"/>
                  <a:pt x="607" y="1361"/>
                </a:cubicBezTo>
                <a:cubicBezTo>
                  <a:pt x="593" y="1361"/>
                  <a:pt x="593" y="1361"/>
                  <a:pt x="593" y="1361"/>
                </a:cubicBezTo>
                <a:cubicBezTo>
                  <a:pt x="593" y="1359"/>
                  <a:pt x="593" y="1359"/>
                  <a:pt x="593" y="1359"/>
                </a:cubicBezTo>
                <a:cubicBezTo>
                  <a:pt x="591" y="1359"/>
                  <a:pt x="591" y="1359"/>
                  <a:pt x="591" y="1359"/>
                </a:cubicBezTo>
                <a:cubicBezTo>
                  <a:pt x="583" y="1363"/>
                  <a:pt x="583" y="1363"/>
                  <a:pt x="583" y="1363"/>
                </a:cubicBezTo>
                <a:cubicBezTo>
                  <a:pt x="583" y="1358"/>
                  <a:pt x="583" y="1358"/>
                  <a:pt x="583" y="1358"/>
                </a:cubicBezTo>
                <a:cubicBezTo>
                  <a:pt x="576" y="1360"/>
                  <a:pt x="576" y="1360"/>
                  <a:pt x="576" y="1360"/>
                </a:cubicBezTo>
                <a:cubicBezTo>
                  <a:pt x="576" y="1356"/>
                  <a:pt x="576" y="1356"/>
                  <a:pt x="576" y="1356"/>
                </a:cubicBezTo>
                <a:cubicBezTo>
                  <a:pt x="575" y="1356"/>
                  <a:pt x="575" y="1356"/>
                  <a:pt x="575" y="1356"/>
                </a:cubicBezTo>
                <a:cubicBezTo>
                  <a:pt x="575" y="1358"/>
                  <a:pt x="575" y="1358"/>
                  <a:pt x="575" y="1358"/>
                </a:cubicBezTo>
                <a:cubicBezTo>
                  <a:pt x="569" y="1358"/>
                  <a:pt x="569" y="1358"/>
                  <a:pt x="569" y="1358"/>
                </a:cubicBezTo>
                <a:cubicBezTo>
                  <a:pt x="569" y="1359"/>
                  <a:pt x="569" y="1359"/>
                  <a:pt x="569" y="1359"/>
                </a:cubicBezTo>
                <a:cubicBezTo>
                  <a:pt x="555" y="1359"/>
                  <a:pt x="555" y="1359"/>
                  <a:pt x="555" y="1359"/>
                </a:cubicBezTo>
                <a:cubicBezTo>
                  <a:pt x="555" y="1358"/>
                  <a:pt x="555" y="1358"/>
                  <a:pt x="555" y="1358"/>
                </a:cubicBezTo>
                <a:cubicBezTo>
                  <a:pt x="552" y="1358"/>
                  <a:pt x="552" y="1358"/>
                  <a:pt x="552" y="1358"/>
                </a:cubicBezTo>
                <a:cubicBezTo>
                  <a:pt x="551" y="1356"/>
                  <a:pt x="551" y="1356"/>
                  <a:pt x="551" y="1356"/>
                </a:cubicBezTo>
                <a:cubicBezTo>
                  <a:pt x="524" y="1359"/>
                  <a:pt x="524" y="1359"/>
                  <a:pt x="524" y="1359"/>
                </a:cubicBezTo>
                <a:cubicBezTo>
                  <a:pt x="524" y="1358"/>
                  <a:pt x="524" y="1358"/>
                  <a:pt x="524" y="1358"/>
                </a:cubicBezTo>
                <a:cubicBezTo>
                  <a:pt x="522" y="1357"/>
                  <a:pt x="520" y="1357"/>
                  <a:pt x="518" y="1357"/>
                </a:cubicBezTo>
                <a:cubicBezTo>
                  <a:pt x="517" y="1359"/>
                  <a:pt x="517" y="1359"/>
                  <a:pt x="517" y="1359"/>
                </a:cubicBezTo>
                <a:cubicBezTo>
                  <a:pt x="512" y="1358"/>
                  <a:pt x="512" y="1358"/>
                  <a:pt x="512" y="1358"/>
                </a:cubicBezTo>
                <a:cubicBezTo>
                  <a:pt x="511" y="1361"/>
                  <a:pt x="511" y="1361"/>
                  <a:pt x="511" y="1361"/>
                </a:cubicBezTo>
                <a:cubicBezTo>
                  <a:pt x="505" y="1358"/>
                  <a:pt x="505" y="1358"/>
                  <a:pt x="505" y="1358"/>
                </a:cubicBezTo>
                <a:cubicBezTo>
                  <a:pt x="504" y="1358"/>
                  <a:pt x="504" y="1358"/>
                  <a:pt x="504" y="1358"/>
                </a:cubicBezTo>
                <a:cubicBezTo>
                  <a:pt x="504" y="1359"/>
                  <a:pt x="504" y="1359"/>
                  <a:pt x="504" y="1359"/>
                </a:cubicBezTo>
                <a:cubicBezTo>
                  <a:pt x="500" y="1359"/>
                  <a:pt x="500" y="1359"/>
                  <a:pt x="500" y="1359"/>
                </a:cubicBezTo>
                <a:cubicBezTo>
                  <a:pt x="496" y="1360"/>
                  <a:pt x="496" y="1360"/>
                  <a:pt x="496" y="1360"/>
                </a:cubicBezTo>
                <a:cubicBezTo>
                  <a:pt x="496" y="1361"/>
                  <a:pt x="496" y="1361"/>
                  <a:pt x="496" y="1361"/>
                </a:cubicBezTo>
                <a:cubicBezTo>
                  <a:pt x="488" y="1361"/>
                  <a:pt x="488" y="1361"/>
                  <a:pt x="488" y="1361"/>
                </a:cubicBezTo>
                <a:cubicBezTo>
                  <a:pt x="488" y="1363"/>
                  <a:pt x="488" y="1363"/>
                  <a:pt x="488" y="1363"/>
                </a:cubicBezTo>
                <a:cubicBezTo>
                  <a:pt x="480" y="1361"/>
                  <a:pt x="480" y="1361"/>
                  <a:pt x="480" y="1361"/>
                </a:cubicBezTo>
                <a:cubicBezTo>
                  <a:pt x="479" y="1363"/>
                  <a:pt x="479" y="1363"/>
                  <a:pt x="479" y="1363"/>
                </a:cubicBezTo>
                <a:cubicBezTo>
                  <a:pt x="468" y="1363"/>
                  <a:pt x="468" y="1363"/>
                  <a:pt x="468" y="1363"/>
                </a:cubicBezTo>
                <a:cubicBezTo>
                  <a:pt x="468" y="1362"/>
                  <a:pt x="468" y="1362"/>
                  <a:pt x="468" y="1362"/>
                </a:cubicBezTo>
                <a:cubicBezTo>
                  <a:pt x="467" y="1362"/>
                  <a:pt x="467" y="1362"/>
                  <a:pt x="467" y="1362"/>
                </a:cubicBezTo>
                <a:cubicBezTo>
                  <a:pt x="463" y="1362"/>
                  <a:pt x="463" y="1362"/>
                  <a:pt x="463" y="1362"/>
                </a:cubicBezTo>
                <a:cubicBezTo>
                  <a:pt x="463" y="1361"/>
                  <a:pt x="463" y="1361"/>
                  <a:pt x="463" y="1361"/>
                </a:cubicBezTo>
                <a:cubicBezTo>
                  <a:pt x="453" y="1360"/>
                  <a:pt x="453" y="1360"/>
                  <a:pt x="453" y="1360"/>
                </a:cubicBezTo>
                <a:cubicBezTo>
                  <a:pt x="453" y="1362"/>
                  <a:pt x="453" y="1362"/>
                  <a:pt x="453" y="1362"/>
                </a:cubicBezTo>
                <a:cubicBezTo>
                  <a:pt x="447" y="1359"/>
                  <a:pt x="447" y="1359"/>
                  <a:pt x="447" y="1359"/>
                </a:cubicBezTo>
                <a:cubicBezTo>
                  <a:pt x="447" y="1359"/>
                  <a:pt x="447" y="1359"/>
                  <a:pt x="447" y="1359"/>
                </a:cubicBezTo>
                <a:cubicBezTo>
                  <a:pt x="443" y="1359"/>
                  <a:pt x="443" y="1359"/>
                  <a:pt x="443" y="1359"/>
                </a:cubicBezTo>
                <a:cubicBezTo>
                  <a:pt x="443" y="1359"/>
                  <a:pt x="443" y="1359"/>
                  <a:pt x="443" y="1359"/>
                </a:cubicBezTo>
                <a:cubicBezTo>
                  <a:pt x="443" y="1361"/>
                  <a:pt x="443" y="1361"/>
                  <a:pt x="443" y="1361"/>
                </a:cubicBezTo>
                <a:cubicBezTo>
                  <a:pt x="437" y="1359"/>
                  <a:pt x="437" y="1359"/>
                  <a:pt x="437" y="1359"/>
                </a:cubicBezTo>
                <a:cubicBezTo>
                  <a:pt x="431" y="1359"/>
                  <a:pt x="431" y="1359"/>
                  <a:pt x="431" y="1359"/>
                </a:cubicBezTo>
                <a:cubicBezTo>
                  <a:pt x="431" y="1361"/>
                  <a:pt x="431" y="1361"/>
                  <a:pt x="431" y="1361"/>
                </a:cubicBezTo>
                <a:cubicBezTo>
                  <a:pt x="422" y="1361"/>
                  <a:pt x="422" y="1361"/>
                  <a:pt x="422" y="1361"/>
                </a:cubicBezTo>
                <a:cubicBezTo>
                  <a:pt x="422" y="1360"/>
                  <a:pt x="422" y="1360"/>
                  <a:pt x="422" y="1360"/>
                </a:cubicBezTo>
                <a:cubicBezTo>
                  <a:pt x="421" y="1360"/>
                  <a:pt x="421" y="1360"/>
                  <a:pt x="420" y="1361"/>
                </a:cubicBezTo>
                <a:cubicBezTo>
                  <a:pt x="420" y="1361"/>
                  <a:pt x="419" y="1361"/>
                  <a:pt x="419" y="1361"/>
                </a:cubicBezTo>
                <a:cubicBezTo>
                  <a:pt x="418" y="1362"/>
                  <a:pt x="418" y="1362"/>
                  <a:pt x="418" y="1362"/>
                </a:cubicBezTo>
                <a:cubicBezTo>
                  <a:pt x="417" y="1362"/>
                  <a:pt x="417" y="1362"/>
                  <a:pt x="417" y="1362"/>
                </a:cubicBezTo>
                <a:cubicBezTo>
                  <a:pt x="416" y="1363"/>
                  <a:pt x="414" y="1364"/>
                  <a:pt x="412" y="1365"/>
                </a:cubicBezTo>
                <a:cubicBezTo>
                  <a:pt x="403" y="1367"/>
                  <a:pt x="403" y="1367"/>
                  <a:pt x="403" y="1367"/>
                </a:cubicBezTo>
                <a:cubicBezTo>
                  <a:pt x="403" y="1361"/>
                  <a:pt x="403" y="1361"/>
                  <a:pt x="403" y="1361"/>
                </a:cubicBezTo>
                <a:cubicBezTo>
                  <a:pt x="398" y="1361"/>
                  <a:pt x="398" y="1361"/>
                  <a:pt x="398" y="1361"/>
                </a:cubicBezTo>
                <a:cubicBezTo>
                  <a:pt x="398" y="1362"/>
                  <a:pt x="398" y="1362"/>
                  <a:pt x="398" y="1362"/>
                </a:cubicBezTo>
                <a:cubicBezTo>
                  <a:pt x="392" y="1361"/>
                  <a:pt x="392" y="1361"/>
                  <a:pt x="392" y="1361"/>
                </a:cubicBezTo>
                <a:cubicBezTo>
                  <a:pt x="387" y="1361"/>
                  <a:pt x="387" y="1361"/>
                  <a:pt x="387" y="1361"/>
                </a:cubicBezTo>
                <a:cubicBezTo>
                  <a:pt x="387" y="1360"/>
                  <a:pt x="387" y="1360"/>
                  <a:pt x="387" y="1360"/>
                </a:cubicBezTo>
                <a:cubicBezTo>
                  <a:pt x="385" y="1359"/>
                  <a:pt x="385" y="1359"/>
                  <a:pt x="385" y="1359"/>
                </a:cubicBezTo>
                <a:cubicBezTo>
                  <a:pt x="385" y="1360"/>
                  <a:pt x="385" y="1360"/>
                  <a:pt x="385" y="1360"/>
                </a:cubicBezTo>
                <a:cubicBezTo>
                  <a:pt x="382" y="1361"/>
                  <a:pt x="378" y="1362"/>
                  <a:pt x="374" y="1362"/>
                </a:cubicBezTo>
                <a:cubicBezTo>
                  <a:pt x="373" y="1362"/>
                  <a:pt x="371" y="1362"/>
                  <a:pt x="370" y="1362"/>
                </a:cubicBezTo>
                <a:cubicBezTo>
                  <a:pt x="367" y="1361"/>
                  <a:pt x="367" y="1361"/>
                  <a:pt x="367" y="1361"/>
                </a:cubicBezTo>
                <a:cubicBezTo>
                  <a:pt x="361" y="1361"/>
                  <a:pt x="361" y="1361"/>
                  <a:pt x="361" y="1361"/>
                </a:cubicBezTo>
                <a:cubicBezTo>
                  <a:pt x="361" y="1358"/>
                  <a:pt x="361" y="1358"/>
                  <a:pt x="361" y="1358"/>
                </a:cubicBezTo>
                <a:cubicBezTo>
                  <a:pt x="357" y="1357"/>
                  <a:pt x="357" y="1357"/>
                  <a:pt x="357" y="1357"/>
                </a:cubicBezTo>
                <a:cubicBezTo>
                  <a:pt x="355" y="1358"/>
                  <a:pt x="355" y="1358"/>
                  <a:pt x="355" y="1358"/>
                </a:cubicBezTo>
                <a:cubicBezTo>
                  <a:pt x="352" y="1359"/>
                  <a:pt x="348" y="1358"/>
                  <a:pt x="345" y="1358"/>
                </a:cubicBezTo>
                <a:cubicBezTo>
                  <a:pt x="344" y="1359"/>
                  <a:pt x="344" y="1359"/>
                  <a:pt x="344" y="1359"/>
                </a:cubicBezTo>
                <a:cubicBezTo>
                  <a:pt x="340" y="1359"/>
                  <a:pt x="340" y="1359"/>
                  <a:pt x="340" y="1359"/>
                </a:cubicBezTo>
                <a:cubicBezTo>
                  <a:pt x="340" y="1362"/>
                  <a:pt x="340" y="1362"/>
                  <a:pt x="340" y="1362"/>
                </a:cubicBezTo>
                <a:cubicBezTo>
                  <a:pt x="333" y="1361"/>
                  <a:pt x="333" y="1361"/>
                  <a:pt x="333" y="1361"/>
                </a:cubicBezTo>
                <a:cubicBezTo>
                  <a:pt x="321" y="1361"/>
                  <a:pt x="321" y="1361"/>
                  <a:pt x="321" y="1361"/>
                </a:cubicBezTo>
                <a:cubicBezTo>
                  <a:pt x="311" y="1364"/>
                  <a:pt x="311" y="1364"/>
                  <a:pt x="311" y="1364"/>
                </a:cubicBezTo>
                <a:cubicBezTo>
                  <a:pt x="311" y="1362"/>
                  <a:pt x="311" y="1362"/>
                  <a:pt x="311" y="1362"/>
                </a:cubicBezTo>
                <a:cubicBezTo>
                  <a:pt x="309" y="1362"/>
                  <a:pt x="307" y="1362"/>
                  <a:pt x="305" y="1361"/>
                </a:cubicBezTo>
                <a:cubicBezTo>
                  <a:pt x="303" y="1361"/>
                  <a:pt x="303" y="1361"/>
                  <a:pt x="303" y="1361"/>
                </a:cubicBezTo>
                <a:cubicBezTo>
                  <a:pt x="302" y="1358"/>
                  <a:pt x="302" y="1358"/>
                  <a:pt x="302" y="1358"/>
                </a:cubicBezTo>
                <a:cubicBezTo>
                  <a:pt x="301" y="1359"/>
                  <a:pt x="301" y="1359"/>
                  <a:pt x="300" y="1359"/>
                </a:cubicBezTo>
                <a:cubicBezTo>
                  <a:pt x="299" y="1359"/>
                  <a:pt x="299" y="1359"/>
                  <a:pt x="299" y="1359"/>
                </a:cubicBezTo>
                <a:cubicBezTo>
                  <a:pt x="293" y="1359"/>
                  <a:pt x="293" y="1359"/>
                  <a:pt x="293" y="1359"/>
                </a:cubicBezTo>
                <a:cubicBezTo>
                  <a:pt x="287" y="1361"/>
                  <a:pt x="287" y="1361"/>
                  <a:pt x="287" y="1361"/>
                </a:cubicBezTo>
                <a:cubicBezTo>
                  <a:pt x="286" y="1359"/>
                  <a:pt x="286" y="1359"/>
                  <a:pt x="286" y="1359"/>
                </a:cubicBezTo>
                <a:cubicBezTo>
                  <a:pt x="280" y="1359"/>
                  <a:pt x="280" y="1359"/>
                  <a:pt x="280" y="1359"/>
                </a:cubicBezTo>
                <a:cubicBezTo>
                  <a:pt x="280" y="1357"/>
                  <a:pt x="280" y="1357"/>
                  <a:pt x="280" y="1357"/>
                </a:cubicBezTo>
                <a:cubicBezTo>
                  <a:pt x="279" y="1357"/>
                  <a:pt x="279" y="1357"/>
                  <a:pt x="279" y="1357"/>
                </a:cubicBezTo>
                <a:cubicBezTo>
                  <a:pt x="279" y="1360"/>
                  <a:pt x="279" y="1360"/>
                  <a:pt x="279" y="1360"/>
                </a:cubicBezTo>
                <a:cubicBezTo>
                  <a:pt x="269" y="1357"/>
                  <a:pt x="269" y="1357"/>
                  <a:pt x="269" y="1357"/>
                </a:cubicBezTo>
                <a:cubicBezTo>
                  <a:pt x="264" y="1359"/>
                  <a:pt x="262" y="1359"/>
                  <a:pt x="260" y="1359"/>
                </a:cubicBezTo>
                <a:cubicBezTo>
                  <a:pt x="258" y="1359"/>
                  <a:pt x="258" y="1359"/>
                  <a:pt x="258" y="1359"/>
                </a:cubicBezTo>
                <a:cubicBezTo>
                  <a:pt x="254" y="1360"/>
                  <a:pt x="251" y="1359"/>
                  <a:pt x="249" y="1358"/>
                </a:cubicBezTo>
                <a:cubicBezTo>
                  <a:pt x="247" y="1358"/>
                  <a:pt x="247" y="1358"/>
                  <a:pt x="247" y="1358"/>
                </a:cubicBezTo>
                <a:cubicBezTo>
                  <a:pt x="239" y="1362"/>
                  <a:pt x="239" y="1362"/>
                  <a:pt x="239" y="1362"/>
                </a:cubicBezTo>
                <a:cubicBezTo>
                  <a:pt x="239" y="1358"/>
                  <a:pt x="239" y="1358"/>
                  <a:pt x="239" y="1358"/>
                </a:cubicBezTo>
                <a:cubicBezTo>
                  <a:pt x="232" y="1358"/>
                  <a:pt x="232" y="1358"/>
                  <a:pt x="232" y="1358"/>
                </a:cubicBezTo>
                <a:cubicBezTo>
                  <a:pt x="231" y="1359"/>
                  <a:pt x="230" y="1359"/>
                  <a:pt x="228" y="1359"/>
                </a:cubicBezTo>
                <a:cubicBezTo>
                  <a:pt x="227" y="1359"/>
                  <a:pt x="227" y="1359"/>
                  <a:pt x="227" y="1359"/>
                </a:cubicBezTo>
                <a:cubicBezTo>
                  <a:pt x="222" y="1359"/>
                  <a:pt x="222" y="1359"/>
                  <a:pt x="222" y="1359"/>
                </a:cubicBezTo>
                <a:cubicBezTo>
                  <a:pt x="222" y="1358"/>
                  <a:pt x="222" y="1358"/>
                  <a:pt x="222" y="1358"/>
                </a:cubicBezTo>
                <a:cubicBezTo>
                  <a:pt x="220" y="1358"/>
                  <a:pt x="220" y="1358"/>
                  <a:pt x="220" y="1358"/>
                </a:cubicBezTo>
                <a:cubicBezTo>
                  <a:pt x="220" y="1356"/>
                  <a:pt x="220" y="1356"/>
                  <a:pt x="220" y="1356"/>
                </a:cubicBezTo>
                <a:cubicBezTo>
                  <a:pt x="218" y="1356"/>
                  <a:pt x="216" y="1356"/>
                  <a:pt x="215" y="1356"/>
                </a:cubicBezTo>
                <a:cubicBezTo>
                  <a:pt x="215" y="1362"/>
                  <a:pt x="215" y="1362"/>
                  <a:pt x="215" y="1362"/>
                </a:cubicBezTo>
                <a:cubicBezTo>
                  <a:pt x="207" y="1358"/>
                  <a:pt x="207" y="1358"/>
                  <a:pt x="207" y="1358"/>
                </a:cubicBezTo>
                <a:cubicBezTo>
                  <a:pt x="205" y="1358"/>
                  <a:pt x="205" y="1358"/>
                  <a:pt x="205" y="1358"/>
                </a:cubicBezTo>
                <a:cubicBezTo>
                  <a:pt x="205" y="1359"/>
                  <a:pt x="205" y="1359"/>
                  <a:pt x="205" y="1359"/>
                </a:cubicBezTo>
                <a:cubicBezTo>
                  <a:pt x="198" y="1359"/>
                  <a:pt x="198" y="1359"/>
                  <a:pt x="198" y="1359"/>
                </a:cubicBezTo>
                <a:cubicBezTo>
                  <a:pt x="198" y="1361"/>
                  <a:pt x="198" y="1361"/>
                  <a:pt x="198" y="1361"/>
                </a:cubicBezTo>
                <a:cubicBezTo>
                  <a:pt x="194" y="1361"/>
                  <a:pt x="194" y="1361"/>
                  <a:pt x="194" y="1361"/>
                </a:cubicBezTo>
                <a:cubicBezTo>
                  <a:pt x="192" y="1364"/>
                  <a:pt x="192" y="1364"/>
                  <a:pt x="192" y="1364"/>
                </a:cubicBezTo>
                <a:cubicBezTo>
                  <a:pt x="182" y="1361"/>
                  <a:pt x="182" y="1361"/>
                  <a:pt x="182" y="1361"/>
                </a:cubicBezTo>
                <a:cubicBezTo>
                  <a:pt x="181" y="1362"/>
                  <a:pt x="181" y="1362"/>
                  <a:pt x="181" y="1362"/>
                </a:cubicBezTo>
                <a:cubicBezTo>
                  <a:pt x="175" y="1363"/>
                  <a:pt x="170" y="1360"/>
                  <a:pt x="166" y="1359"/>
                </a:cubicBezTo>
                <a:cubicBezTo>
                  <a:pt x="166" y="1358"/>
                  <a:pt x="165" y="1358"/>
                  <a:pt x="164" y="1358"/>
                </a:cubicBezTo>
                <a:cubicBezTo>
                  <a:pt x="164" y="1358"/>
                  <a:pt x="163" y="1358"/>
                  <a:pt x="163" y="1358"/>
                </a:cubicBezTo>
                <a:cubicBezTo>
                  <a:pt x="162" y="1359"/>
                  <a:pt x="160" y="1359"/>
                  <a:pt x="159" y="1359"/>
                </a:cubicBezTo>
                <a:cubicBezTo>
                  <a:pt x="153" y="1360"/>
                  <a:pt x="153" y="1360"/>
                  <a:pt x="153" y="1360"/>
                </a:cubicBezTo>
                <a:cubicBezTo>
                  <a:pt x="153" y="1359"/>
                  <a:pt x="153" y="1359"/>
                  <a:pt x="153" y="1359"/>
                </a:cubicBezTo>
                <a:cubicBezTo>
                  <a:pt x="152" y="1358"/>
                  <a:pt x="152" y="1358"/>
                  <a:pt x="152" y="1358"/>
                </a:cubicBezTo>
                <a:cubicBezTo>
                  <a:pt x="146" y="1358"/>
                  <a:pt x="146" y="1358"/>
                  <a:pt x="146" y="1358"/>
                </a:cubicBezTo>
                <a:cubicBezTo>
                  <a:pt x="145" y="1358"/>
                  <a:pt x="144" y="1358"/>
                  <a:pt x="144" y="1358"/>
                </a:cubicBezTo>
                <a:cubicBezTo>
                  <a:pt x="142" y="1358"/>
                  <a:pt x="142" y="1358"/>
                  <a:pt x="142" y="1358"/>
                </a:cubicBezTo>
                <a:cubicBezTo>
                  <a:pt x="142" y="1358"/>
                  <a:pt x="142" y="1358"/>
                  <a:pt x="142" y="1358"/>
                </a:cubicBezTo>
                <a:cubicBezTo>
                  <a:pt x="141" y="1358"/>
                  <a:pt x="141" y="1357"/>
                  <a:pt x="140" y="1357"/>
                </a:cubicBezTo>
                <a:cubicBezTo>
                  <a:pt x="140" y="1357"/>
                  <a:pt x="140" y="1357"/>
                  <a:pt x="139" y="1357"/>
                </a:cubicBezTo>
                <a:cubicBezTo>
                  <a:pt x="139" y="1357"/>
                  <a:pt x="138" y="1358"/>
                  <a:pt x="136" y="1358"/>
                </a:cubicBezTo>
                <a:cubicBezTo>
                  <a:pt x="135" y="1361"/>
                  <a:pt x="135" y="1361"/>
                  <a:pt x="135" y="1361"/>
                </a:cubicBezTo>
                <a:cubicBezTo>
                  <a:pt x="130" y="1359"/>
                  <a:pt x="130" y="1359"/>
                  <a:pt x="130" y="1359"/>
                </a:cubicBezTo>
                <a:cubicBezTo>
                  <a:pt x="129" y="1360"/>
                  <a:pt x="128" y="1360"/>
                  <a:pt x="126" y="1361"/>
                </a:cubicBezTo>
                <a:cubicBezTo>
                  <a:pt x="125" y="1361"/>
                  <a:pt x="125" y="1361"/>
                  <a:pt x="125" y="1361"/>
                </a:cubicBezTo>
                <a:cubicBezTo>
                  <a:pt x="124" y="1362"/>
                  <a:pt x="124" y="1362"/>
                  <a:pt x="124" y="1362"/>
                </a:cubicBezTo>
                <a:cubicBezTo>
                  <a:pt x="121" y="1361"/>
                  <a:pt x="121" y="1361"/>
                  <a:pt x="121" y="1361"/>
                </a:cubicBezTo>
                <a:cubicBezTo>
                  <a:pt x="120" y="1361"/>
                  <a:pt x="120" y="1361"/>
                  <a:pt x="120" y="1361"/>
                </a:cubicBezTo>
                <a:cubicBezTo>
                  <a:pt x="120" y="1361"/>
                  <a:pt x="120" y="1361"/>
                  <a:pt x="120" y="1361"/>
                </a:cubicBezTo>
                <a:cubicBezTo>
                  <a:pt x="106" y="1361"/>
                  <a:pt x="106" y="1361"/>
                  <a:pt x="106" y="1361"/>
                </a:cubicBezTo>
                <a:cubicBezTo>
                  <a:pt x="106" y="1359"/>
                  <a:pt x="106" y="1359"/>
                  <a:pt x="106" y="1359"/>
                </a:cubicBezTo>
                <a:cubicBezTo>
                  <a:pt x="104" y="1356"/>
                  <a:pt x="104" y="1356"/>
                  <a:pt x="104" y="1356"/>
                </a:cubicBezTo>
                <a:cubicBezTo>
                  <a:pt x="102" y="1356"/>
                  <a:pt x="102" y="1356"/>
                  <a:pt x="102" y="1356"/>
                </a:cubicBezTo>
                <a:cubicBezTo>
                  <a:pt x="99" y="1356"/>
                  <a:pt x="97" y="1356"/>
                  <a:pt x="95" y="1356"/>
                </a:cubicBezTo>
                <a:cubicBezTo>
                  <a:pt x="93" y="1356"/>
                  <a:pt x="91" y="1356"/>
                  <a:pt x="89" y="1356"/>
                </a:cubicBezTo>
                <a:cubicBezTo>
                  <a:pt x="89" y="1358"/>
                  <a:pt x="89" y="1358"/>
                  <a:pt x="89" y="1358"/>
                </a:cubicBezTo>
                <a:cubicBezTo>
                  <a:pt x="72" y="1358"/>
                  <a:pt x="72" y="1358"/>
                  <a:pt x="72" y="1358"/>
                </a:cubicBezTo>
                <a:cubicBezTo>
                  <a:pt x="72" y="1358"/>
                  <a:pt x="72" y="1358"/>
                  <a:pt x="72" y="1358"/>
                </a:cubicBezTo>
                <a:cubicBezTo>
                  <a:pt x="71" y="1359"/>
                  <a:pt x="71" y="1359"/>
                  <a:pt x="71" y="1359"/>
                </a:cubicBezTo>
                <a:cubicBezTo>
                  <a:pt x="66" y="1358"/>
                  <a:pt x="66" y="1358"/>
                  <a:pt x="66" y="1358"/>
                </a:cubicBezTo>
                <a:cubicBezTo>
                  <a:pt x="63" y="1357"/>
                  <a:pt x="61" y="1357"/>
                  <a:pt x="59" y="1357"/>
                </a:cubicBezTo>
                <a:cubicBezTo>
                  <a:pt x="59" y="1358"/>
                  <a:pt x="59" y="1358"/>
                  <a:pt x="59" y="1358"/>
                </a:cubicBezTo>
                <a:cubicBezTo>
                  <a:pt x="52" y="1358"/>
                  <a:pt x="52" y="1358"/>
                  <a:pt x="52" y="1358"/>
                </a:cubicBezTo>
                <a:cubicBezTo>
                  <a:pt x="52" y="1359"/>
                  <a:pt x="52" y="1359"/>
                  <a:pt x="52" y="1359"/>
                </a:cubicBezTo>
                <a:cubicBezTo>
                  <a:pt x="42" y="1359"/>
                  <a:pt x="42" y="1359"/>
                  <a:pt x="42" y="1359"/>
                </a:cubicBezTo>
                <a:cubicBezTo>
                  <a:pt x="42" y="1361"/>
                  <a:pt x="42" y="1361"/>
                  <a:pt x="42" y="1361"/>
                </a:cubicBezTo>
                <a:cubicBezTo>
                  <a:pt x="32" y="1361"/>
                  <a:pt x="32" y="1361"/>
                  <a:pt x="32" y="1361"/>
                </a:cubicBezTo>
                <a:cubicBezTo>
                  <a:pt x="32" y="1363"/>
                  <a:pt x="32" y="1363"/>
                  <a:pt x="32" y="1363"/>
                </a:cubicBezTo>
                <a:cubicBezTo>
                  <a:pt x="25" y="1359"/>
                  <a:pt x="25" y="1359"/>
                  <a:pt x="25" y="1359"/>
                </a:cubicBezTo>
                <a:cubicBezTo>
                  <a:pt x="15" y="1359"/>
                  <a:pt x="15" y="1359"/>
                  <a:pt x="15" y="1359"/>
                </a:cubicBezTo>
                <a:cubicBezTo>
                  <a:pt x="15" y="1358"/>
                  <a:pt x="15" y="1358"/>
                  <a:pt x="15" y="1358"/>
                </a:cubicBezTo>
                <a:cubicBezTo>
                  <a:pt x="9" y="1360"/>
                  <a:pt x="9" y="1360"/>
                  <a:pt x="9" y="1360"/>
                </a:cubicBezTo>
                <a:cubicBezTo>
                  <a:pt x="9" y="1346"/>
                  <a:pt x="9" y="1346"/>
                  <a:pt x="9" y="1346"/>
                </a:cubicBezTo>
                <a:cubicBezTo>
                  <a:pt x="9" y="1344"/>
                  <a:pt x="9" y="1343"/>
                  <a:pt x="10" y="1342"/>
                </a:cubicBezTo>
                <a:cubicBezTo>
                  <a:pt x="9" y="1327"/>
                  <a:pt x="9" y="1327"/>
                  <a:pt x="9" y="1327"/>
                </a:cubicBezTo>
                <a:cubicBezTo>
                  <a:pt x="7" y="1327"/>
                  <a:pt x="7" y="1327"/>
                  <a:pt x="7" y="1327"/>
                </a:cubicBezTo>
                <a:cubicBezTo>
                  <a:pt x="7" y="1317"/>
                  <a:pt x="7" y="1317"/>
                  <a:pt x="7" y="1317"/>
                </a:cubicBezTo>
                <a:cubicBezTo>
                  <a:pt x="3" y="1317"/>
                  <a:pt x="3" y="1317"/>
                  <a:pt x="3" y="1317"/>
                </a:cubicBezTo>
                <a:cubicBezTo>
                  <a:pt x="6" y="1310"/>
                  <a:pt x="6" y="1310"/>
                  <a:pt x="6" y="1310"/>
                </a:cubicBezTo>
                <a:cubicBezTo>
                  <a:pt x="5" y="1309"/>
                  <a:pt x="5" y="1308"/>
                  <a:pt x="4" y="1307"/>
                </a:cubicBezTo>
                <a:cubicBezTo>
                  <a:pt x="0" y="1301"/>
                  <a:pt x="0" y="1301"/>
                  <a:pt x="0" y="1301"/>
                </a:cubicBezTo>
                <a:cubicBezTo>
                  <a:pt x="6" y="1298"/>
                  <a:pt x="6" y="1298"/>
                  <a:pt x="6" y="1298"/>
                </a:cubicBezTo>
                <a:cubicBezTo>
                  <a:pt x="6" y="1296"/>
                  <a:pt x="6" y="1296"/>
                  <a:pt x="6" y="1296"/>
                </a:cubicBezTo>
                <a:cubicBezTo>
                  <a:pt x="8" y="1295"/>
                  <a:pt x="8" y="1295"/>
                  <a:pt x="8" y="1295"/>
                </a:cubicBezTo>
                <a:cubicBezTo>
                  <a:pt x="8" y="1295"/>
                  <a:pt x="8" y="1295"/>
                  <a:pt x="8" y="1295"/>
                </a:cubicBezTo>
                <a:cubicBezTo>
                  <a:pt x="7" y="1293"/>
                  <a:pt x="6" y="1290"/>
                  <a:pt x="6" y="1287"/>
                </a:cubicBezTo>
                <a:cubicBezTo>
                  <a:pt x="8" y="1282"/>
                  <a:pt x="8" y="1282"/>
                  <a:pt x="8" y="1282"/>
                </a:cubicBezTo>
                <a:cubicBezTo>
                  <a:pt x="6" y="1279"/>
                  <a:pt x="5" y="1275"/>
                  <a:pt x="7" y="1271"/>
                </a:cubicBezTo>
                <a:cubicBezTo>
                  <a:pt x="7" y="1269"/>
                  <a:pt x="7" y="1269"/>
                  <a:pt x="7" y="1269"/>
                </a:cubicBezTo>
                <a:cubicBezTo>
                  <a:pt x="7" y="1261"/>
                  <a:pt x="7" y="1261"/>
                  <a:pt x="7" y="1261"/>
                </a:cubicBezTo>
                <a:cubicBezTo>
                  <a:pt x="8" y="1261"/>
                  <a:pt x="8" y="1261"/>
                  <a:pt x="8" y="1261"/>
                </a:cubicBezTo>
                <a:cubicBezTo>
                  <a:pt x="4" y="1251"/>
                  <a:pt x="4" y="1251"/>
                  <a:pt x="4" y="1251"/>
                </a:cubicBezTo>
                <a:cubicBezTo>
                  <a:pt x="9" y="1251"/>
                  <a:pt x="9" y="1251"/>
                  <a:pt x="9" y="1251"/>
                </a:cubicBezTo>
                <a:cubicBezTo>
                  <a:pt x="9" y="1249"/>
                  <a:pt x="9" y="1249"/>
                  <a:pt x="9" y="1249"/>
                </a:cubicBezTo>
                <a:cubicBezTo>
                  <a:pt x="7" y="1247"/>
                  <a:pt x="7" y="1244"/>
                  <a:pt x="8" y="1243"/>
                </a:cubicBezTo>
                <a:cubicBezTo>
                  <a:pt x="8" y="1238"/>
                  <a:pt x="8" y="1238"/>
                  <a:pt x="8" y="1238"/>
                </a:cubicBezTo>
                <a:cubicBezTo>
                  <a:pt x="9" y="1238"/>
                  <a:pt x="9" y="1238"/>
                  <a:pt x="9" y="1238"/>
                </a:cubicBezTo>
                <a:cubicBezTo>
                  <a:pt x="9" y="1233"/>
                  <a:pt x="9" y="1233"/>
                  <a:pt x="9" y="1233"/>
                </a:cubicBezTo>
                <a:cubicBezTo>
                  <a:pt x="7" y="1233"/>
                  <a:pt x="7" y="1233"/>
                  <a:pt x="7" y="1233"/>
                </a:cubicBezTo>
                <a:cubicBezTo>
                  <a:pt x="7" y="1226"/>
                  <a:pt x="7" y="1226"/>
                  <a:pt x="7" y="1226"/>
                </a:cubicBezTo>
                <a:cubicBezTo>
                  <a:pt x="4" y="1226"/>
                  <a:pt x="4" y="1226"/>
                  <a:pt x="4" y="1226"/>
                </a:cubicBezTo>
                <a:cubicBezTo>
                  <a:pt x="8" y="1216"/>
                  <a:pt x="8" y="1216"/>
                  <a:pt x="8" y="1216"/>
                </a:cubicBezTo>
                <a:cubicBezTo>
                  <a:pt x="8" y="1210"/>
                  <a:pt x="8" y="1210"/>
                  <a:pt x="8" y="1210"/>
                </a:cubicBezTo>
                <a:cubicBezTo>
                  <a:pt x="6" y="1210"/>
                  <a:pt x="6" y="1210"/>
                  <a:pt x="6" y="1210"/>
                </a:cubicBezTo>
                <a:cubicBezTo>
                  <a:pt x="6" y="1201"/>
                  <a:pt x="6" y="1201"/>
                  <a:pt x="6" y="1201"/>
                </a:cubicBezTo>
                <a:cubicBezTo>
                  <a:pt x="5" y="1201"/>
                  <a:pt x="5" y="1201"/>
                  <a:pt x="5" y="1201"/>
                </a:cubicBezTo>
                <a:cubicBezTo>
                  <a:pt x="5" y="1193"/>
                  <a:pt x="5" y="1193"/>
                  <a:pt x="5" y="1193"/>
                </a:cubicBezTo>
                <a:cubicBezTo>
                  <a:pt x="3" y="1191"/>
                  <a:pt x="3" y="1191"/>
                  <a:pt x="3" y="1191"/>
                </a:cubicBezTo>
                <a:cubicBezTo>
                  <a:pt x="3" y="1175"/>
                  <a:pt x="3" y="1175"/>
                  <a:pt x="3" y="1175"/>
                </a:cubicBezTo>
                <a:cubicBezTo>
                  <a:pt x="5" y="1174"/>
                  <a:pt x="5" y="1174"/>
                  <a:pt x="5" y="1174"/>
                </a:cubicBezTo>
                <a:cubicBezTo>
                  <a:pt x="5" y="1169"/>
                  <a:pt x="5" y="1169"/>
                  <a:pt x="5" y="1169"/>
                </a:cubicBezTo>
                <a:cubicBezTo>
                  <a:pt x="7" y="1169"/>
                  <a:pt x="7" y="1169"/>
                  <a:pt x="7" y="1169"/>
                </a:cubicBezTo>
                <a:cubicBezTo>
                  <a:pt x="7" y="1168"/>
                  <a:pt x="7" y="1168"/>
                  <a:pt x="7" y="1168"/>
                </a:cubicBezTo>
                <a:cubicBezTo>
                  <a:pt x="7" y="1168"/>
                  <a:pt x="7" y="1167"/>
                  <a:pt x="8" y="1167"/>
                </a:cubicBezTo>
                <a:cubicBezTo>
                  <a:pt x="7" y="1166"/>
                  <a:pt x="7" y="1164"/>
                  <a:pt x="8" y="1162"/>
                </a:cubicBezTo>
                <a:cubicBezTo>
                  <a:pt x="9" y="1158"/>
                  <a:pt x="9" y="1158"/>
                  <a:pt x="9" y="1158"/>
                </a:cubicBezTo>
                <a:cubicBezTo>
                  <a:pt x="10" y="1158"/>
                  <a:pt x="10" y="1158"/>
                  <a:pt x="10" y="1158"/>
                </a:cubicBezTo>
                <a:cubicBezTo>
                  <a:pt x="10" y="1155"/>
                  <a:pt x="10" y="1155"/>
                  <a:pt x="10" y="1155"/>
                </a:cubicBezTo>
                <a:cubicBezTo>
                  <a:pt x="10" y="1151"/>
                  <a:pt x="10" y="1151"/>
                  <a:pt x="10" y="1151"/>
                </a:cubicBezTo>
                <a:cubicBezTo>
                  <a:pt x="10" y="1151"/>
                  <a:pt x="10" y="1151"/>
                  <a:pt x="10" y="1151"/>
                </a:cubicBezTo>
                <a:cubicBezTo>
                  <a:pt x="10" y="1147"/>
                  <a:pt x="10" y="1147"/>
                  <a:pt x="10" y="1147"/>
                </a:cubicBezTo>
                <a:cubicBezTo>
                  <a:pt x="9" y="1145"/>
                  <a:pt x="9" y="1145"/>
                  <a:pt x="9" y="1145"/>
                </a:cubicBezTo>
                <a:cubicBezTo>
                  <a:pt x="9" y="1145"/>
                  <a:pt x="9" y="1145"/>
                  <a:pt x="9" y="1145"/>
                </a:cubicBezTo>
                <a:cubicBezTo>
                  <a:pt x="9" y="1139"/>
                  <a:pt x="9" y="1139"/>
                  <a:pt x="9" y="1139"/>
                </a:cubicBezTo>
                <a:cubicBezTo>
                  <a:pt x="7" y="1139"/>
                  <a:pt x="7" y="1139"/>
                  <a:pt x="7" y="1139"/>
                </a:cubicBezTo>
                <a:cubicBezTo>
                  <a:pt x="7" y="1133"/>
                  <a:pt x="7" y="1133"/>
                  <a:pt x="7" y="1133"/>
                </a:cubicBezTo>
                <a:cubicBezTo>
                  <a:pt x="6" y="1129"/>
                  <a:pt x="6" y="1129"/>
                  <a:pt x="6" y="1129"/>
                </a:cubicBezTo>
                <a:cubicBezTo>
                  <a:pt x="6" y="1127"/>
                  <a:pt x="6" y="1126"/>
                  <a:pt x="6" y="1124"/>
                </a:cubicBezTo>
                <a:cubicBezTo>
                  <a:pt x="6" y="1123"/>
                  <a:pt x="5" y="1122"/>
                  <a:pt x="5" y="1120"/>
                </a:cubicBezTo>
                <a:cubicBezTo>
                  <a:pt x="5" y="1114"/>
                  <a:pt x="5" y="1114"/>
                  <a:pt x="5" y="1114"/>
                </a:cubicBezTo>
                <a:cubicBezTo>
                  <a:pt x="6" y="1114"/>
                  <a:pt x="6" y="1114"/>
                  <a:pt x="6" y="1114"/>
                </a:cubicBezTo>
                <a:cubicBezTo>
                  <a:pt x="6" y="1111"/>
                  <a:pt x="6" y="1111"/>
                  <a:pt x="6" y="1111"/>
                </a:cubicBezTo>
                <a:cubicBezTo>
                  <a:pt x="8" y="1111"/>
                  <a:pt x="8" y="1111"/>
                  <a:pt x="8" y="1111"/>
                </a:cubicBezTo>
                <a:cubicBezTo>
                  <a:pt x="8" y="1106"/>
                  <a:pt x="8" y="1106"/>
                  <a:pt x="8" y="1106"/>
                </a:cubicBezTo>
                <a:cubicBezTo>
                  <a:pt x="4" y="1097"/>
                  <a:pt x="4" y="1097"/>
                  <a:pt x="4" y="1097"/>
                </a:cubicBezTo>
                <a:cubicBezTo>
                  <a:pt x="9" y="1097"/>
                  <a:pt x="9" y="1097"/>
                  <a:pt x="9" y="1097"/>
                </a:cubicBezTo>
                <a:cubicBezTo>
                  <a:pt x="9" y="1082"/>
                  <a:pt x="9" y="1082"/>
                  <a:pt x="9" y="1082"/>
                </a:cubicBezTo>
                <a:cubicBezTo>
                  <a:pt x="7" y="1082"/>
                  <a:pt x="7" y="1082"/>
                  <a:pt x="7" y="1082"/>
                </a:cubicBezTo>
                <a:cubicBezTo>
                  <a:pt x="7" y="1069"/>
                  <a:pt x="7" y="1069"/>
                  <a:pt x="7" y="1069"/>
                </a:cubicBezTo>
                <a:cubicBezTo>
                  <a:pt x="9" y="1069"/>
                  <a:pt x="9" y="1069"/>
                  <a:pt x="9" y="1069"/>
                </a:cubicBezTo>
                <a:cubicBezTo>
                  <a:pt x="9" y="1063"/>
                  <a:pt x="9" y="1063"/>
                  <a:pt x="9" y="1063"/>
                </a:cubicBezTo>
                <a:cubicBezTo>
                  <a:pt x="9" y="1063"/>
                  <a:pt x="9" y="1063"/>
                  <a:pt x="9" y="1063"/>
                </a:cubicBezTo>
                <a:cubicBezTo>
                  <a:pt x="9" y="1058"/>
                  <a:pt x="9" y="1058"/>
                  <a:pt x="9" y="1058"/>
                </a:cubicBezTo>
                <a:cubicBezTo>
                  <a:pt x="9" y="1058"/>
                  <a:pt x="9" y="1058"/>
                  <a:pt x="9" y="1058"/>
                </a:cubicBezTo>
                <a:cubicBezTo>
                  <a:pt x="8" y="1053"/>
                  <a:pt x="8" y="1053"/>
                  <a:pt x="8" y="1053"/>
                </a:cubicBezTo>
                <a:cubicBezTo>
                  <a:pt x="7" y="1050"/>
                  <a:pt x="8" y="1047"/>
                  <a:pt x="8" y="1046"/>
                </a:cubicBezTo>
                <a:cubicBezTo>
                  <a:pt x="8" y="1044"/>
                  <a:pt x="8" y="1043"/>
                  <a:pt x="8" y="1042"/>
                </a:cubicBezTo>
                <a:cubicBezTo>
                  <a:pt x="4" y="1042"/>
                  <a:pt x="4" y="1042"/>
                  <a:pt x="4" y="1042"/>
                </a:cubicBezTo>
                <a:cubicBezTo>
                  <a:pt x="6" y="1035"/>
                  <a:pt x="6" y="1035"/>
                  <a:pt x="6" y="1035"/>
                </a:cubicBezTo>
                <a:cubicBezTo>
                  <a:pt x="6" y="1014"/>
                  <a:pt x="6" y="1014"/>
                  <a:pt x="6" y="1014"/>
                </a:cubicBezTo>
                <a:cubicBezTo>
                  <a:pt x="7" y="1014"/>
                  <a:pt x="7" y="1014"/>
                  <a:pt x="7" y="1014"/>
                </a:cubicBezTo>
                <a:cubicBezTo>
                  <a:pt x="7" y="1010"/>
                  <a:pt x="7" y="1010"/>
                  <a:pt x="7" y="1010"/>
                </a:cubicBezTo>
                <a:cubicBezTo>
                  <a:pt x="8" y="1010"/>
                  <a:pt x="8" y="1010"/>
                  <a:pt x="8" y="1010"/>
                </a:cubicBezTo>
                <a:cubicBezTo>
                  <a:pt x="8" y="1009"/>
                  <a:pt x="8" y="1009"/>
                  <a:pt x="9" y="1008"/>
                </a:cubicBezTo>
                <a:cubicBezTo>
                  <a:pt x="9" y="1008"/>
                  <a:pt x="9" y="1007"/>
                  <a:pt x="9" y="1006"/>
                </a:cubicBezTo>
                <a:cubicBezTo>
                  <a:pt x="8" y="1006"/>
                  <a:pt x="8" y="1006"/>
                  <a:pt x="8" y="1006"/>
                </a:cubicBezTo>
                <a:cubicBezTo>
                  <a:pt x="6" y="970"/>
                  <a:pt x="6" y="970"/>
                  <a:pt x="6" y="970"/>
                </a:cubicBezTo>
                <a:cubicBezTo>
                  <a:pt x="7" y="970"/>
                  <a:pt x="7" y="970"/>
                  <a:pt x="7" y="970"/>
                </a:cubicBezTo>
                <a:cubicBezTo>
                  <a:pt x="7" y="969"/>
                  <a:pt x="7" y="969"/>
                  <a:pt x="7" y="969"/>
                </a:cubicBezTo>
                <a:cubicBezTo>
                  <a:pt x="5" y="969"/>
                  <a:pt x="5" y="969"/>
                  <a:pt x="5" y="969"/>
                </a:cubicBezTo>
                <a:cubicBezTo>
                  <a:pt x="5" y="947"/>
                  <a:pt x="5" y="947"/>
                  <a:pt x="5" y="947"/>
                </a:cubicBezTo>
                <a:cubicBezTo>
                  <a:pt x="6" y="947"/>
                  <a:pt x="6" y="947"/>
                  <a:pt x="6" y="947"/>
                </a:cubicBezTo>
                <a:cubicBezTo>
                  <a:pt x="6" y="945"/>
                  <a:pt x="6" y="945"/>
                  <a:pt x="6" y="945"/>
                </a:cubicBezTo>
                <a:cubicBezTo>
                  <a:pt x="5" y="945"/>
                  <a:pt x="5" y="945"/>
                  <a:pt x="5" y="945"/>
                </a:cubicBezTo>
                <a:cubicBezTo>
                  <a:pt x="5" y="931"/>
                  <a:pt x="5" y="931"/>
                  <a:pt x="5" y="931"/>
                </a:cubicBezTo>
                <a:cubicBezTo>
                  <a:pt x="6" y="931"/>
                  <a:pt x="6" y="931"/>
                  <a:pt x="6" y="931"/>
                </a:cubicBezTo>
                <a:cubicBezTo>
                  <a:pt x="6" y="923"/>
                  <a:pt x="6" y="923"/>
                  <a:pt x="6" y="923"/>
                </a:cubicBezTo>
                <a:cubicBezTo>
                  <a:pt x="7" y="923"/>
                  <a:pt x="7" y="923"/>
                  <a:pt x="7" y="923"/>
                </a:cubicBezTo>
                <a:cubicBezTo>
                  <a:pt x="7" y="921"/>
                  <a:pt x="7" y="921"/>
                  <a:pt x="7" y="921"/>
                </a:cubicBezTo>
                <a:cubicBezTo>
                  <a:pt x="8" y="921"/>
                  <a:pt x="8" y="921"/>
                  <a:pt x="8" y="921"/>
                </a:cubicBezTo>
                <a:cubicBezTo>
                  <a:pt x="7" y="897"/>
                  <a:pt x="7" y="897"/>
                  <a:pt x="7" y="897"/>
                </a:cubicBezTo>
                <a:cubicBezTo>
                  <a:pt x="9" y="896"/>
                  <a:pt x="9" y="896"/>
                  <a:pt x="9" y="896"/>
                </a:cubicBezTo>
                <a:cubicBezTo>
                  <a:pt x="7" y="882"/>
                  <a:pt x="7" y="882"/>
                  <a:pt x="7" y="882"/>
                </a:cubicBezTo>
                <a:cubicBezTo>
                  <a:pt x="11" y="878"/>
                  <a:pt x="11" y="878"/>
                  <a:pt x="11" y="878"/>
                </a:cubicBezTo>
                <a:cubicBezTo>
                  <a:pt x="11" y="876"/>
                  <a:pt x="11" y="871"/>
                  <a:pt x="11" y="868"/>
                </a:cubicBezTo>
                <a:cubicBezTo>
                  <a:pt x="10" y="868"/>
                  <a:pt x="10" y="868"/>
                  <a:pt x="10" y="868"/>
                </a:cubicBezTo>
                <a:cubicBezTo>
                  <a:pt x="10" y="864"/>
                  <a:pt x="10" y="864"/>
                  <a:pt x="10" y="864"/>
                </a:cubicBezTo>
                <a:cubicBezTo>
                  <a:pt x="9" y="864"/>
                  <a:pt x="9" y="864"/>
                  <a:pt x="9" y="864"/>
                </a:cubicBezTo>
                <a:cubicBezTo>
                  <a:pt x="9" y="853"/>
                  <a:pt x="9" y="853"/>
                  <a:pt x="9" y="853"/>
                </a:cubicBezTo>
                <a:cubicBezTo>
                  <a:pt x="7" y="852"/>
                  <a:pt x="7" y="852"/>
                  <a:pt x="7" y="852"/>
                </a:cubicBezTo>
                <a:cubicBezTo>
                  <a:pt x="7" y="850"/>
                  <a:pt x="7" y="850"/>
                  <a:pt x="7" y="850"/>
                </a:cubicBezTo>
                <a:cubicBezTo>
                  <a:pt x="6" y="850"/>
                  <a:pt x="6" y="850"/>
                  <a:pt x="6" y="850"/>
                </a:cubicBezTo>
                <a:cubicBezTo>
                  <a:pt x="4" y="846"/>
                  <a:pt x="4" y="846"/>
                  <a:pt x="4" y="846"/>
                </a:cubicBezTo>
                <a:cubicBezTo>
                  <a:pt x="3" y="842"/>
                  <a:pt x="4" y="837"/>
                  <a:pt x="6" y="830"/>
                </a:cubicBezTo>
                <a:cubicBezTo>
                  <a:pt x="6" y="830"/>
                  <a:pt x="6" y="830"/>
                  <a:pt x="6" y="830"/>
                </a:cubicBezTo>
                <a:cubicBezTo>
                  <a:pt x="7" y="823"/>
                  <a:pt x="7" y="823"/>
                  <a:pt x="7" y="823"/>
                </a:cubicBezTo>
                <a:cubicBezTo>
                  <a:pt x="6" y="822"/>
                  <a:pt x="6" y="820"/>
                  <a:pt x="6" y="818"/>
                </a:cubicBezTo>
                <a:cubicBezTo>
                  <a:pt x="7" y="813"/>
                  <a:pt x="7" y="813"/>
                  <a:pt x="7" y="813"/>
                </a:cubicBezTo>
                <a:cubicBezTo>
                  <a:pt x="7" y="813"/>
                  <a:pt x="7" y="813"/>
                  <a:pt x="7" y="813"/>
                </a:cubicBezTo>
                <a:cubicBezTo>
                  <a:pt x="7" y="805"/>
                  <a:pt x="7" y="805"/>
                  <a:pt x="7" y="805"/>
                </a:cubicBezTo>
                <a:cubicBezTo>
                  <a:pt x="8" y="805"/>
                  <a:pt x="8" y="805"/>
                  <a:pt x="8" y="805"/>
                </a:cubicBezTo>
                <a:cubicBezTo>
                  <a:pt x="4" y="774"/>
                  <a:pt x="4" y="774"/>
                  <a:pt x="4" y="774"/>
                </a:cubicBezTo>
                <a:cubicBezTo>
                  <a:pt x="8" y="774"/>
                  <a:pt x="8" y="774"/>
                  <a:pt x="8" y="774"/>
                </a:cubicBezTo>
                <a:cubicBezTo>
                  <a:pt x="4" y="762"/>
                  <a:pt x="4" y="762"/>
                  <a:pt x="4" y="762"/>
                </a:cubicBezTo>
                <a:cubicBezTo>
                  <a:pt x="7" y="762"/>
                  <a:pt x="7" y="762"/>
                  <a:pt x="7" y="762"/>
                </a:cubicBezTo>
                <a:cubicBezTo>
                  <a:pt x="7" y="758"/>
                  <a:pt x="7" y="758"/>
                  <a:pt x="7" y="758"/>
                </a:cubicBezTo>
                <a:cubicBezTo>
                  <a:pt x="9" y="758"/>
                  <a:pt x="9" y="758"/>
                  <a:pt x="9" y="758"/>
                </a:cubicBezTo>
                <a:cubicBezTo>
                  <a:pt x="9" y="756"/>
                  <a:pt x="9" y="756"/>
                  <a:pt x="9" y="756"/>
                </a:cubicBezTo>
                <a:cubicBezTo>
                  <a:pt x="9" y="743"/>
                  <a:pt x="7" y="737"/>
                  <a:pt x="4" y="727"/>
                </a:cubicBezTo>
                <a:cubicBezTo>
                  <a:pt x="3" y="723"/>
                  <a:pt x="3" y="723"/>
                  <a:pt x="3" y="723"/>
                </a:cubicBezTo>
                <a:cubicBezTo>
                  <a:pt x="6" y="721"/>
                  <a:pt x="6" y="721"/>
                  <a:pt x="6" y="721"/>
                </a:cubicBezTo>
                <a:cubicBezTo>
                  <a:pt x="6" y="716"/>
                  <a:pt x="6" y="716"/>
                  <a:pt x="6" y="716"/>
                </a:cubicBezTo>
                <a:cubicBezTo>
                  <a:pt x="6" y="711"/>
                  <a:pt x="6" y="704"/>
                  <a:pt x="10" y="700"/>
                </a:cubicBezTo>
                <a:cubicBezTo>
                  <a:pt x="10" y="696"/>
                  <a:pt x="10" y="696"/>
                  <a:pt x="10" y="696"/>
                </a:cubicBezTo>
                <a:cubicBezTo>
                  <a:pt x="10" y="696"/>
                  <a:pt x="10" y="696"/>
                  <a:pt x="10" y="696"/>
                </a:cubicBezTo>
                <a:cubicBezTo>
                  <a:pt x="10" y="685"/>
                  <a:pt x="10" y="685"/>
                  <a:pt x="10" y="685"/>
                </a:cubicBezTo>
                <a:cubicBezTo>
                  <a:pt x="9" y="685"/>
                  <a:pt x="9" y="685"/>
                  <a:pt x="9" y="685"/>
                </a:cubicBezTo>
                <a:cubicBezTo>
                  <a:pt x="9" y="680"/>
                  <a:pt x="9" y="680"/>
                  <a:pt x="9" y="680"/>
                </a:cubicBezTo>
                <a:cubicBezTo>
                  <a:pt x="7" y="680"/>
                  <a:pt x="7" y="680"/>
                  <a:pt x="7" y="680"/>
                </a:cubicBezTo>
                <a:cubicBezTo>
                  <a:pt x="8" y="672"/>
                  <a:pt x="8" y="672"/>
                  <a:pt x="8" y="672"/>
                </a:cubicBezTo>
                <a:cubicBezTo>
                  <a:pt x="7" y="672"/>
                  <a:pt x="7" y="672"/>
                  <a:pt x="7" y="672"/>
                </a:cubicBezTo>
                <a:cubicBezTo>
                  <a:pt x="7" y="656"/>
                  <a:pt x="7" y="656"/>
                  <a:pt x="7" y="656"/>
                </a:cubicBezTo>
                <a:cubicBezTo>
                  <a:pt x="6" y="652"/>
                  <a:pt x="6" y="652"/>
                  <a:pt x="6" y="652"/>
                </a:cubicBezTo>
                <a:cubicBezTo>
                  <a:pt x="5" y="648"/>
                  <a:pt x="6" y="643"/>
                  <a:pt x="7" y="640"/>
                </a:cubicBezTo>
                <a:cubicBezTo>
                  <a:pt x="7" y="639"/>
                  <a:pt x="7" y="638"/>
                  <a:pt x="7" y="638"/>
                </a:cubicBezTo>
                <a:cubicBezTo>
                  <a:pt x="5" y="624"/>
                  <a:pt x="5" y="624"/>
                  <a:pt x="5" y="624"/>
                </a:cubicBezTo>
                <a:cubicBezTo>
                  <a:pt x="7" y="624"/>
                  <a:pt x="7" y="624"/>
                  <a:pt x="7" y="624"/>
                </a:cubicBezTo>
                <a:cubicBezTo>
                  <a:pt x="7" y="620"/>
                  <a:pt x="7" y="620"/>
                  <a:pt x="7" y="620"/>
                </a:cubicBezTo>
                <a:cubicBezTo>
                  <a:pt x="9" y="620"/>
                  <a:pt x="9" y="620"/>
                  <a:pt x="9" y="620"/>
                </a:cubicBezTo>
                <a:cubicBezTo>
                  <a:pt x="9" y="614"/>
                  <a:pt x="9" y="614"/>
                  <a:pt x="9" y="614"/>
                </a:cubicBezTo>
                <a:cubicBezTo>
                  <a:pt x="8" y="614"/>
                  <a:pt x="8" y="614"/>
                  <a:pt x="8" y="614"/>
                </a:cubicBezTo>
                <a:cubicBezTo>
                  <a:pt x="9" y="601"/>
                  <a:pt x="9" y="601"/>
                  <a:pt x="9" y="601"/>
                </a:cubicBezTo>
                <a:cubicBezTo>
                  <a:pt x="9" y="601"/>
                  <a:pt x="9" y="601"/>
                  <a:pt x="9" y="601"/>
                </a:cubicBezTo>
                <a:cubicBezTo>
                  <a:pt x="7" y="578"/>
                  <a:pt x="7" y="578"/>
                  <a:pt x="7" y="578"/>
                </a:cubicBezTo>
                <a:cubicBezTo>
                  <a:pt x="5" y="573"/>
                  <a:pt x="5" y="573"/>
                  <a:pt x="5" y="573"/>
                </a:cubicBezTo>
                <a:cubicBezTo>
                  <a:pt x="8" y="573"/>
                  <a:pt x="8" y="573"/>
                  <a:pt x="8" y="573"/>
                </a:cubicBezTo>
                <a:cubicBezTo>
                  <a:pt x="8" y="571"/>
                  <a:pt x="8" y="568"/>
                  <a:pt x="8" y="566"/>
                </a:cubicBezTo>
                <a:cubicBezTo>
                  <a:pt x="8" y="564"/>
                  <a:pt x="9" y="561"/>
                  <a:pt x="8" y="561"/>
                </a:cubicBezTo>
                <a:cubicBezTo>
                  <a:pt x="8" y="559"/>
                  <a:pt x="8" y="559"/>
                  <a:pt x="8" y="559"/>
                </a:cubicBezTo>
                <a:cubicBezTo>
                  <a:pt x="7" y="553"/>
                  <a:pt x="7" y="553"/>
                  <a:pt x="7" y="553"/>
                </a:cubicBezTo>
                <a:cubicBezTo>
                  <a:pt x="10" y="551"/>
                  <a:pt x="10" y="551"/>
                  <a:pt x="10" y="551"/>
                </a:cubicBezTo>
                <a:cubicBezTo>
                  <a:pt x="10" y="548"/>
                  <a:pt x="10" y="548"/>
                  <a:pt x="10" y="548"/>
                </a:cubicBezTo>
                <a:cubicBezTo>
                  <a:pt x="9" y="546"/>
                  <a:pt x="10" y="544"/>
                  <a:pt x="10" y="543"/>
                </a:cubicBezTo>
                <a:cubicBezTo>
                  <a:pt x="6" y="520"/>
                  <a:pt x="6" y="520"/>
                  <a:pt x="6" y="520"/>
                </a:cubicBezTo>
                <a:cubicBezTo>
                  <a:pt x="2" y="520"/>
                  <a:pt x="2" y="520"/>
                  <a:pt x="2" y="520"/>
                </a:cubicBezTo>
                <a:cubicBezTo>
                  <a:pt x="6" y="505"/>
                  <a:pt x="6" y="505"/>
                  <a:pt x="6" y="505"/>
                </a:cubicBezTo>
                <a:cubicBezTo>
                  <a:pt x="6" y="486"/>
                  <a:pt x="6" y="486"/>
                  <a:pt x="6" y="486"/>
                </a:cubicBezTo>
                <a:cubicBezTo>
                  <a:pt x="7" y="482"/>
                  <a:pt x="7" y="477"/>
                  <a:pt x="7" y="471"/>
                </a:cubicBezTo>
                <a:cubicBezTo>
                  <a:pt x="7" y="468"/>
                  <a:pt x="7" y="465"/>
                  <a:pt x="7" y="462"/>
                </a:cubicBezTo>
                <a:cubicBezTo>
                  <a:pt x="4" y="462"/>
                  <a:pt x="4" y="462"/>
                  <a:pt x="4" y="462"/>
                </a:cubicBezTo>
                <a:cubicBezTo>
                  <a:pt x="5" y="456"/>
                  <a:pt x="5" y="456"/>
                  <a:pt x="5" y="456"/>
                </a:cubicBezTo>
                <a:cubicBezTo>
                  <a:pt x="5" y="454"/>
                  <a:pt x="6" y="453"/>
                  <a:pt x="6" y="452"/>
                </a:cubicBezTo>
                <a:cubicBezTo>
                  <a:pt x="6" y="451"/>
                  <a:pt x="6" y="451"/>
                  <a:pt x="6" y="450"/>
                </a:cubicBezTo>
                <a:cubicBezTo>
                  <a:pt x="5" y="448"/>
                  <a:pt x="5" y="445"/>
                  <a:pt x="5" y="443"/>
                </a:cubicBezTo>
                <a:cubicBezTo>
                  <a:pt x="6" y="441"/>
                  <a:pt x="6" y="441"/>
                  <a:pt x="6" y="441"/>
                </a:cubicBezTo>
                <a:cubicBezTo>
                  <a:pt x="7" y="440"/>
                  <a:pt x="7" y="440"/>
                  <a:pt x="7" y="440"/>
                </a:cubicBezTo>
                <a:cubicBezTo>
                  <a:pt x="7" y="434"/>
                  <a:pt x="7" y="434"/>
                  <a:pt x="7" y="434"/>
                </a:cubicBezTo>
                <a:cubicBezTo>
                  <a:pt x="9" y="434"/>
                  <a:pt x="9" y="434"/>
                  <a:pt x="9" y="434"/>
                </a:cubicBezTo>
                <a:cubicBezTo>
                  <a:pt x="9" y="428"/>
                  <a:pt x="9" y="428"/>
                  <a:pt x="9" y="428"/>
                </a:cubicBezTo>
                <a:cubicBezTo>
                  <a:pt x="7" y="428"/>
                  <a:pt x="7" y="428"/>
                  <a:pt x="7" y="428"/>
                </a:cubicBezTo>
                <a:cubicBezTo>
                  <a:pt x="7" y="421"/>
                  <a:pt x="7" y="421"/>
                  <a:pt x="7" y="421"/>
                </a:cubicBezTo>
                <a:cubicBezTo>
                  <a:pt x="6" y="421"/>
                  <a:pt x="6" y="421"/>
                  <a:pt x="6" y="421"/>
                </a:cubicBezTo>
                <a:cubicBezTo>
                  <a:pt x="6" y="414"/>
                  <a:pt x="6" y="414"/>
                  <a:pt x="6" y="414"/>
                </a:cubicBezTo>
                <a:cubicBezTo>
                  <a:pt x="5" y="410"/>
                  <a:pt x="5" y="410"/>
                  <a:pt x="5" y="410"/>
                </a:cubicBezTo>
                <a:cubicBezTo>
                  <a:pt x="5" y="410"/>
                  <a:pt x="5" y="409"/>
                  <a:pt x="5" y="409"/>
                </a:cubicBezTo>
                <a:cubicBezTo>
                  <a:pt x="5" y="409"/>
                  <a:pt x="5" y="409"/>
                  <a:pt x="5" y="409"/>
                </a:cubicBezTo>
                <a:cubicBezTo>
                  <a:pt x="5" y="408"/>
                  <a:pt x="5" y="407"/>
                  <a:pt x="5" y="406"/>
                </a:cubicBezTo>
                <a:cubicBezTo>
                  <a:pt x="5" y="404"/>
                  <a:pt x="5" y="404"/>
                  <a:pt x="5" y="404"/>
                </a:cubicBezTo>
                <a:cubicBezTo>
                  <a:pt x="4" y="404"/>
                  <a:pt x="4" y="404"/>
                  <a:pt x="4" y="404"/>
                </a:cubicBezTo>
                <a:cubicBezTo>
                  <a:pt x="4" y="390"/>
                  <a:pt x="4" y="390"/>
                  <a:pt x="4" y="390"/>
                </a:cubicBezTo>
                <a:cubicBezTo>
                  <a:pt x="5" y="390"/>
                  <a:pt x="5" y="390"/>
                  <a:pt x="5" y="390"/>
                </a:cubicBezTo>
                <a:cubicBezTo>
                  <a:pt x="5" y="387"/>
                  <a:pt x="5" y="387"/>
                  <a:pt x="5" y="387"/>
                </a:cubicBezTo>
                <a:cubicBezTo>
                  <a:pt x="6" y="387"/>
                  <a:pt x="6" y="387"/>
                  <a:pt x="6" y="387"/>
                </a:cubicBezTo>
                <a:cubicBezTo>
                  <a:pt x="6" y="383"/>
                  <a:pt x="6" y="383"/>
                  <a:pt x="6" y="383"/>
                </a:cubicBezTo>
                <a:cubicBezTo>
                  <a:pt x="6" y="381"/>
                  <a:pt x="6" y="380"/>
                  <a:pt x="6" y="379"/>
                </a:cubicBezTo>
                <a:cubicBezTo>
                  <a:pt x="5" y="374"/>
                  <a:pt x="6" y="371"/>
                  <a:pt x="7" y="368"/>
                </a:cubicBezTo>
                <a:cubicBezTo>
                  <a:pt x="7" y="366"/>
                  <a:pt x="7" y="366"/>
                  <a:pt x="7" y="366"/>
                </a:cubicBezTo>
                <a:cubicBezTo>
                  <a:pt x="9" y="365"/>
                  <a:pt x="9" y="365"/>
                  <a:pt x="9" y="365"/>
                </a:cubicBezTo>
                <a:cubicBezTo>
                  <a:pt x="9" y="347"/>
                  <a:pt x="9" y="347"/>
                  <a:pt x="9" y="347"/>
                </a:cubicBezTo>
                <a:cubicBezTo>
                  <a:pt x="9" y="347"/>
                  <a:pt x="8" y="346"/>
                  <a:pt x="8" y="346"/>
                </a:cubicBezTo>
                <a:cubicBezTo>
                  <a:pt x="7" y="341"/>
                  <a:pt x="6" y="337"/>
                  <a:pt x="6" y="334"/>
                </a:cubicBezTo>
                <a:cubicBezTo>
                  <a:pt x="7" y="330"/>
                  <a:pt x="7" y="330"/>
                  <a:pt x="7" y="330"/>
                </a:cubicBezTo>
                <a:cubicBezTo>
                  <a:pt x="7" y="325"/>
                  <a:pt x="7" y="325"/>
                  <a:pt x="7" y="325"/>
                </a:cubicBezTo>
                <a:cubicBezTo>
                  <a:pt x="9" y="325"/>
                  <a:pt x="9" y="325"/>
                  <a:pt x="9" y="325"/>
                </a:cubicBezTo>
                <a:cubicBezTo>
                  <a:pt x="9" y="312"/>
                  <a:pt x="9" y="312"/>
                  <a:pt x="9" y="312"/>
                </a:cubicBezTo>
                <a:cubicBezTo>
                  <a:pt x="7" y="312"/>
                  <a:pt x="7" y="312"/>
                  <a:pt x="7" y="312"/>
                </a:cubicBezTo>
                <a:cubicBezTo>
                  <a:pt x="7" y="299"/>
                  <a:pt x="7" y="299"/>
                  <a:pt x="7" y="299"/>
                </a:cubicBezTo>
                <a:cubicBezTo>
                  <a:pt x="9" y="299"/>
                  <a:pt x="9" y="299"/>
                  <a:pt x="9" y="299"/>
                </a:cubicBezTo>
                <a:cubicBezTo>
                  <a:pt x="9" y="295"/>
                  <a:pt x="9" y="295"/>
                  <a:pt x="9" y="295"/>
                </a:cubicBezTo>
                <a:cubicBezTo>
                  <a:pt x="9" y="294"/>
                  <a:pt x="9" y="294"/>
                  <a:pt x="9" y="294"/>
                </a:cubicBezTo>
                <a:cubicBezTo>
                  <a:pt x="9" y="283"/>
                  <a:pt x="9" y="283"/>
                  <a:pt x="9" y="283"/>
                </a:cubicBezTo>
                <a:cubicBezTo>
                  <a:pt x="7" y="283"/>
                  <a:pt x="7" y="283"/>
                  <a:pt x="7" y="283"/>
                </a:cubicBezTo>
                <a:cubicBezTo>
                  <a:pt x="7" y="271"/>
                  <a:pt x="7" y="271"/>
                  <a:pt x="7" y="271"/>
                </a:cubicBezTo>
                <a:cubicBezTo>
                  <a:pt x="7" y="271"/>
                  <a:pt x="7" y="271"/>
                  <a:pt x="7" y="271"/>
                </a:cubicBezTo>
                <a:cubicBezTo>
                  <a:pt x="5" y="250"/>
                  <a:pt x="5" y="250"/>
                  <a:pt x="5" y="250"/>
                </a:cubicBezTo>
                <a:cubicBezTo>
                  <a:pt x="9" y="248"/>
                  <a:pt x="9" y="248"/>
                  <a:pt x="9" y="248"/>
                </a:cubicBezTo>
                <a:cubicBezTo>
                  <a:pt x="9" y="246"/>
                  <a:pt x="9" y="241"/>
                  <a:pt x="9" y="237"/>
                </a:cubicBezTo>
                <a:cubicBezTo>
                  <a:pt x="7" y="237"/>
                  <a:pt x="7" y="237"/>
                  <a:pt x="7" y="237"/>
                </a:cubicBezTo>
                <a:cubicBezTo>
                  <a:pt x="7" y="224"/>
                  <a:pt x="7" y="224"/>
                  <a:pt x="7" y="224"/>
                </a:cubicBezTo>
                <a:cubicBezTo>
                  <a:pt x="9" y="224"/>
                  <a:pt x="9" y="224"/>
                  <a:pt x="9" y="224"/>
                </a:cubicBezTo>
                <a:cubicBezTo>
                  <a:pt x="9" y="218"/>
                  <a:pt x="9" y="218"/>
                  <a:pt x="9" y="218"/>
                </a:cubicBezTo>
                <a:cubicBezTo>
                  <a:pt x="5" y="195"/>
                  <a:pt x="5" y="195"/>
                  <a:pt x="5" y="195"/>
                </a:cubicBezTo>
                <a:cubicBezTo>
                  <a:pt x="7" y="195"/>
                  <a:pt x="7" y="195"/>
                  <a:pt x="7" y="195"/>
                </a:cubicBezTo>
                <a:cubicBezTo>
                  <a:pt x="7" y="192"/>
                  <a:pt x="7" y="192"/>
                  <a:pt x="7" y="192"/>
                </a:cubicBezTo>
                <a:cubicBezTo>
                  <a:pt x="6" y="185"/>
                  <a:pt x="6" y="185"/>
                  <a:pt x="6" y="185"/>
                </a:cubicBezTo>
                <a:cubicBezTo>
                  <a:pt x="8" y="185"/>
                  <a:pt x="8" y="185"/>
                  <a:pt x="8" y="185"/>
                </a:cubicBezTo>
                <a:cubicBezTo>
                  <a:pt x="7" y="179"/>
                  <a:pt x="7" y="179"/>
                  <a:pt x="7" y="179"/>
                </a:cubicBezTo>
                <a:cubicBezTo>
                  <a:pt x="3" y="179"/>
                  <a:pt x="3" y="179"/>
                  <a:pt x="3" y="179"/>
                </a:cubicBezTo>
                <a:cubicBezTo>
                  <a:pt x="5" y="172"/>
                  <a:pt x="5" y="172"/>
                  <a:pt x="5" y="172"/>
                </a:cubicBezTo>
                <a:cubicBezTo>
                  <a:pt x="5" y="145"/>
                  <a:pt x="5" y="145"/>
                  <a:pt x="5" y="145"/>
                </a:cubicBezTo>
                <a:cubicBezTo>
                  <a:pt x="5" y="145"/>
                  <a:pt x="5" y="145"/>
                  <a:pt x="5" y="145"/>
                </a:cubicBezTo>
                <a:cubicBezTo>
                  <a:pt x="5" y="141"/>
                  <a:pt x="5" y="141"/>
                  <a:pt x="5" y="141"/>
                </a:cubicBezTo>
                <a:cubicBezTo>
                  <a:pt x="2" y="135"/>
                  <a:pt x="2" y="135"/>
                  <a:pt x="2" y="135"/>
                </a:cubicBezTo>
                <a:cubicBezTo>
                  <a:pt x="4" y="135"/>
                  <a:pt x="4" y="135"/>
                  <a:pt x="4" y="135"/>
                </a:cubicBezTo>
                <a:cubicBezTo>
                  <a:pt x="4" y="133"/>
                  <a:pt x="4" y="133"/>
                  <a:pt x="4" y="133"/>
                </a:cubicBezTo>
                <a:cubicBezTo>
                  <a:pt x="4" y="133"/>
                  <a:pt x="4" y="133"/>
                  <a:pt x="4" y="133"/>
                </a:cubicBezTo>
                <a:cubicBezTo>
                  <a:pt x="5" y="127"/>
                  <a:pt x="5" y="127"/>
                  <a:pt x="5" y="127"/>
                </a:cubicBezTo>
                <a:cubicBezTo>
                  <a:pt x="5" y="125"/>
                  <a:pt x="5" y="125"/>
                  <a:pt x="5" y="125"/>
                </a:cubicBezTo>
                <a:cubicBezTo>
                  <a:pt x="4" y="125"/>
                  <a:pt x="4" y="125"/>
                  <a:pt x="4" y="125"/>
                </a:cubicBezTo>
                <a:cubicBezTo>
                  <a:pt x="4" y="112"/>
                  <a:pt x="4" y="112"/>
                  <a:pt x="4" y="112"/>
                </a:cubicBezTo>
                <a:cubicBezTo>
                  <a:pt x="5" y="112"/>
                  <a:pt x="5" y="112"/>
                  <a:pt x="5" y="112"/>
                </a:cubicBezTo>
                <a:cubicBezTo>
                  <a:pt x="5" y="112"/>
                  <a:pt x="5" y="112"/>
                  <a:pt x="5" y="112"/>
                </a:cubicBezTo>
                <a:cubicBezTo>
                  <a:pt x="5" y="111"/>
                  <a:pt x="5" y="111"/>
                  <a:pt x="5" y="111"/>
                </a:cubicBezTo>
                <a:cubicBezTo>
                  <a:pt x="6" y="110"/>
                  <a:pt x="6" y="110"/>
                  <a:pt x="6" y="109"/>
                </a:cubicBezTo>
                <a:cubicBezTo>
                  <a:pt x="6" y="109"/>
                  <a:pt x="6" y="109"/>
                  <a:pt x="6" y="109"/>
                </a:cubicBezTo>
                <a:cubicBezTo>
                  <a:pt x="6" y="107"/>
                  <a:pt x="6" y="107"/>
                  <a:pt x="6" y="107"/>
                </a:cubicBezTo>
                <a:cubicBezTo>
                  <a:pt x="3" y="107"/>
                  <a:pt x="3" y="107"/>
                  <a:pt x="3" y="107"/>
                </a:cubicBezTo>
                <a:cubicBezTo>
                  <a:pt x="5" y="100"/>
                  <a:pt x="5" y="100"/>
                  <a:pt x="5" y="100"/>
                </a:cubicBezTo>
                <a:cubicBezTo>
                  <a:pt x="4" y="100"/>
                  <a:pt x="4" y="100"/>
                  <a:pt x="4" y="100"/>
                </a:cubicBezTo>
                <a:cubicBezTo>
                  <a:pt x="4" y="93"/>
                  <a:pt x="4" y="93"/>
                  <a:pt x="4" y="93"/>
                </a:cubicBezTo>
                <a:cubicBezTo>
                  <a:pt x="3" y="93"/>
                  <a:pt x="3" y="93"/>
                  <a:pt x="3" y="93"/>
                </a:cubicBezTo>
                <a:cubicBezTo>
                  <a:pt x="4" y="90"/>
                  <a:pt x="4" y="90"/>
                  <a:pt x="4" y="90"/>
                </a:cubicBezTo>
                <a:cubicBezTo>
                  <a:pt x="4" y="87"/>
                  <a:pt x="4" y="87"/>
                  <a:pt x="4" y="87"/>
                </a:cubicBezTo>
                <a:cubicBezTo>
                  <a:pt x="5" y="87"/>
                  <a:pt x="5" y="87"/>
                  <a:pt x="5" y="87"/>
                </a:cubicBezTo>
                <a:cubicBezTo>
                  <a:pt x="6" y="79"/>
                  <a:pt x="6" y="79"/>
                  <a:pt x="6" y="79"/>
                </a:cubicBezTo>
                <a:cubicBezTo>
                  <a:pt x="8" y="78"/>
                  <a:pt x="8" y="78"/>
                  <a:pt x="8" y="78"/>
                </a:cubicBezTo>
                <a:cubicBezTo>
                  <a:pt x="8" y="77"/>
                  <a:pt x="8" y="75"/>
                  <a:pt x="7" y="74"/>
                </a:cubicBezTo>
                <a:cubicBezTo>
                  <a:pt x="7" y="70"/>
                  <a:pt x="6" y="64"/>
                  <a:pt x="8" y="58"/>
                </a:cubicBezTo>
                <a:cubicBezTo>
                  <a:pt x="9" y="55"/>
                  <a:pt x="9" y="55"/>
                  <a:pt x="9" y="55"/>
                </a:cubicBezTo>
                <a:cubicBezTo>
                  <a:pt x="9" y="52"/>
                  <a:pt x="9" y="52"/>
                  <a:pt x="9" y="52"/>
                </a:cubicBezTo>
                <a:cubicBezTo>
                  <a:pt x="7" y="49"/>
                  <a:pt x="7" y="47"/>
                  <a:pt x="8" y="46"/>
                </a:cubicBezTo>
                <a:cubicBezTo>
                  <a:pt x="8" y="42"/>
                  <a:pt x="8" y="42"/>
                  <a:pt x="8" y="42"/>
                </a:cubicBezTo>
                <a:cubicBezTo>
                  <a:pt x="8" y="28"/>
                  <a:pt x="8" y="28"/>
                  <a:pt x="8" y="28"/>
                </a:cubicBezTo>
                <a:cubicBezTo>
                  <a:pt x="6" y="28"/>
                  <a:pt x="6" y="28"/>
                  <a:pt x="6" y="28"/>
                </a:cubicBezTo>
                <a:cubicBezTo>
                  <a:pt x="6" y="25"/>
                  <a:pt x="6" y="25"/>
                  <a:pt x="6" y="25"/>
                </a:cubicBezTo>
                <a:cubicBezTo>
                  <a:pt x="3" y="25"/>
                  <a:pt x="3" y="25"/>
                  <a:pt x="3" y="25"/>
                </a:cubicBezTo>
                <a:cubicBezTo>
                  <a:pt x="7" y="13"/>
                  <a:pt x="7" y="13"/>
                  <a:pt x="7" y="13"/>
                </a:cubicBezTo>
                <a:cubicBezTo>
                  <a:pt x="7" y="12"/>
                  <a:pt x="7" y="12"/>
                  <a:pt x="7" y="12"/>
                </a:cubicBezTo>
                <a:cubicBezTo>
                  <a:pt x="7" y="12"/>
                  <a:pt x="7" y="12"/>
                  <a:pt x="7" y="12"/>
                </a:cubicBezTo>
                <a:cubicBezTo>
                  <a:pt x="8" y="9"/>
                  <a:pt x="8" y="9"/>
                  <a:pt x="8" y="9"/>
                </a:cubicBezTo>
                <a:cubicBezTo>
                  <a:pt x="12" y="11"/>
                  <a:pt x="12" y="11"/>
                  <a:pt x="12" y="11"/>
                </a:cubicBezTo>
                <a:cubicBezTo>
                  <a:pt x="13" y="11"/>
                  <a:pt x="14" y="11"/>
                  <a:pt x="14" y="11"/>
                </a:cubicBezTo>
                <a:cubicBezTo>
                  <a:pt x="15" y="9"/>
                  <a:pt x="15" y="9"/>
                  <a:pt x="15" y="9"/>
                </a:cubicBezTo>
                <a:cubicBezTo>
                  <a:pt x="25" y="9"/>
                  <a:pt x="25" y="9"/>
                  <a:pt x="25" y="9"/>
                </a:cubicBezTo>
                <a:cubicBezTo>
                  <a:pt x="32" y="6"/>
                  <a:pt x="32" y="6"/>
                  <a:pt x="32" y="6"/>
                </a:cubicBezTo>
                <a:cubicBezTo>
                  <a:pt x="32" y="8"/>
                  <a:pt x="32" y="8"/>
                  <a:pt x="32" y="8"/>
                </a:cubicBezTo>
                <a:cubicBezTo>
                  <a:pt x="42" y="8"/>
                  <a:pt x="42" y="8"/>
                  <a:pt x="42" y="8"/>
                </a:cubicBezTo>
                <a:cubicBezTo>
                  <a:pt x="42" y="9"/>
                  <a:pt x="42" y="9"/>
                  <a:pt x="42" y="9"/>
                </a:cubicBezTo>
                <a:cubicBezTo>
                  <a:pt x="52" y="9"/>
                  <a:pt x="52" y="9"/>
                  <a:pt x="52" y="9"/>
                </a:cubicBezTo>
                <a:cubicBezTo>
                  <a:pt x="52" y="11"/>
                  <a:pt x="52" y="11"/>
                  <a:pt x="52" y="11"/>
                </a:cubicBezTo>
                <a:cubicBezTo>
                  <a:pt x="59" y="11"/>
                  <a:pt x="59" y="11"/>
                  <a:pt x="59" y="11"/>
                </a:cubicBezTo>
                <a:cubicBezTo>
                  <a:pt x="59" y="12"/>
                  <a:pt x="59" y="12"/>
                  <a:pt x="59" y="12"/>
                </a:cubicBezTo>
                <a:cubicBezTo>
                  <a:pt x="61" y="12"/>
                  <a:pt x="63" y="12"/>
                  <a:pt x="66" y="11"/>
                </a:cubicBezTo>
                <a:cubicBezTo>
                  <a:pt x="71" y="9"/>
                  <a:pt x="71" y="9"/>
                  <a:pt x="71" y="9"/>
                </a:cubicBezTo>
                <a:cubicBezTo>
                  <a:pt x="72" y="11"/>
                  <a:pt x="72" y="11"/>
                  <a:pt x="72" y="11"/>
                </a:cubicBezTo>
                <a:cubicBezTo>
                  <a:pt x="72" y="11"/>
                  <a:pt x="72" y="11"/>
                  <a:pt x="72" y="11"/>
                </a:cubicBezTo>
                <a:cubicBezTo>
                  <a:pt x="89" y="11"/>
                  <a:pt x="89" y="11"/>
                  <a:pt x="89" y="11"/>
                </a:cubicBezTo>
                <a:cubicBezTo>
                  <a:pt x="89" y="12"/>
                  <a:pt x="89" y="12"/>
                  <a:pt x="89" y="12"/>
                </a:cubicBezTo>
                <a:cubicBezTo>
                  <a:pt x="91" y="12"/>
                  <a:pt x="93" y="13"/>
                  <a:pt x="95" y="13"/>
                </a:cubicBezTo>
                <a:cubicBezTo>
                  <a:pt x="97" y="13"/>
                  <a:pt x="99" y="13"/>
                  <a:pt x="102" y="13"/>
                </a:cubicBezTo>
                <a:cubicBezTo>
                  <a:pt x="104" y="13"/>
                  <a:pt x="104" y="13"/>
                  <a:pt x="104" y="13"/>
                </a:cubicBezTo>
                <a:cubicBezTo>
                  <a:pt x="106" y="10"/>
                  <a:pt x="106" y="10"/>
                  <a:pt x="106" y="10"/>
                </a:cubicBezTo>
                <a:cubicBezTo>
                  <a:pt x="106" y="8"/>
                  <a:pt x="106" y="8"/>
                  <a:pt x="106" y="8"/>
                </a:cubicBezTo>
                <a:cubicBezTo>
                  <a:pt x="120" y="8"/>
                  <a:pt x="120" y="8"/>
                  <a:pt x="120" y="8"/>
                </a:cubicBezTo>
                <a:cubicBezTo>
                  <a:pt x="120" y="8"/>
                  <a:pt x="120" y="8"/>
                  <a:pt x="120" y="8"/>
                </a:cubicBezTo>
                <a:cubicBezTo>
                  <a:pt x="121" y="8"/>
                  <a:pt x="121" y="8"/>
                  <a:pt x="121" y="8"/>
                </a:cubicBezTo>
                <a:cubicBezTo>
                  <a:pt x="124" y="7"/>
                  <a:pt x="124" y="7"/>
                  <a:pt x="124" y="7"/>
                </a:cubicBezTo>
                <a:cubicBezTo>
                  <a:pt x="125" y="8"/>
                  <a:pt x="125" y="8"/>
                  <a:pt x="125" y="8"/>
                </a:cubicBezTo>
                <a:cubicBezTo>
                  <a:pt x="126" y="8"/>
                  <a:pt x="126" y="8"/>
                  <a:pt x="126" y="8"/>
                </a:cubicBezTo>
                <a:cubicBezTo>
                  <a:pt x="128" y="8"/>
                  <a:pt x="129" y="9"/>
                  <a:pt x="130" y="10"/>
                </a:cubicBezTo>
                <a:cubicBezTo>
                  <a:pt x="135" y="8"/>
                  <a:pt x="135" y="8"/>
                  <a:pt x="135" y="8"/>
                </a:cubicBezTo>
                <a:cubicBezTo>
                  <a:pt x="136" y="11"/>
                  <a:pt x="136" y="11"/>
                  <a:pt x="136" y="11"/>
                </a:cubicBezTo>
                <a:cubicBezTo>
                  <a:pt x="138" y="11"/>
                  <a:pt x="139" y="11"/>
                  <a:pt x="139" y="12"/>
                </a:cubicBezTo>
                <a:cubicBezTo>
                  <a:pt x="140" y="12"/>
                  <a:pt x="140" y="12"/>
                  <a:pt x="140" y="12"/>
                </a:cubicBezTo>
                <a:cubicBezTo>
                  <a:pt x="141" y="11"/>
                  <a:pt x="141" y="11"/>
                  <a:pt x="142" y="11"/>
                </a:cubicBezTo>
                <a:cubicBezTo>
                  <a:pt x="142" y="11"/>
                  <a:pt x="142" y="11"/>
                  <a:pt x="142" y="11"/>
                </a:cubicBezTo>
                <a:cubicBezTo>
                  <a:pt x="144" y="11"/>
                  <a:pt x="144" y="11"/>
                  <a:pt x="144" y="11"/>
                </a:cubicBezTo>
                <a:cubicBezTo>
                  <a:pt x="144" y="11"/>
                  <a:pt x="145" y="11"/>
                  <a:pt x="146" y="11"/>
                </a:cubicBezTo>
                <a:cubicBezTo>
                  <a:pt x="152" y="11"/>
                  <a:pt x="152" y="11"/>
                  <a:pt x="152" y="11"/>
                </a:cubicBezTo>
                <a:cubicBezTo>
                  <a:pt x="152" y="11"/>
                  <a:pt x="152" y="10"/>
                  <a:pt x="153" y="10"/>
                </a:cubicBezTo>
                <a:cubicBezTo>
                  <a:pt x="153" y="9"/>
                  <a:pt x="153" y="9"/>
                  <a:pt x="153" y="9"/>
                </a:cubicBezTo>
                <a:cubicBezTo>
                  <a:pt x="159" y="9"/>
                  <a:pt x="159" y="9"/>
                  <a:pt x="159" y="9"/>
                </a:cubicBezTo>
                <a:cubicBezTo>
                  <a:pt x="160" y="10"/>
                  <a:pt x="162" y="10"/>
                  <a:pt x="163" y="10"/>
                </a:cubicBezTo>
                <a:cubicBezTo>
                  <a:pt x="163" y="11"/>
                  <a:pt x="164" y="11"/>
                  <a:pt x="164" y="11"/>
                </a:cubicBezTo>
                <a:cubicBezTo>
                  <a:pt x="165" y="11"/>
                  <a:pt x="166" y="10"/>
                  <a:pt x="166" y="10"/>
                </a:cubicBezTo>
                <a:cubicBezTo>
                  <a:pt x="170" y="8"/>
                  <a:pt x="175" y="6"/>
                  <a:pt x="181" y="7"/>
                </a:cubicBezTo>
                <a:cubicBezTo>
                  <a:pt x="182" y="7"/>
                  <a:pt x="182" y="7"/>
                  <a:pt x="182" y="7"/>
                </a:cubicBezTo>
                <a:cubicBezTo>
                  <a:pt x="192" y="5"/>
                  <a:pt x="192" y="5"/>
                  <a:pt x="192" y="5"/>
                </a:cubicBezTo>
                <a:cubicBezTo>
                  <a:pt x="194" y="8"/>
                  <a:pt x="194" y="8"/>
                  <a:pt x="194" y="8"/>
                </a:cubicBezTo>
                <a:cubicBezTo>
                  <a:pt x="198" y="8"/>
                  <a:pt x="198" y="8"/>
                  <a:pt x="198" y="8"/>
                </a:cubicBezTo>
                <a:cubicBezTo>
                  <a:pt x="198" y="9"/>
                  <a:pt x="198" y="9"/>
                  <a:pt x="198" y="9"/>
                </a:cubicBezTo>
                <a:cubicBezTo>
                  <a:pt x="205" y="9"/>
                  <a:pt x="205" y="9"/>
                  <a:pt x="205" y="9"/>
                </a:cubicBezTo>
                <a:cubicBezTo>
                  <a:pt x="205" y="11"/>
                  <a:pt x="205" y="11"/>
                  <a:pt x="205" y="11"/>
                </a:cubicBezTo>
                <a:cubicBezTo>
                  <a:pt x="207" y="11"/>
                  <a:pt x="207" y="11"/>
                  <a:pt x="207" y="11"/>
                </a:cubicBezTo>
                <a:cubicBezTo>
                  <a:pt x="215" y="7"/>
                  <a:pt x="215" y="7"/>
                  <a:pt x="215" y="7"/>
                </a:cubicBezTo>
                <a:cubicBezTo>
                  <a:pt x="215" y="13"/>
                  <a:pt x="215" y="13"/>
                  <a:pt x="215" y="13"/>
                </a:cubicBezTo>
                <a:cubicBezTo>
                  <a:pt x="216" y="13"/>
                  <a:pt x="218" y="13"/>
                  <a:pt x="220" y="13"/>
                </a:cubicBezTo>
                <a:cubicBezTo>
                  <a:pt x="220" y="11"/>
                  <a:pt x="220" y="11"/>
                  <a:pt x="220" y="11"/>
                </a:cubicBezTo>
                <a:cubicBezTo>
                  <a:pt x="222" y="11"/>
                  <a:pt x="222" y="11"/>
                  <a:pt x="222" y="11"/>
                </a:cubicBezTo>
                <a:cubicBezTo>
                  <a:pt x="222" y="10"/>
                  <a:pt x="222" y="10"/>
                  <a:pt x="222" y="10"/>
                </a:cubicBezTo>
                <a:cubicBezTo>
                  <a:pt x="228" y="9"/>
                  <a:pt x="228" y="9"/>
                  <a:pt x="228" y="9"/>
                </a:cubicBezTo>
                <a:cubicBezTo>
                  <a:pt x="230" y="9"/>
                  <a:pt x="231" y="10"/>
                  <a:pt x="232" y="11"/>
                </a:cubicBezTo>
                <a:cubicBezTo>
                  <a:pt x="239" y="11"/>
                  <a:pt x="239" y="11"/>
                  <a:pt x="239" y="11"/>
                </a:cubicBezTo>
                <a:cubicBezTo>
                  <a:pt x="239" y="7"/>
                  <a:pt x="239" y="7"/>
                  <a:pt x="239" y="7"/>
                </a:cubicBezTo>
                <a:cubicBezTo>
                  <a:pt x="247" y="11"/>
                  <a:pt x="247" y="11"/>
                  <a:pt x="247" y="11"/>
                </a:cubicBezTo>
                <a:cubicBezTo>
                  <a:pt x="249" y="11"/>
                  <a:pt x="249" y="11"/>
                  <a:pt x="249" y="11"/>
                </a:cubicBezTo>
                <a:cubicBezTo>
                  <a:pt x="251" y="10"/>
                  <a:pt x="254" y="9"/>
                  <a:pt x="258" y="10"/>
                </a:cubicBezTo>
                <a:cubicBezTo>
                  <a:pt x="258" y="10"/>
                  <a:pt x="258" y="10"/>
                  <a:pt x="258" y="10"/>
                </a:cubicBezTo>
                <a:cubicBezTo>
                  <a:pt x="260" y="9"/>
                  <a:pt x="260" y="9"/>
                  <a:pt x="260" y="9"/>
                </a:cubicBezTo>
                <a:cubicBezTo>
                  <a:pt x="262" y="9"/>
                  <a:pt x="264" y="10"/>
                  <a:pt x="269" y="12"/>
                </a:cubicBezTo>
                <a:cubicBezTo>
                  <a:pt x="279" y="8"/>
                  <a:pt x="279" y="8"/>
                  <a:pt x="279" y="8"/>
                </a:cubicBezTo>
                <a:cubicBezTo>
                  <a:pt x="279" y="12"/>
                  <a:pt x="279" y="12"/>
                  <a:pt x="279" y="12"/>
                </a:cubicBezTo>
                <a:cubicBezTo>
                  <a:pt x="280" y="12"/>
                  <a:pt x="280" y="12"/>
                  <a:pt x="280" y="12"/>
                </a:cubicBezTo>
                <a:cubicBezTo>
                  <a:pt x="280" y="9"/>
                  <a:pt x="280" y="9"/>
                  <a:pt x="280" y="9"/>
                </a:cubicBezTo>
                <a:cubicBezTo>
                  <a:pt x="287" y="9"/>
                  <a:pt x="287" y="9"/>
                  <a:pt x="287" y="9"/>
                </a:cubicBezTo>
                <a:cubicBezTo>
                  <a:pt x="287" y="8"/>
                  <a:pt x="287" y="8"/>
                  <a:pt x="287" y="8"/>
                </a:cubicBezTo>
                <a:cubicBezTo>
                  <a:pt x="294" y="9"/>
                  <a:pt x="294" y="9"/>
                  <a:pt x="294" y="9"/>
                </a:cubicBezTo>
                <a:cubicBezTo>
                  <a:pt x="300" y="10"/>
                  <a:pt x="300" y="10"/>
                  <a:pt x="300" y="10"/>
                </a:cubicBezTo>
                <a:cubicBezTo>
                  <a:pt x="301" y="10"/>
                  <a:pt x="301" y="10"/>
                  <a:pt x="302" y="10"/>
                </a:cubicBezTo>
                <a:cubicBezTo>
                  <a:pt x="303" y="8"/>
                  <a:pt x="303" y="8"/>
                  <a:pt x="303" y="8"/>
                </a:cubicBezTo>
                <a:cubicBezTo>
                  <a:pt x="305" y="8"/>
                  <a:pt x="305" y="8"/>
                  <a:pt x="305" y="8"/>
                </a:cubicBezTo>
                <a:cubicBezTo>
                  <a:pt x="307" y="7"/>
                  <a:pt x="309" y="6"/>
                  <a:pt x="311" y="7"/>
                </a:cubicBezTo>
                <a:cubicBezTo>
                  <a:pt x="311" y="5"/>
                  <a:pt x="311" y="5"/>
                  <a:pt x="311" y="5"/>
                </a:cubicBezTo>
                <a:cubicBezTo>
                  <a:pt x="321" y="8"/>
                  <a:pt x="321" y="8"/>
                  <a:pt x="321" y="8"/>
                </a:cubicBezTo>
                <a:cubicBezTo>
                  <a:pt x="333" y="8"/>
                  <a:pt x="333" y="8"/>
                  <a:pt x="333" y="8"/>
                </a:cubicBezTo>
                <a:cubicBezTo>
                  <a:pt x="340" y="6"/>
                  <a:pt x="340" y="6"/>
                  <a:pt x="340" y="6"/>
                </a:cubicBezTo>
                <a:cubicBezTo>
                  <a:pt x="340" y="9"/>
                  <a:pt x="340" y="9"/>
                  <a:pt x="340" y="9"/>
                </a:cubicBezTo>
                <a:cubicBezTo>
                  <a:pt x="344" y="9"/>
                  <a:pt x="344" y="9"/>
                  <a:pt x="344" y="9"/>
                </a:cubicBezTo>
                <a:cubicBezTo>
                  <a:pt x="345" y="11"/>
                  <a:pt x="345" y="11"/>
                  <a:pt x="345" y="11"/>
                </a:cubicBezTo>
                <a:cubicBezTo>
                  <a:pt x="348" y="11"/>
                  <a:pt x="352" y="10"/>
                  <a:pt x="355" y="11"/>
                </a:cubicBezTo>
                <a:cubicBezTo>
                  <a:pt x="357" y="12"/>
                  <a:pt x="357" y="12"/>
                  <a:pt x="357" y="12"/>
                </a:cubicBezTo>
                <a:cubicBezTo>
                  <a:pt x="361" y="11"/>
                  <a:pt x="361" y="11"/>
                  <a:pt x="361" y="11"/>
                </a:cubicBezTo>
                <a:cubicBezTo>
                  <a:pt x="361" y="8"/>
                  <a:pt x="361" y="8"/>
                  <a:pt x="361" y="8"/>
                </a:cubicBezTo>
                <a:cubicBezTo>
                  <a:pt x="367" y="8"/>
                  <a:pt x="367" y="8"/>
                  <a:pt x="367" y="8"/>
                </a:cubicBezTo>
                <a:cubicBezTo>
                  <a:pt x="370" y="7"/>
                  <a:pt x="370" y="7"/>
                  <a:pt x="370" y="7"/>
                </a:cubicBezTo>
                <a:cubicBezTo>
                  <a:pt x="371" y="7"/>
                  <a:pt x="373" y="7"/>
                  <a:pt x="374" y="7"/>
                </a:cubicBezTo>
                <a:cubicBezTo>
                  <a:pt x="378" y="7"/>
                  <a:pt x="382" y="8"/>
                  <a:pt x="385" y="9"/>
                </a:cubicBezTo>
                <a:cubicBezTo>
                  <a:pt x="385" y="9"/>
                  <a:pt x="385" y="9"/>
                  <a:pt x="385" y="9"/>
                </a:cubicBezTo>
                <a:cubicBezTo>
                  <a:pt x="387" y="9"/>
                  <a:pt x="387" y="9"/>
                  <a:pt x="387" y="9"/>
                </a:cubicBezTo>
                <a:cubicBezTo>
                  <a:pt x="387" y="8"/>
                  <a:pt x="387" y="8"/>
                  <a:pt x="387" y="8"/>
                </a:cubicBezTo>
                <a:cubicBezTo>
                  <a:pt x="392" y="8"/>
                  <a:pt x="392" y="8"/>
                  <a:pt x="392" y="8"/>
                </a:cubicBezTo>
                <a:cubicBezTo>
                  <a:pt x="398" y="7"/>
                  <a:pt x="398" y="7"/>
                  <a:pt x="398" y="7"/>
                </a:cubicBezTo>
                <a:cubicBezTo>
                  <a:pt x="398" y="8"/>
                  <a:pt x="398" y="8"/>
                  <a:pt x="398" y="8"/>
                </a:cubicBezTo>
                <a:cubicBezTo>
                  <a:pt x="403" y="8"/>
                  <a:pt x="403" y="8"/>
                  <a:pt x="403" y="8"/>
                </a:cubicBezTo>
                <a:cubicBezTo>
                  <a:pt x="403" y="1"/>
                  <a:pt x="403" y="1"/>
                  <a:pt x="403" y="1"/>
                </a:cubicBezTo>
                <a:cubicBezTo>
                  <a:pt x="412" y="4"/>
                  <a:pt x="412" y="4"/>
                  <a:pt x="412" y="4"/>
                </a:cubicBezTo>
                <a:cubicBezTo>
                  <a:pt x="414" y="4"/>
                  <a:pt x="416" y="5"/>
                  <a:pt x="417" y="7"/>
                </a:cubicBezTo>
                <a:cubicBezTo>
                  <a:pt x="418" y="7"/>
                  <a:pt x="418" y="7"/>
                  <a:pt x="418" y="7"/>
                </a:cubicBezTo>
                <a:cubicBezTo>
                  <a:pt x="419" y="7"/>
                  <a:pt x="419" y="7"/>
                  <a:pt x="419" y="7"/>
                </a:cubicBezTo>
                <a:cubicBezTo>
                  <a:pt x="419" y="8"/>
                  <a:pt x="420" y="8"/>
                  <a:pt x="420" y="8"/>
                </a:cubicBezTo>
                <a:cubicBezTo>
                  <a:pt x="421" y="8"/>
                  <a:pt x="421" y="8"/>
                  <a:pt x="422" y="8"/>
                </a:cubicBezTo>
                <a:cubicBezTo>
                  <a:pt x="422" y="8"/>
                  <a:pt x="422" y="8"/>
                  <a:pt x="422" y="8"/>
                </a:cubicBezTo>
                <a:cubicBezTo>
                  <a:pt x="431" y="8"/>
                  <a:pt x="431" y="8"/>
                  <a:pt x="431" y="8"/>
                </a:cubicBezTo>
                <a:cubicBezTo>
                  <a:pt x="431" y="9"/>
                  <a:pt x="431" y="9"/>
                  <a:pt x="431" y="9"/>
                </a:cubicBezTo>
                <a:cubicBezTo>
                  <a:pt x="437" y="9"/>
                  <a:pt x="437" y="9"/>
                  <a:pt x="437" y="9"/>
                </a:cubicBezTo>
                <a:cubicBezTo>
                  <a:pt x="443" y="8"/>
                  <a:pt x="443" y="8"/>
                  <a:pt x="443" y="8"/>
                </a:cubicBezTo>
                <a:cubicBezTo>
                  <a:pt x="443" y="9"/>
                  <a:pt x="443" y="9"/>
                  <a:pt x="443" y="9"/>
                </a:cubicBezTo>
                <a:cubicBezTo>
                  <a:pt x="443" y="9"/>
                  <a:pt x="443" y="9"/>
                  <a:pt x="443" y="9"/>
                </a:cubicBezTo>
                <a:cubicBezTo>
                  <a:pt x="445" y="10"/>
                  <a:pt x="445" y="10"/>
                  <a:pt x="445" y="10"/>
                </a:cubicBezTo>
                <a:cubicBezTo>
                  <a:pt x="447" y="10"/>
                  <a:pt x="447" y="10"/>
                  <a:pt x="447" y="10"/>
                </a:cubicBezTo>
                <a:cubicBezTo>
                  <a:pt x="453" y="7"/>
                  <a:pt x="453" y="7"/>
                  <a:pt x="453" y="7"/>
                </a:cubicBezTo>
                <a:cubicBezTo>
                  <a:pt x="453" y="8"/>
                  <a:pt x="453" y="8"/>
                  <a:pt x="453" y="8"/>
                </a:cubicBezTo>
                <a:cubicBezTo>
                  <a:pt x="463" y="7"/>
                  <a:pt x="463" y="7"/>
                  <a:pt x="463" y="7"/>
                </a:cubicBezTo>
                <a:cubicBezTo>
                  <a:pt x="463" y="7"/>
                  <a:pt x="463" y="7"/>
                  <a:pt x="463" y="7"/>
                </a:cubicBezTo>
                <a:cubicBezTo>
                  <a:pt x="468" y="7"/>
                  <a:pt x="468" y="7"/>
                  <a:pt x="468" y="7"/>
                </a:cubicBezTo>
                <a:cubicBezTo>
                  <a:pt x="468" y="6"/>
                  <a:pt x="468" y="6"/>
                  <a:pt x="468" y="6"/>
                </a:cubicBezTo>
                <a:cubicBezTo>
                  <a:pt x="479" y="6"/>
                  <a:pt x="479" y="6"/>
                  <a:pt x="479" y="6"/>
                </a:cubicBezTo>
                <a:cubicBezTo>
                  <a:pt x="480" y="7"/>
                  <a:pt x="480" y="7"/>
                  <a:pt x="480" y="7"/>
                </a:cubicBezTo>
                <a:cubicBezTo>
                  <a:pt x="488" y="6"/>
                  <a:pt x="488" y="6"/>
                  <a:pt x="488" y="6"/>
                </a:cubicBezTo>
                <a:cubicBezTo>
                  <a:pt x="488" y="8"/>
                  <a:pt x="488" y="8"/>
                  <a:pt x="488" y="8"/>
                </a:cubicBezTo>
                <a:cubicBezTo>
                  <a:pt x="496" y="8"/>
                  <a:pt x="496" y="8"/>
                  <a:pt x="496" y="8"/>
                </a:cubicBezTo>
                <a:cubicBezTo>
                  <a:pt x="496" y="9"/>
                  <a:pt x="496" y="9"/>
                  <a:pt x="496" y="9"/>
                </a:cubicBezTo>
                <a:cubicBezTo>
                  <a:pt x="500" y="9"/>
                  <a:pt x="500" y="9"/>
                  <a:pt x="500" y="9"/>
                </a:cubicBezTo>
                <a:cubicBezTo>
                  <a:pt x="504" y="9"/>
                  <a:pt x="504" y="9"/>
                  <a:pt x="504" y="9"/>
                </a:cubicBezTo>
                <a:cubicBezTo>
                  <a:pt x="504" y="10"/>
                  <a:pt x="504" y="10"/>
                  <a:pt x="504" y="10"/>
                </a:cubicBezTo>
                <a:cubicBezTo>
                  <a:pt x="505" y="10"/>
                  <a:pt x="505" y="10"/>
                  <a:pt x="505" y="10"/>
                </a:cubicBezTo>
                <a:cubicBezTo>
                  <a:pt x="511" y="7"/>
                  <a:pt x="511" y="7"/>
                  <a:pt x="511" y="7"/>
                </a:cubicBezTo>
                <a:cubicBezTo>
                  <a:pt x="512" y="11"/>
                  <a:pt x="512" y="11"/>
                  <a:pt x="512" y="11"/>
                </a:cubicBezTo>
                <a:cubicBezTo>
                  <a:pt x="517" y="10"/>
                  <a:pt x="517" y="10"/>
                  <a:pt x="517" y="10"/>
                </a:cubicBezTo>
                <a:cubicBezTo>
                  <a:pt x="518" y="12"/>
                  <a:pt x="518" y="12"/>
                  <a:pt x="518" y="12"/>
                </a:cubicBezTo>
                <a:cubicBezTo>
                  <a:pt x="520" y="11"/>
                  <a:pt x="522" y="11"/>
                  <a:pt x="524" y="11"/>
                </a:cubicBezTo>
                <a:cubicBezTo>
                  <a:pt x="524" y="10"/>
                  <a:pt x="524" y="10"/>
                  <a:pt x="524" y="10"/>
                </a:cubicBezTo>
                <a:cubicBezTo>
                  <a:pt x="551" y="13"/>
                  <a:pt x="551" y="13"/>
                  <a:pt x="551" y="13"/>
                </a:cubicBezTo>
                <a:cubicBezTo>
                  <a:pt x="552" y="11"/>
                  <a:pt x="552" y="11"/>
                  <a:pt x="552" y="11"/>
                </a:cubicBezTo>
                <a:cubicBezTo>
                  <a:pt x="555" y="11"/>
                  <a:pt x="555" y="11"/>
                  <a:pt x="555" y="11"/>
                </a:cubicBezTo>
                <a:cubicBezTo>
                  <a:pt x="555" y="9"/>
                  <a:pt x="555" y="9"/>
                  <a:pt x="555" y="9"/>
                </a:cubicBezTo>
                <a:cubicBezTo>
                  <a:pt x="569" y="9"/>
                  <a:pt x="569" y="9"/>
                  <a:pt x="569" y="9"/>
                </a:cubicBezTo>
                <a:cubicBezTo>
                  <a:pt x="569" y="11"/>
                  <a:pt x="569" y="11"/>
                  <a:pt x="569" y="11"/>
                </a:cubicBezTo>
                <a:cubicBezTo>
                  <a:pt x="575" y="11"/>
                  <a:pt x="575" y="11"/>
                  <a:pt x="575" y="11"/>
                </a:cubicBezTo>
                <a:cubicBezTo>
                  <a:pt x="575" y="13"/>
                  <a:pt x="575" y="13"/>
                  <a:pt x="575" y="13"/>
                </a:cubicBezTo>
                <a:cubicBezTo>
                  <a:pt x="576" y="13"/>
                  <a:pt x="576" y="13"/>
                  <a:pt x="576" y="13"/>
                </a:cubicBezTo>
                <a:cubicBezTo>
                  <a:pt x="576" y="9"/>
                  <a:pt x="576" y="9"/>
                  <a:pt x="576" y="9"/>
                </a:cubicBezTo>
                <a:cubicBezTo>
                  <a:pt x="583" y="11"/>
                  <a:pt x="583" y="11"/>
                  <a:pt x="583" y="11"/>
                </a:cubicBezTo>
                <a:cubicBezTo>
                  <a:pt x="583" y="6"/>
                  <a:pt x="583" y="6"/>
                  <a:pt x="583" y="6"/>
                </a:cubicBezTo>
                <a:cubicBezTo>
                  <a:pt x="591" y="9"/>
                  <a:pt x="591" y="9"/>
                  <a:pt x="591" y="9"/>
                </a:cubicBezTo>
                <a:cubicBezTo>
                  <a:pt x="593" y="9"/>
                  <a:pt x="593" y="9"/>
                  <a:pt x="593" y="9"/>
                </a:cubicBezTo>
                <a:cubicBezTo>
                  <a:pt x="593" y="8"/>
                  <a:pt x="593" y="8"/>
                  <a:pt x="593" y="8"/>
                </a:cubicBezTo>
                <a:cubicBezTo>
                  <a:pt x="607" y="8"/>
                  <a:pt x="607" y="8"/>
                  <a:pt x="607" y="8"/>
                </a:cubicBezTo>
                <a:cubicBezTo>
                  <a:pt x="608" y="8"/>
                  <a:pt x="608" y="8"/>
                  <a:pt x="609" y="8"/>
                </a:cubicBezTo>
                <a:cubicBezTo>
                  <a:pt x="612" y="8"/>
                  <a:pt x="612" y="8"/>
                  <a:pt x="612" y="8"/>
                </a:cubicBezTo>
                <a:cubicBezTo>
                  <a:pt x="612" y="8"/>
                  <a:pt x="613" y="8"/>
                  <a:pt x="613" y="8"/>
                </a:cubicBezTo>
                <a:cubicBezTo>
                  <a:pt x="614" y="8"/>
                  <a:pt x="614" y="8"/>
                  <a:pt x="614" y="8"/>
                </a:cubicBezTo>
                <a:cubicBezTo>
                  <a:pt x="614" y="8"/>
                  <a:pt x="615" y="8"/>
                  <a:pt x="615" y="8"/>
                </a:cubicBezTo>
                <a:cubicBezTo>
                  <a:pt x="616" y="8"/>
                  <a:pt x="617" y="8"/>
                  <a:pt x="618" y="9"/>
                </a:cubicBezTo>
                <a:cubicBezTo>
                  <a:pt x="624" y="7"/>
                  <a:pt x="624" y="7"/>
                  <a:pt x="624" y="7"/>
                </a:cubicBezTo>
                <a:cubicBezTo>
                  <a:pt x="625" y="9"/>
                  <a:pt x="625" y="9"/>
                  <a:pt x="625" y="9"/>
                </a:cubicBezTo>
                <a:cubicBezTo>
                  <a:pt x="629" y="8"/>
                  <a:pt x="629" y="8"/>
                  <a:pt x="629" y="8"/>
                </a:cubicBezTo>
                <a:cubicBezTo>
                  <a:pt x="630" y="11"/>
                  <a:pt x="630" y="11"/>
                  <a:pt x="630" y="11"/>
                </a:cubicBezTo>
                <a:cubicBezTo>
                  <a:pt x="637" y="8"/>
                  <a:pt x="637" y="8"/>
                  <a:pt x="637" y="8"/>
                </a:cubicBezTo>
                <a:cubicBezTo>
                  <a:pt x="637" y="12"/>
                  <a:pt x="637" y="12"/>
                  <a:pt x="637" y="12"/>
                </a:cubicBezTo>
                <a:cubicBezTo>
                  <a:pt x="646" y="12"/>
                  <a:pt x="646" y="12"/>
                  <a:pt x="646" y="12"/>
                </a:cubicBezTo>
                <a:cubicBezTo>
                  <a:pt x="646" y="13"/>
                  <a:pt x="646" y="13"/>
                  <a:pt x="646" y="13"/>
                </a:cubicBezTo>
                <a:cubicBezTo>
                  <a:pt x="653" y="14"/>
                  <a:pt x="653" y="14"/>
                  <a:pt x="653" y="14"/>
                </a:cubicBezTo>
                <a:cubicBezTo>
                  <a:pt x="653" y="13"/>
                  <a:pt x="653" y="13"/>
                  <a:pt x="653" y="13"/>
                </a:cubicBezTo>
                <a:cubicBezTo>
                  <a:pt x="659" y="13"/>
                  <a:pt x="659" y="13"/>
                  <a:pt x="659" y="13"/>
                </a:cubicBezTo>
                <a:cubicBezTo>
                  <a:pt x="659" y="13"/>
                  <a:pt x="659" y="13"/>
                  <a:pt x="659" y="13"/>
                </a:cubicBezTo>
                <a:cubicBezTo>
                  <a:pt x="664" y="12"/>
                  <a:pt x="664" y="12"/>
                  <a:pt x="664" y="12"/>
                </a:cubicBezTo>
                <a:cubicBezTo>
                  <a:pt x="664" y="12"/>
                  <a:pt x="665" y="12"/>
                  <a:pt x="665" y="12"/>
                </a:cubicBezTo>
                <a:cubicBezTo>
                  <a:pt x="668" y="12"/>
                  <a:pt x="668" y="12"/>
                  <a:pt x="668" y="12"/>
                </a:cubicBezTo>
                <a:cubicBezTo>
                  <a:pt x="669" y="13"/>
                  <a:pt x="669" y="13"/>
                  <a:pt x="669" y="13"/>
                </a:cubicBezTo>
                <a:cubicBezTo>
                  <a:pt x="670" y="13"/>
                  <a:pt x="670" y="13"/>
                  <a:pt x="670" y="13"/>
                </a:cubicBezTo>
                <a:cubicBezTo>
                  <a:pt x="670" y="11"/>
                  <a:pt x="670" y="11"/>
                  <a:pt x="670" y="11"/>
                </a:cubicBezTo>
                <a:cubicBezTo>
                  <a:pt x="672" y="11"/>
                  <a:pt x="672" y="11"/>
                  <a:pt x="672" y="11"/>
                </a:cubicBezTo>
                <a:cubicBezTo>
                  <a:pt x="672" y="7"/>
                  <a:pt x="672" y="7"/>
                  <a:pt x="672" y="7"/>
                </a:cubicBezTo>
                <a:cubicBezTo>
                  <a:pt x="680" y="10"/>
                  <a:pt x="680" y="10"/>
                  <a:pt x="680" y="10"/>
                </a:cubicBezTo>
                <a:cubicBezTo>
                  <a:pt x="681" y="10"/>
                  <a:pt x="681" y="10"/>
                  <a:pt x="682" y="10"/>
                </a:cubicBezTo>
                <a:cubicBezTo>
                  <a:pt x="693" y="8"/>
                  <a:pt x="693" y="8"/>
                  <a:pt x="693" y="8"/>
                </a:cubicBezTo>
                <a:cubicBezTo>
                  <a:pt x="693" y="7"/>
                  <a:pt x="693" y="7"/>
                  <a:pt x="693" y="7"/>
                </a:cubicBezTo>
                <a:cubicBezTo>
                  <a:pt x="696" y="8"/>
                  <a:pt x="696" y="8"/>
                  <a:pt x="696" y="8"/>
                </a:cubicBezTo>
                <a:cubicBezTo>
                  <a:pt x="699" y="7"/>
                  <a:pt x="699" y="7"/>
                  <a:pt x="699" y="7"/>
                </a:cubicBezTo>
                <a:cubicBezTo>
                  <a:pt x="699" y="8"/>
                  <a:pt x="699" y="8"/>
                  <a:pt x="699" y="8"/>
                </a:cubicBezTo>
                <a:cubicBezTo>
                  <a:pt x="706" y="10"/>
                  <a:pt x="706" y="10"/>
                  <a:pt x="706" y="10"/>
                </a:cubicBezTo>
                <a:cubicBezTo>
                  <a:pt x="706" y="9"/>
                  <a:pt x="706" y="9"/>
                  <a:pt x="706" y="9"/>
                </a:cubicBezTo>
                <a:cubicBezTo>
                  <a:pt x="710" y="9"/>
                  <a:pt x="710" y="9"/>
                  <a:pt x="710" y="9"/>
                </a:cubicBezTo>
                <a:cubicBezTo>
                  <a:pt x="710" y="8"/>
                  <a:pt x="710" y="8"/>
                  <a:pt x="710" y="8"/>
                </a:cubicBezTo>
                <a:cubicBezTo>
                  <a:pt x="723" y="8"/>
                  <a:pt x="723" y="8"/>
                  <a:pt x="723" y="8"/>
                </a:cubicBezTo>
                <a:cubicBezTo>
                  <a:pt x="730" y="7"/>
                  <a:pt x="730" y="7"/>
                  <a:pt x="730" y="7"/>
                </a:cubicBezTo>
                <a:cubicBezTo>
                  <a:pt x="730" y="9"/>
                  <a:pt x="730" y="9"/>
                  <a:pt x="730" y="9"/>
                </a:cubicBezTo>
                <a:cubicBezTo>
                  <a:pt x="732" y="9"/>
                  <a:pt x="732" y="9"/>
                  <a:pt x="732" y="9"/>
                </a:cubicBezTo>
                <a:cubicBezTo>
                  <a:pt x="733" y="11"/>
                  <a:pt x="733" y="11"/>
                  <a:pt x="733" y="11"/>
                </a:cubicBezTo>
                <a:cubicBezTo>
                  <a:pt x="738" y="12"/>
                  <a:pt x="738" y="12"/>
                  <a:pt x="738" y="12"/>
                </a:cubicBezTo>
                <a:cubicBezTo>
                  <a:pt x="738" y="10"/>
                  <a:pt x="738" y="10"/>
                  <a:pt x="738" y="10"/>
                </a:cubicBezTo>
                <a:cubicBezTo>
                  <a:pt x="746" y="12"/>
                  <a:pt x="746" y="12"/>
                  <a:pt x="746" y="12"/>
                </a:cubicBezTo>
                <a:cubicBezTo>
                  <a:pt x="747" y="11"/>
                  <a:pt x="747" y="11"/>
                  <a:pt x="747" y="11"/>
                </a:cubicBezTo>
                <a:cubicBezTo>
                  <a:pt x="749" y="10"/>
                  <a:pt x="749" y="10"/>
                  <a:pt x="749" y="10"/>
                </a:cubicBezTo>
                <a:cubicBezTo>
                  <a:pt x="752" y="8"/>
                  <a:pt x="757" y="9"/>
                  <a:pt x="761" y="10"/>
                </a:cubicBezTo>
                <a:cubicBezTo>
                  <a:pt x="761" y="9"/>
                  <a:pt x="761" y="9"/>
                  <a:pt x="761" y="9"/>
                </a:cubicBezTo>
                <a:cubicBezTo>
                  <a:pt x="772" y="9"/>
                  <a:pt x="772" y="9"/>
                  <a:pt x="772" y="9"/>
                </a:cubicBezTo>
                <a:cubicBezTo>
                  <a:pt x="774" y="7"/>
                  <a:pt x="774" y="7"/>
                  <a:pt x="774" y="7"/>
                </a:cubicBezTo>
                <a:cubicBezTo>
                  <a:pt x="777" y="8"/>
                  <a:pt x="777" y="8"/>
                  <a:pt x="777" y="8"/>
                </a:cubicBezTo>
                <a:cubicBezTo>
                  <a:pt x="777" y="7"/>
                  <a:pt x="777" y="7"/>
                  <a:pt x="777" y="7"/>
                </a:cubicBezTo>
                <a:cubicBezTo>
                  <a:pt x="782" y="8"/>
                  <a:pt x="782" y="8"/>
                  <a:pt x="782" y="8"/>
                </a:cubicBezTo>
                <a:cubicBezTo>
                  <a:pt x="782" y="0"/>
                  <a:pt x="782" y="0"/>
                  <a:pt x="782" y="0"/>
                </a:cubicBezTo>
                <a:cubicBezTo>
                  <a:pt x="791" y="5"/>
                  <a:pt x="791" y="5"/>
                  <a:pt x="791" y="5"/>
                </a:cubicBezTo>
                <a:cubicBezTo>
                  <a:pt x="791" y="6"/>
                  <a:pt x="792" y="6"/>
                  <a:pt x="793" y="7"/>
                </a:cubicBezTo>
                <a:cubicBezTo>
                  <a:pt x="799" y="7"/>
                  <a:pt x="799" y="7"/>
                  <a:pt x="799" y="7"/>
                </a:cubicBezTo>
                <a:cubicBezTo>
                  <a:pt x="799" y="8"/>
                  <a:pt x="799" y="8"/>
                  <a:pt x="799" y="8"/>
                </a:cubicBezTo>
                <a:cubicBezTo>
                  <a:pt x="800" y="8"/>
                  <a:pt x="800" y="8"/>
                  <a:pt x="800" y="8"/>
                </a:cubicBezTo>
                <a:cubicBezTo>
                  <a:pt x="800" y="8"/>
                  <a:pt x="800" y="8"/>
                  <a:pt x="800" y="8"/>
                </a:cubicBezTo>
                <a:cubicBezTo>
                  <a:pt x="817" y="5"/>
                  <a:pt x="817" y="5"/>
                  <a:pt x="817" y="5"/>
                </a:cubicBezTo>
                <a:cubicBezTo>
                  <a:pt x="818" y="7"/>
                  <a:pt x="818" y="7"/>
                  <a:pt x="818" y="7"/>
                </a:cubicBezTo>
                <a:cubicBezTo>
                  <a:pt x="818" y="7"/>
                  <a:pt x="819" y="7"/>
                  <a:pt x="820" y="7"/>
                </a:cubicBezTo>
                <a:cubicBezTo>
                  <a:pt x="822" y="7"/>
                  <a:pt x="822" y="7"/>
                  <a:pt x="822" y="7"/>
                </a:cubicBezTo>
                <a:cubicBezTo>
                  <a:pt x="826" y="8"/>
                  <a:pt x="826" y="8"/>
                  <a:pt x="826" y="8"/>
                </a:cubicBezTo>
                <a:cubicBezTo>
                  <a:pt x="826" y="10"/>
                  <a:pt x="826" y="10"/>
                  <a:pt x="826" y="10"/>
                </a:cubicBezTo>
                <a:cubicBezTo>
                  <a:pt x="830" y="11"/>
                  <a:pt x="830" y="11"/>
                  <a:pt x="830" y="11"/>
                </a:cubicBezTo>
                <a:cubicBezTo>
                  <a:pt x="836" y="8"/>
                  <a:pt x="836" y="8"/>
                  <a:pt x="836" y="8"/>
                </a:cubicBezTo>
                <a:cubicBezTo>
                  <a:pt x="836" y="12"/>
                  <a:pt x="836" y="12"/>
                  <a:pt x="836" y="12"/>
                </a:cubicBezTo>
                <a:cubicBezTo>
                  <a:pt x="839" y="12"/>
                  <a:pt x="841" y="11"/>
                  <a:pt x="842" y="10"/>
                </a:cubicBezTo>
                <a:cubicBezTo>
                  <a:pt x="844" y="9"/>
                  <a:pt x="844" y="9"/>
                  <a:pt x="844" y="9"/>
                </a:cubicBezTo>
                <a:cubicBezTo>
                  <a:pt x="848" y="10"/>
                  <a:pt x="848" y="10"/>
                  <a:pt x="848" y="10"/>
                </a:cubicBezTo>
                <a:cubicBezTo>
                  <a:pt x="849" y="10"/>
                  <a:pt x="850" y="10"/>
                  <a:pt x="851" y="9"/>
                </a:cubicBezTo>
                <a:cubicBezTo>
                  <a:pt x="853" y="8"/>
                  <a:pt x="854" y="8"/>
                  <a:pt x="856" y="7"/>
                </a:cubicBezTo>
                <a:cubicBezTo>
                  <a:pt x="858" y="0"/>
                  <a:pt x="858" y="0"/>
                  <a:pt x="858" y="0"/>
                </a:cubicBezTo>
                <a:cubicBezTo>
                  <a:pt x="864" y="2"/>
                  <a:pt x="864" y="2"/>
                  <a:pt x="864" y="2"/>
                </a:cubicBezTo>
                <a:cubicBezTo>
                  <a:pt x="865" y="3"/>
                  <a:pt x="869" y="4"/>
                  <a:pt x="870" y="7"/>
                </a:cubicBezTo>
                <a:cubicBezTo>
                  <a:pt x="873" y="7"/>
                  <a:pt x="873" y="7"/>
                  <a:pt x="873" y="7"/>
                </a:cubicBezTo>
                <a:cubicBezTo>
                  <a:pt x="873" y="8"/>
                  <a:pt x="873" y="8"/>
                  <a:pt x="873" y="8"/>
                </a:cubicBezTo>
                <a:cubicBezTo>
                  <a:pt x="879" y="6"/>
                  <a:pt x="879" y="6"/>
                  <a:pt x="879" y="6"/>
                </a:cubicBezTo>
                <a:cubicBezTo>
                  <a:pt x="879" y="9"/>
                  <a:pt x="879" y="9"/>
                  <a:pt x="879" y="9"/>
                </a:cubicBezTo>
                <a:cubicBezTo>
                  <a:pt x="881" y="9"/>
                  <a:pt x="881" y="9"/>
                  <a:pt x="881" y="9"/>
                </a:cubicBezTo>
                <a:cubicBezTo>
                  <a:pt x="881" y="11"/>
                  <a:pt x="881" y="11"/>
                  <a:pt x="881" y="11"/>
                </a:cubicBezTo>
                <a:cubicBezTo>
                  <a:pt x="893" y="12"/>
                  <a:pt x="893" y="12"/>
                  <a:pt x="893" y="12"/>
                </a:cubicBezTo>
                <a:cubicBezTo>
                  <a:pt x="897" y="11"/>
                  <a:pt x="897" y="11"/>
                  <a:pt x="897" y="11"/>
                </a:cubicBezTo>
                <a:cubicBezTo>
                  <a:pt x="898" y="11"/>
                  <a:pt x="898" y="11"/>
                  <a:pt x="899" y="11"/>
                </a:cubicBezTo>
                <a:cubicBezTo>
                  <a:pt x="902" y="11"/>
                  <a:pt x="902" y="11"/>
                  <a:pt x="902" y="11"/>
                </a:cubicBezTo>
                <a:cubicBezTo>
                  <a:pt x="903" y="12"/>
                  <a:pt x="903" y="12"/>
                  <a:pt x="903" y="12"/>
                </a:cubicBezTo>
                <a:cubicBezTo>
                  <a:pt x="905" y="12"/>
                  <a:pt x="905" y="12"/>
                  <a:pt x="905" y="12"/>
                </a:cubicBezTo>
                <a:cubicBezTo>
                  <a:pt x="907" y="11"/>
                  <a:pt x="907" y="11"/>
                  <a:pt x="907" y="11"/>
                </a:cubicBezTo>
                <a:cubicBezTo>
                  <a:pt x="910" y="10"/>
                  <a:pt x="912" y="10"/>
                  <a:pt x="915" y="10"/>
                </a:cubicBezTo>
                <a:cubicBezTo>
                  <a:pt x="918" y="10"/>
                  <a:pt x="921" y="10"/>
                  <a:pt x="923" y="11"/>
                </a:cubicBezTo>
                <a:cubicBezTo>
                  <a:pt x="924" y="11"/>
                  <a:pt x="925" y="11"/>
                  <a:pt x="926" y="11"/>
                </a:cubicBezTo>
                <a:cubicBezTo>
                  <a:pt x="926" y="9"/>
                  <a:pt x="926" y="9"/>
                  <a:pt x="926" y="9"/>
                </a:cubicBezTo>
                <a:cubicBezTo>
                  <a:pt x="934" y="8"/>
                  <a:pt x="934" y="8"/>
                  <a:pt x="934" y="8"/>
                </a:cubicBezTo>
                <a:cubicBezTo>
                  <a:pt x="934" y="7"/>
                  <a:pt x="934" y="7"/>
                  <a:pt x="934" y="7"/>
                </a:cubicBezTo>
                <a:cubicBezTo>
                  <a:pt x="937" y="7"/>
                  <a:pt x="937" y="7"/>
                  <a:pt x="937" y="7"/>
                </a:cubicBezTo>
                <a:cubicBezTo>
                  <a:pt x="941" y="6"/>
                  <a:pt x="941" y="6"/>
                  <a:pt x="941" y="6"/>
                </a:cubicBezTo>
                <a:cubicBezTo>
                  <a:pt x="941" y="7"/>
                  <a:pt x="941" y="7"/>
                  <a:pt x="941" y="7"/>
                </a:cubicBezTo>
                <a:cubicBezTo>
                  <a:pt x="947" y="7"/>
                  <a:pt x="947" y="7"/>
                  <a:pt x="947" y="7"/>
                </a:cubicBezTo>
                <a:cubicBezTo>
                  <a:pt x="947" y="8"/>
                  <a:pt x="947" y="8"/>
                  <a:pt x="947" y="8"/>
                </a:cubicBezTo>
                <a:cubicBezTo>
                  <a:pt x="953" y="6"/>
                  <a:pt x="953" y="6"/>
                  <a:pt x="953" y="6"/>
                </a:cubicBezTo>
                <a:cubicBezTo>
                  <a:pt x="953" y="9"/>
                  <a:pt x="953" y="9"/>
                  <a:pt x="953" y="9"/>
                </a:cubicBezTo>
                <a:cubicBezTo>
                  <a:pt x="954" y="9"/>
                  <a:pt x="954" y="9"/>
                  <a:pt x="954" y="9"/>
                </a:cubicBezTo>
                <a:cubicBezTo>
                  <a:pt x="955" y="9"/>
                  <a:pt x="955" y="9"/>
                  <a:pt x="956" y="9"/>
                </a:cubicBezTo>
                <a:cubicBezTo>
                  <a:pt x="957" y="8"/>
                  <a:pt x="957" y="8"/>
                  <a:pt x="957" y="8"/>
                </a:cubicBezTo>
                <a:cubicBezTo>
                  <a:pt x="957" y="7"/>
                  <a:pt x="957" y="7"/>
                  <a:pt x="957" y="7"/>
                </a:cubicBezTo>
                <a:cubicBezTo>
                  <a:pt x="970" y="7"/>
                  <a:pt x="970" y="7"/>
                  <a:pt x="970" y="7"/>
                </a:cubicBezTo>
                <a:cubicBezTo>
                  <a:pt x="970" y="8"/>
                  <a:pt x="970" y="8"/>
                  <a:pt x="970" y="8"/>
                </a:cubicBezTo>
                <a:cubicBezTo>
                  <a:pt x="971" y="8"/>
                  <a:pt x="971" y="8"/>
                  <a:pt x="971" y="8"/>
                </a:cubicBezTo>
                <a:cubicBezTo>
                  <a:pt x="977" y="7"/>
                  <a:pt x="977" y="7"/>
                  <a:pt x="977" y="7"/>
                </a:cubicBezTo>
                <a:cubicBezTo>
                  <a:pt x="977" y="7"/>
                  <a:pt x="977" y="7"/>
                  <a:pt x="977" y="7"/>
                </a:cubicBezTo>
                <a:cubicBezTo>
                  <a:pt x="977" y="7"/>
                  <a:pt x="977" y="7"/>
                  <a:pt x="977" y="7"/>
                </a:cubicBezTo>
                <a:cubicBezTo>
                  <a:pt x="977" y="4"/>
                  <a:pt x="977" y="4"/>
                  <a:pt x="977" y="4"/>
                </a:cubicBezTo>
                <a:cubicBezTo>
                  <a:pt x="981" y="6"/>
                  <a:pt x="981" y="6"/>
                  <a:pt x="981" y="6"/>
                </a:cubicBezTo>
                <a:cubicBezTo>
                  <a:pt x="981" y="6"/>
                  <a:pt x="981" y="6"/>
                  <a:pt x="981" y="6"/>
                </a:cubicBezTo>
                <a:cubicBezTo>
                  <a:pt x="981" y="6"/>
                  <a:pt x="981" y="6"/>
                  <a:pt x="981" y="6"/>
                </a:cubicBezTo>
                <a:cubicBezTo>
                  <a:pt x="984" y="8"/>
                  <a:pt x="984" y="8"/>
                  <a:pt x="984" y="8"/>
                </a:cubicBezTo>
                <a:cubicBezTo>
                  <a:pt x="987" y="8"/>
                  <a:pt x="987" y="8"/>
                  <a:pt x="987" y="8"/>
                </a:cubicBezTo>
                <a:cubicBezTo>
                  <a:pt x="987" y="8"/>
                  <a:pt x="987" y="8"/>
                  <a:pt x="987" y="8"/>
                </a:cubicBezTo>
                <a:cubicBezTo>
                  <a:pt x="1012" y="8"/>
                  <a:pt x="1012" y="8"/>
                  <a:pt x="1012" y="8"/>
                </a:cubicBezTo>
                <a:cubicBezTo>
                  <a:pt x="1019" y="6"/>
                  <a:pt x="1019" y="6"/>
                  <a:pt x="1019" y="6"/>
                </a:cubicBezTo>
                <a:cubicBezTo>
                  <a:pt x="1019" y="10"/>
                  <a:pt x="1019" y="10"/>
                  <a:pt x="1019" y="10"/>
                </a:cubicBezTo>
                <a:cubicBezTo>
                  <a:pt x="1024" y="11"/>
                  <a:pt x="1024" y="11"/>
                  <a:pt x="1024" y="11"/>
                </a:cubicBezTo>
                <a:cubicBezTo>
                  <a:pt x="1024" y="9"/>
                  <a:pt x="1024" y="9"/>
                  <a:pt x="1024" y="9"/>
                </a:cubicBezTo>
                <a:cubicBezTo>
                  <a:pt x="1030" y="11"/>
                  <a:pt x="1030" y="11"/>
                  <a:pt x="1030" y="11"/>
                </a:cubicBezTo>
                <a:cubicBezTo>
                  <a:pt x="1032" y="11"/>
                  <a:pt x="1032" y="11"/>
                  <a:pt x="1032" y="11"/>
                </a:cubicBezTo>
                <a:cubicBezTo>
                  <a:pt x="1032" y="8"/>
                  <a:pt x="1032" y="8"/>
                  <a:pt x="1032" y="8"/>
                </a:cubicBezTo>
                <a:cubicBezTo>
                  <a:pt x="1055" y="12"/>
                  <a:pt x="1055" y="12"/>
                  <a:pt x="1055" y="12"/>
                </a:cubicBezTo>
                <a:cubicBezTo>
                  <a:pt x="1059" y="12"/>
                  <a:pt x="1059" y="12"/>
                  <a:pt x="1059" y="12"/>
                </a:cubicBezTo>
                <a:cubicBezTo>
                  <a:pt x="1059" y="11"/>
                  <a:pt x="1059" y="11"/>
                  <a:pt x="1059" y="11"/>
                </a:cubicBezTo>
                <a:cubicBezTo>
                  <a:pt x="1072" y="11"/>
                  <a:pt x="1072" y="11"/>
                  <a:pt x="1072" y="11"/>
                </a:cubicBezTo>
                <a:cubicBezTo>
                  <a:pt x="1072" y="13"/>
                  <a:pt x="1072" y="13"/>
                  <a:pt x="1072" y="13"/>
                </a:cubicBezTo>
                <a:cubicBezTo>
                  <a:pt x="1073" y="13"/>
                  <a:pt x="1074" y="13"/>
                  <a:pt x="1074" y="13"/>
                </a:cubicBezTo>
                <a:cubicBezTo>
                  <a:pt x="1078" y="13"/>
                  <a:pt x="1080" y="12"/>
                  <a:pt x="1081" y="12"/>
                </a:cubicBezTo>
                <a:cubicBezTo>
                  <a:pt x="1083" y="8"/>
                  <a:pt x="1083" y="8"/>
                  <a:pt x="1083" y="8"/>
                </a:cubicBezTo>
                <a:cubicBezTo>
                  <a:pt x="1103" y="10"/>
                  <a:pt x="1103" y="10"/>
                  <a:pt x="1103" y="10"/>
                </a:cubicBezTo>
                <a:cubicBezTo>
                  <a:pt x="1103" y="11"/>
                  <a:pt x="1103" y="11"/>
                  <a:pt x="1103" y="11"/>
                </a:cubicBezTo>
                <a:cubicBezTo>
                  <a:pt x="1114" y="11"/>
                  <a:pt x="1114" y="11"/>
                  <a:pt x="1114" y="11"/>
                </a:cubicBezTo>
                <a:cubicBezTo>
                  <a:pt x="1114" y="12"/>
                  <a:pt x="1114" y="12"/>
                  <a:pt x="1114" y="12"/>
                </a:cubicBezTo>
                <a:cubicBezTo>
                  <a:pt x="1124" y="12"/>
                  <a:pt x="1124" y="12"/>
                  <a:pt x="1124" y="12"/>
                </a:cubicBezTo>
                <a:cubicBezTo>
                  <a:pt x="1124" y="12"/>
                  <a:pt x="1124" y="12"/>
                  <a:pt x="1124" y="12"/>
                </a:cubicBezTo>
                <a:cubicBezTo>
                  <a:pt x="1127" y="12"/>
                  <a:pt x="1127" y="12"/>
                  <a:pt x="1127" y="12"/>
                </a:cubicBezTo>
                <a:cubicBezTo>
                  <a:pt x="1127" y="11"/>
                  <a:pt x="1127" y="11"/>
                  <a:pt x="1127" y="11"/>
                </a:cubicBezTo>
                <a:cubicBezTo>
                  <a:pt x="1140" y="11"/>
                  <a:pt x="1140" y="11"/>
                  <a:pt x="1140" y="11"/>
                </a:cubicBezTo>
                <a:cubicBezTo>
                  <a:pt x="1140" y="12"/>
                  <a:pt x="1140" y="12"/>
                  <a:pt x="1140" y="12"/>
                </a:cubicBezTo>
                <a:cubicBezTo>
                  <a:pt x="1151" y="12"/>
                  <a:pt x="1151" y="12"/>
                  <a:pt x="1151" y="12"/>
                </a:cubicBezTo>
                <a:cubicBezTo>
                  <a:pt x="1151" y="11"/>
                  <a:pt x="1151" y="11"/>
                  <a:pt x="1151" y="11"/>
                </a:cubicBezTo>
                <a:cubicBezTo>
                  <a:pt x="1156" y="11"/>
                  <a:pt x="1156" y="11"/>
                  <a:pt x="1156" y="11"/>
                </a:cubicBezTo>
                <a:cubicBezTo>
                  <a:pt x="1160" y="10"/>
                  <a:pt x="1160" y="10"/>
                  <a:pt x="1160" y="10"/>
                </a:cubicBezTo>
                <a:cubicBezTo>
                  <a:pt x="1163" y="9"/>
                  <a:pt x="1167" y="10"/>
                  <a:pt x="1172" y="12"/>
                </a:cubicBezTo>
                <a:cubicBezTo>
                  <a:pt x="1172" y="12"/>
                  <a:pt x="1172" y="12"/>
                  <a:pt x="1172" y="12"/>
                </a:cubicBezTo>
                <a:cubicBezTo>
                  <a:pt x="1188" y="12"/>
                  <a:pt x="1188" y="12"/>
                  <a:pt x="1188" y="12"/>
                </a:cubicBezTo>
                <a:cubicBezTo>
                  <a:pt x="1188" y="11"/>
                  <a:pt x="1188" y="11"/>
                  <a:pt x="1188" y="11"/>
                </a:cubicBezTo>
                <a:cubicBezTo>
                  <a:pt x="1190" y="10"/>
                  <a:pt x="1190" y="10"/>
                  <a:pt x="1190" y="10"/>
                </a:cubicBezTo>
                <a:cubicBezTo>
                  <a:pt x="1194" y="8"/>
                  <a:pt x="1199" y="9"/>
                  <a:pt x="1204" y="10"/>
                </a:cubicBezTo>
                <a:cubicBezTo>
                  <a:pt x="1204" y="9"/>
                  <a:pt x="1204" y="9"/>
                  <a:pt x="1204" y="9"/>
                </a:cubicBezTo>
                <a:cubicBezTo>
                  <a:pt x="1207" y="9"/>
                  <a:pt x="1207" y="9"/>
                  <a:pt x="1207" y="9"/>
                </a:cubicBezTo>
                <a:cubicBezTo>
                  <a:pt x="1207" y="8"/>
                  <a:pt x="1207" y="8"/>
                  <a:pt x="1207" y="8"/>
                </a:cubicBezTo>
                <a:cubicBezTo>
                  <a:pt x="1211" y="8"/>
                  <a:pt x="1211" y="8"/>
                  <a:pt x="1211" y="8"/>
                </a:cubicBezTo>
                <a:cubicBezTo>
                  <a:pt x="1211" y="7"/>
                  <a:pt x="1211" y="7"/>
                  <a:pt x="1211" y="7"/>
                </a:cubicBezTo>
                <a:cubicBezTo>
                  <a:pt x="1224" y="7"/>
                  <a:pt x="1224" y="7"/>
                  <a:pt x="1224" y="7"/>
                </a:cubicBezTo>
                <a:cubicBezTo>
                  <a:pt x="1224" y="8"/>
                  <a:pt x="1224" y="8"/>
                  <a:pt x="1224" y="8"/>
                </a:cubicBezTo>
                <a:cubicBezTo>
                  <a:pt x="1225" y="8"/>
                  <a:pt x="1225" y="8"/>
                  <a:pt x="1225" y="8"/>
                </a:cubicBezTo>
                <a:cubicBezTo>
                  <a:pt x="1226" y="8"/>
                  <a:pt x="1227" y="8"/>
                  <a:pt x="1229" y="8"/>
                </a:cubicBezTo>
                <a:cubicBezTo>
                  <a:pt x="1229" y="8"/>
                  <a:pt x="1229" y="8"/>
                  <a:pt x="1229" y="8"/>
                </a:cubicBezTo>
                <a:cubicBezTo>
                  <a:pt x="1229" y="8"/>
                  <a:pt x="1229" y="8"/>
                  <a:pt x="1229" y="8"/>
                </a:cubicBezTo>
                <a:cubicBezTo>
                  <a:pt x="1234" y="9"/>
                  <a:pt x="1234" y="9"/>
                  <a:pt x="1234" y="9"/>
                </a:cubicBezTo>
                <a:cubicBezTo>
                  <a:pt x="1240" y="9"/>
                  <a:pt x="1240" y="9"/>
                  <a:pt x="1240" y="9"/>
                </a:cubicBezTo>
                <a:cubicBezTo>
                  <a:pt x="1240" y="11"/>
                  <a:pt x="1240" y="11"/>
                  <a:pt x="1240" y="11"/>
                </a:cubicBezTo>
                <a:cubicBezTo>
                  <a:pt x="1246" y="11"/>
                  <a:pt x="1246" y="11"/>
                  <a:pt x="1246" y="11"/>
                </a:cubicBezTo>
                <a:cubicBezTo>
                  <a:pt x="1246" y="12"/>
                  <a:pt x="1246" y="12"/>
                  <a:pt x="1246" y="12"/>
                </a:cubicBezTo>
                <a:cubicBezTo>
                  <a:pt x="1251" y="12"/>
                  <a:pt x="1251" y="12"/>
                  <a:pt x="1251" y="12"/>
                </a:cubicBezTo>
                <a:cubicBezTo>
                  <a:pt x="1251" y="11"/>
                  <a:pt x="1251" y="11"/>
                  <a:pt x="1251" y="11"/>
                </a:cubicBezTo>
                <a:cubicBezTo>
                  <a:pt x="1256" y="11"/>
                  <a:pt x="1256" y="11"/>
                  <a:pt x="1256" y="11"/>
                </a:cubicBezTo>
                <a:cubicBezTo>
                  <a:pt x="1257" y="9"/>
                  <a:pt x="1257" y="9"/>
                  <a:pt x="1257" y="9"/>
                </a:cubicBezTo>
                <a:cubicBezTo>
                  <a:pt x="1259" y="9"/>
                  <a:pt x="1259" y="9"/>
                  <a:pt x="1259" y="9"/>
                </a:cubicBezTo>
                <a:cubicBezTo>
                  <a:pt x="1260" y="8"/>
                  <a:pt x="1261" y="8"/>
                  <a:pt x="1262" y="8"/>
                </a:cubicBezTo>
                <a:cubicBezTo>
                  <a:pt x="1263" y="8"/>
                  <a:pt x="1264" y="8"/>
                  <a:pt x="1266" y="10"/>
                </a:cubicBezTo>
                <a:cubicBezTo>
                  <a:pt x="1267" y="10"/>
                  <a:pt x="1267" y="9"/>
                  <a:pt x="1268" y="9"/>
                </a:cubicBezTo>
                <a:cubicBezTo>
                  <a:pt x="1269" y="9"/>
                  <a:pt x="1270" y="9"/>
                  <a:pt x="1271" y="8"/>
                </a:cubicBezTo>
                <a:cubicBezTo>
                  <a:pt x="1278" y="7"/>
                  <a:pt x="1278" y="7"/>
                  <a:pt x="1278" y="7"/>
                </a:cubicBezTo>
                <a:cubicBezTo>
                  <a:pt x="1278" y="10"/>
                  <a:pt x="1278" y="10"/>
                  <a:pt x="1278" y="10"/>
                </a:cubicBezTo>
                <a:cubicBezTo>
                  <a:pt x="1280" y="10"/>
                  <a:pt x="1283" y="10"/>
                  <a:pt x="1285" y="10"/>
                </a:cubicBezTo>
                <a:cubicBezTo>
                  <a:pt x="1287" y="10"/>
                  <a:pt x="1288" y="10"/>
                  <a:pt x="1290" y="10"/>
                </a:cubicBezTo>
                <a:cubicBezTo>
                  <a:pt x="1294" y="10"/>
                  <a:pt x="1296" y="10"/>
                  <a:pt x="1299" y="10"/>
                </a:cubicBezTo>
                <a:cubicBezTo>
                  <a:pt x="1300" y="9"/>
                  <a:pt x="1300" y="9"/>
                  <a:pt x="1300" y="9"/>
                </a:cubicBezTo>
                <a:cubicBezTo>
                  <a:pt x="1316" y="9"/>
                  <a:pt x="1316" y="9"/>
                  <a:pt x="1316" y="9"/>
                </a:cubicBezTo>
                <a:cubicBezTo>
                  <a:pt x="1330" y="5"/>
                  <a:pt x="1330" y="5"/>
                  <a:pt x="1330" y="5"/>
                </a:cubicBezTo>
                <a:cubicBezTo>
                  <a:pt x="1330" y="9"/>
                  <a:pt x="1330" y="9"/>
                  <a:pt x="1330" y="9"/>
                </a:cubicBezTo>
                <a:cubicBezTo>
                  <a:pt x="1350" y="14"/>
                  <a:pt x="1350" y="14"/>
                  <a:pt x="1350" y="14"/>
                </a:cubicBezTo>
                <a:cubicBezTo>
                  <a:pt x="1352" y="13"/>
                  <a:pt x="1353" y="13"/>
                  <a:pt x="1355" y="13"/>
                </a:cubicBezTo>
                <a:cubicBezTo>
                  <a:pt x="1358" y="14"/>
                  <a:pt x="1358" y="14"/>
                  <a:pt x="1358" y="14"/>
                </a:cubicBezTo>
                <a:cubicBezTo>
                  <a:pt x="1360" y="11"/>
                  <a:pt x="1360" y="11"/>
                  <a:pt x="1360" y="11"/>
                </a:cubicBezTo>
                <a:cubicBezTo>
                  <a:pt x="1366" y="11"/>
                  <a:pt x="1366" y="11"/>
                  <a:pt x="1366" y="11"/>
                </a:cubicBezTo>
                <a:cubicBezTo>
                  <a:pt x="1367" y="12"/>
                  <a:pt x="1367" y="12"/>
                  <a:pt x="1367" y="12"/>
                </a:cubicBezTo>
                <a:cubicBezTo>
                  <a:pt x="1367" y="12"/>
                  <a:pt x="1367" y="12"/>
                  <a:pt x="1367" y="12"/>
                </a:cubicBezTo>
                <a:cubicBezTo>
                  <a:pt x="1367" y="12"/>
                  <a:pt x="1368" y="12"/>
                  <a:pt x="1369" y="12"/>
                </a:cubicBezTo>
                <a:cubicBezTo>
                  <a:pt x="1370" y="12"/>
                  <a:pt x="1371" y="12"/>
                  <a:pt x="1372" y="12"/>
                </a:cubicBezTo>
                <a:cubicBezTo>
                  <a:pt x="1374" y="12"/>
                  <a:pt x="1376" y="12"/>
                  <a:pt x="1378" y="12"/>
                </a:cubicBezTo>
                <a:cubicBezTo>
                  <a:pt x="1378" y="8"/>
                  <a:pt x="1378" y="8"/>
                  <a:pt x="1378" y="8"/>
                </a:cubicBezTo>
                <a:cubicBezTo>
                  <a:pt x="1383" y="10"/>
                  <a:pt x="1383" y="10"/>
                  <a:pt x="1383" y="10"/>
                </a:cubicBezTo>
                <a:cubicBezTo>
                  <a:pt x="1404" y="13"/>
                  <a:pt x="1404" y="13"/>
                  <a:pt x="1404" y="13"/>
                </a:cubicBezTo>
                <a:cubicBezTo>
                  <a:pt x="1416" y="11"/>
                  <a:pt x="1416" y="11"/>
                  <a:pt x="1416" y="11"/>
                </a:cubicBezTo>
                <a:cubicBezTo>
                  <a:pt x="1417" y="12"/>
                  <a:pt x="1417" y="12"/>
                  <a:pt x="1417" y="12"/>
                </a:cubicBezTo>
                <a:cubicBezTo>
                  <a:pt x="1420" y="12"/>
                  <a:pt x="1420" y="12"/>
                  <a:pt x="1420" y="12"/>
                </a:cubicBezTo>
                <a:cubicBezTo>
                  <a:pt x="1420" y="11"/>
                  <a:pt x="1420" y="11"/>
                  <a:pt x="1420" y="11"/>
                </a:cubicBezTo>
                <a:cubicBezTo>
                  <a:pt x="1424" y="11"/>
                  <a:pt x="1424" y="11"/>
                  <a:pt x="1424" y="11"/>
                </a:cubicBezTo>
                <a:cubicBezTo>
                  <a:pt x="1424" y="8"/>
                  <a:pt x="1424" y="8"/>
                  <a:pt x="1424" y="8"/>
                </a:cubicBezTo>
                <a:cubicBezTo>
                  <a:pt x="1437" y="11"/>
                  <a:pt x="1437" y="11"/>
                  <a:pt x="1437" y="11"/>
                </a:cubicBezTo>
                <a:cubicBezTo>
                  <a:pt x="1438" y="11"/>
                  <a:pt x="1438" y="10"/>
                  <a:pt x="1439" y="10"/>
                </a:cubicBezTo>
                <a:cubicBezTo>
                  <a:pt x="1442" y="10"/>
                  <a:pt x="1447" y="9"/>
                  <a:pt x="1451" y="10"/>
                </a:cubicBezTo>
                <a:cubicBezTo>
                  <a:pt x="1455" y="11"/>
                  <a:pt x="1455" y="11"/>
                  <a:pt x="1455" y="11"/>
                </a:cubicBezTo>
                <a:cubicBezTo>
                  <a:pt x="1469" y="11"/>
                  <a:pt x="1469" y="11"/>
                  <a:pt x="1469" y="11"/>
                </a:cubicBezTo>
                <a:cubicBezTo>
                  <a:pt x="1476" y="10"/>
                  <a:pt x="1476" y="10"/>
                  <a:pt x="1476" y="10"/>
                </a:cubicBezTo>
                <a:cubicBezTo>
                  <a:pt x="1476" y="12"/>
                  <a:pt x="1476" y="12"/>
                  <a:pt x="1476" y="12"/>
                </a:cubicBezTo>
                <a:cubicBezTo>
                  <a:pt x="1481" y="12"/>
                  <a:pt x="1481" y="12"/>
                  <a:pt x="1481" y="12"/>
                </a:cubicBezTo>
                <a:cubicBezTo>
                  <a:pt x="1481" y="13"/>
                  <a:pt x="1481" y="13"/>
                  <a:pt x="1481" y="13"/>
                </a:cubicBezTo>
                <a:cubicBezTo>
                  <a:pt x="1491" y="13"/>
                  <a:pt x="1491" y="13"/>
                  <a:pt x="1491" y="13"/>
                </a:cubicBezTo>
                <a:cubicBezTo>
                  <a:pt x="1491" y="14"/>
                  <a:pt x="1491" y="14"/>
                  <a:pt x="1491" y="14"/>
                </a:cubicBezTo>
                <a:cubicBezTo>
                  <a:pt x="1493" y="14"/>
                  <a:pt x="1493" y="14"/>
                  <a:pt x="1493" y="14"/>
                </a:cubicBezTo>
                <a:cubicBezTo>
                  <a:pt x="1496" y="11"/>
                  <a:pt x="1499" y="9"/>
                  <a:pt x="1505" y="9"/>
                </a:cubicBezTo>
                <a:cubicBezTo>
                  <a:pt x="1506" y="9"/>
                  <a:pt x="1508" y="9"/>
                  <a:pt x="1509" y="9"/>
                </a:cubicBezTo>
                <a:cubicBezTo>
                  <a:pt x="1510" y="9"/>
                  <a:pt x="1511" y="9"/>
                  <a:pt x="1512" y="9"/>
                </a:cubicBezTo>
                <a:cubicBezTo>
                  <a:pt x="1513" y="10"/>
                  <a:pt x="1513" y="10"/>
                  <a:pt x="1513" y="10"/>
                </a:cubicBezTo>
                <a:cubicBezTo>
                  <a:pt x="1515" y="6"/>
                  <a:pt x="1515" y="6"/>
                  <a:pt x="1515" y="6"/>
                </a:cubicBezTo>
                <a:cubicBezTo>
                  <a:pt x="1520" y="7"/>
                  <a:pt x="1520" y="7"/>
                  <a:pt x="1520" y="7"/>
                </a:cubicBezTo>
                <a:cubicBezTo>
                  <a:pt x="1528" y="11"/>
                  <a:pt x="1533" y="12"/>
                  <a:pt x="1545" y="12"/>
                </a:cubicBezTo>
                <a:cubicBezTo>
                  <a:pt x="1547" y="12"/>
                  <a:pt x="1547" y="12"/>
                  <a:pt x="1547" y="12"/>
                </a:cubicBezTo>
                <a:cubicBezTo>
                  <a:pt x="1547" y="11"/>
                  <a:pt x="1547" y="11"/>
                  <a:pt x="1547" y="11"/>
                </a:cubicBezTo>
                <a:cubicBezTo>
                  <a:pt x="1550" y="11"/>
                  <a:pt x="1550" y="11"/>
                  <a:pt x="1550" y="11"/>
                </a:cubicBezTo>
                <a:cubicBezTo>
                  <a:pt x="1550" y="7"/>
                  <a:pt x="1550" y="7"/>
                  <a:pt x="1550" y="7"/>
                </a:cubicBezTo>
                <a:cubicBezTo>
                  <a:pt x="1561" y="11"/>
                  <a:pt x="1561" y="11"/>
                  <a:pt x="1561" y="11"/>
                </a:cubicBezTo>
                <a:cubicBezTo>
                  <a:pt x="1561" y="7"/>
                  <a:pt x="1561" y="7"/>
                  <a:pt x="1561" y="7"/>
                </a:cubicBezTo>
                <a:cubicBezTo>
                  <a:pt x="1589" y="11"/>
                  <a:pt x="1589" y="11"/>
                  <a:pt x="1589" y="11"/>
                </a:cubicBezTo>
                <a:cubicBezTo>
                  <a:pt x="1589" y="11"/>
                  <a:pt x="1589" y="11"/>
                  <a:pt x="1589" y="11"/>
                </a:cubicBezTo>
                <a:cubicBezTo>
                  <a:pt x="1597" y="11"/>
                  <a:pt x="1597" y="11"/>
                  <a:pt x="1597" y="11"/>
                </a:cubicBezTo>
                <a:cubicBezTo>
                  <a:pt x="1597" y="11"/>
                  <a:pt x="1597" y="11"/>
                  <a:pt x="1597" y="11"/>
                </a:cubicBezTo>
                <a:cubicBezTo>
                  <a:pt x="1602" y="10"/>
                  <a:pt x="1602" y="10"/>
                  <a:pt x="1602" y="10"/>
                </a:cubicBezTo>
                <a:cubicBezTo>
                  <a:pt x="1602" y="9"/>
                  <a:pt x="1603" y="9"/>
                  <a:pt x="1603" y="9"/>
                </a:cubicBezTo>
                <a:cubicBezTo>
                  <a:pt x="1604" y="9"/>
                  <a:pt x="1606" y="10"/>
                  <a:pt x="1607" y="10"/>
                </a:cubicBezTo>
                <a:cubicBezTo>
                  <a:pt x="1612" y="10"/>
                  <a:pt x="1612" y="10"/>
                  <a:pt x="1612" y="10"/>
                </a:cubicBezTo>
                <a:cubicBezTo>
                  <a:pt x="1612" y="10"/>
                  <a:pt x="1612" y="10"/>
                  <a:pt x="1613" y="9"/>
                </a:cubicBezTo>
                <a:cubicBezTo>
                  <a:pt x="1616" y="8"/>
                  <a:pt x="1619" y="7"/>
                  <a:pt x="1623" y="7"/>
                </a:cubicBezTo>
                <a:cubicBezTo>
                  <a:pt x="1625" y="7"/>
                  <a:pt x="1627" y="7"/>
                  <a:pt x="1628" y="7"/>
                </a:cubicBezTo>
                <a:cubicBezTo>
                  <a:pt x="1632" y="9"/>
                  <a:pt x="1632" y="9"/>
                  <a:pt x="1632" y="9"/>
                </a:cubicBezTo>
                <a:cubicBezTo>
                  <a:pt x="1632" y="10"/>
                  <a:pt x="1632" y="10"/>
                  <a:pt x="1632" y="10"/>
                </a:cubicBezTo>
                <a:cubicBezTo>
                  <a:pt x="1634" y="11"/>
                  <a:pt x="1634" y="11"/>
                  <a:pt x="1634" y="11"/>
                </a:cubicBezTo>
                <a:cubicBezTo>
                  <a:pt x="1634" y="12"/>
                  <a:pt x="1634" y="12"/>
                  <a:pt x="1634" y="12"/>
                </a:cubicBezTo>
                <a:cubicBezTo>
                  <a:pt x="1644" y="12"/>
                  <a:pt x="1644" y="12"/>
                  <a:pt x="1644" y="12"/>
                </a:cubicBezTo>
                <a:cubicBezTo>
                  <a:pt x="1644" y="13"/>
                  <a:pt x="1644" y="13"/>
                  <a:pt x="1644" y="13"/>
                </a:cubicBezTo>
                <a:cubicBezTo>
                  <a:pt x="1648" y="13"/>
                  <a:pt x="1648" y="13"/>
                  <a:pt x="1648" y="13"/>
                </a:cubicBezTo>
                <a:cubicBezTo>
                  <a:pt x="1648" y="15"/>
                  <a:pt x="1648" y="15"/>
                  <a:pt x="1648" y="15"/>
                </a:cubicBezTo>
                <a:cubicBezTo>
                  <a:pt x="1649" y="15"/>
                  <a:pt x="1650" y="15"/>
                  <a:pt x="1652" y="15"/>
                </a:cubicBezTo>
                <a:cubicBezTo>
                  <a:pt x="1654" y="15"/>
                  <a:pt x="1655" y="15"/>
                  <a:pt x="1656" y="15"/>
                </a:cubicBezTo>
                <a:cubicBezTo>
                  <a:pt x="1659" y="10"/>
                  <a:pt x="1659" y="10"/>
                  <a:pt x="1659" y="10"/>
                </a:cubicBezTo>
                <a:cubicBezTo>
                  <a:pt x="1672" y="12"/>
                  <a:pt x="1672" y="12"/>
                  <a:pt x="1672" y="12"/>
                </a:cubicBezTo>
                <a:cubicBezTo>
                  <a:pt x="1673" y="11"/>
                  <a:pt x="1673" y="11"/>
                  <a:pt x="1673" y="11"/>
                </a:cubicBezTo>
                <a:cubicBezTo>
                  <a:pt x="1678" y="11"/>
                  <a:pt x="1678" y="11"/>
                  <a:pt x="1678" y="11"/>
                </a:cubicBezTo>
                <a:cubicBezTo>
                  <a:pt x="1695" y="12"/>
                  <a:pt x="1695" y="12"/>
                  <a:pt x="1695" y="12"/>
                </a:cubicBezTo>
                <a:cubicBezTo>
                  <a:pt x="1695" y="11"/>
                  <a:pt x="1695" y="11"/>
                  <a:pt x="1695" y="11"/>
                </a:cubicBezTo>
                <a:cubicBezTo>
                  <a:pt x="1698" y="11"/>
                  <a:pt x="1698" y="11"/>
                  <a:pt x="1698" y="11"/>
                </a:cubicBezTo>
                <a:cubicBezTo>
                  <a:pt x="1698" y="9"/>
                  <a:pt x="1698" y="9"/>
                  <a:pt x="1698" y="9"/>
                </a:cubicBezTo>
                <a:cubicBezTo>
                  <a:pt x="1705" y="9"/>
                  <a:pt x="1705" y="9"/>
                  <a:pt x="1705" y="9"/>
                </a:cubicBezTo>
                <a:cubicBezTo>
                  <a:pt x="1705" y="8"/>
                  <a:pt x="1705" y="8"/>
                  <a:pt x="1705" y="8"/>
                </a:cubicBezTo>
                <a:cubicBezTo>
                  <a:pt x="1718" y="8"/>
                  <a:pt x="1718" y="8"/>
                  <a:pt x="1718" y="8"/>
                </a:cubicBezTo>
                <a:cubicBezTo>
                  <a:pt x="1718" y="9"/>
                  <a:pt x="1718" y="9"/>
                  <a:pt x="1718" y="9"/>
                </a:cubicBezTo>
                <a:cubicBezTo>
                  <a:pt x="1720" y="9"/>
                  <a:pt x="1720" y="9"/>
                  <a:pt x="1720" y="9"/>
                </a:cubicBezTo>
                <a:cubicBezTo>
                  <a:pt x="1720" y="8"/>
                  <a:pt x="1720" y="8"/>
                  <a:pt x="1720" y="8"/>
                </a:cubicBezTo>
                <a:cubicBezTo>
                  <a:pt x="1740" y="8"/>
                  <a:pt x="1740" y="8"/>
                  <a:pt x="1740" y="8"/>
                </a:cubicBezTo>
                <a:cubicBezTo>
                  <a:pt x="1740" y="10"/>
                  <a:pt x="1740" y="10"/>
                  <a:pt x="1740" y="10"/>
                </a:cubicBezTo>
                <a:cubicBezTo>
                  <a:pt x="1740" y="9"/>
                  <a:pt x="1740" y="9"/>
                  <a:pt x="1740" y="9"/>
                </a:cubicBezTo>
                <a:cubicBezTo>
                  <a:pt x="1774" y="11"/>
                  <a:pt x="1774" y="11"/>
                  <a:pt x="1774" y="11"/>
                </a:cubicBezTo>
                <a:cubicBezTo>
                  <a:pt x="1774" y="12"/>
                  <a:pt x="1774" y="12"/>
                  <a:pt x="1774" y="12"/>
                </a:cubicBezTo>
                <a:cubicBezTo>
                  <a:pt x="1775" y="12"/>
                  <a:pt x="1775" y="12"/>
                  <a:pt x="1775" y="12"/>
                </a:cubicBezTo>
                <a:cubicBezTo>
                  <a:pt x="1776" y="12"/>
                  <a:pt x="1776" y="12"/>
                  <a:pt x="1777" y="12"/>
                </a:cubicBezTo>
                <a:cubicBezTo>
                  <a:pt x="1777" y="11"/>
                  <a:pt x="1777" y="11"/>
                  <a:pt x="1777" y="11"/>
                </a:cubicBezTo>
                <a:cubicBezTo>
                  <a:pt x="1780" y="11"/>
                  <a:pt x="1780" y="11"/>
                  <a:pt x="1780" y="11"/>
                </a:cubicBezTo>
                <a:cubicBezTo>
                  <a:pt x="1780" y="9"/>
                  <a:pt x="1780" y="9"/>
                  <a:pt x="1780" y="9"/>
                </a:cubicBezTo>
                <a:cubicBezTo>
                  <a:pt x="1800" y="9"/>
                  <a:pt x="1800" y="9"/>
                  <a:pt x="1800" y="9"/>
                </a:cubicBezTo>
                <a:cubicBezTo>
                  <a:pt x="1807" y="7"/>
                  <a:pt x="1807" y="7"/>
                  <a:pt x="1807" y="7"/>
                </a:cubicBezTo>
                <a:cubicBezTo>
                  <a:pt x="1807" y="11"/>
                  <a:pt x="1807" y="11"/>
                  <a:pt x="1807" y="11"/>
                </a:cubicBezTo>
                <a:cubicBezTo>
                  <a:pt x="1808" y="11"/>
                  <a:pt x="1809" y="11"/>
                  <a:pt x="1810" y="12"/>
                </a:cubicBezTo>
                <a:cubicBezTo>
                  <a:pt x="1811" y="11"/>
                  <a:pt x="1814" y="10"/>
                  <a:pt x="1817" y="11"/>
                </a:cubicBezTo>
                <a:cubicBezTo>
                  <a:pt x="1822" y="12"/>
                  <a:pt x="1822" y="12"/>
                  <a:pt x="1822" y="12"/>
                </a:cubicBezTo>
                <a:cubicBezTo>
                  <a:pt x="1822" y="12"/>
                  <a:pt x="1822" y="12"/>
                  <a:pt x="1822" y="12"/>
                </a:cubicBezTo>
                <a:cubicBezTo>
                  <a:pt x="1825" y="13"/>
                  <a:pt x="1825" y="13"/>
                  <a:pt x="1825" y="13"/>
                </a:cubicBezTo>
                <a:cubicBezTo>
                  <a:pt x="1825" y="12"/>
                  <a:pt x="1825" y="12"/>
                  <a:pt x="1825" y="12"/>
                </a:cubicBezTo>
                <a:cubicBezTo>
                  <a:pt x="1830" y="12"/>
                  <a:pt x="1830" y="12"/>
                  <a:pt x="1830" y="12"/>
                </a:cubicBezTo>
                <a:cubicBezTo>
                  <a:pt x="1830" y="11"/>
                  <a:pt x="1830" y="11"/>
                  <a:pt x="1830" y="11"/>
                </a:cubicBezTo>
                <a:cubicBezTo>
                  <a:pt x="1843" y="11"/>
                  <a:pt x="1843" y="11"/>
                  <a:pt x="1843" y="11"/>
                </a:cubicBezTo>
                <a:cubicBezTo>
                  <a:pt x="1843" y="12"/>
                  <a:pt x="1843" y="12"/>
                  <a:pt x="1843" y="12"/>
                </a:cubicBezTo>
                <a:cubicBezTo>
                  <a:pt x="1856" y="12"/>
                  <a:pt x="1856" y="12"/>
                  <a:pt x="1856" y="12"/>
                </a:cubicBezTo>
                <a:cubicBezTo>
                  <a:pt x="1856" y="7"/>
                  <a:pt x="1856" y="7"/>
                  <a:pt x="1856" y="7"/>
                </a:cubicBezTo>
                <a:cubicBezTo>
                  <a:pt x="1865" y="12"/>
                  <a:pt x="1865" y="12"/>
                  <a:pt x="1865" y="12"/>
                </a:cubicBezTo>
                <a:cubicBezTo>
                  <a:pt x="1869" y="11"/>
                  <a:pt x="1869" y="11"/>
                  <a:pt x="1869" y="11"/>
                </a:cubicBezTo>
                <a:cubicBezTo>
                  <a:pt x="1869" y="9"/>
                  <a:pt x="1869" y="9"/>
                  <a:pt x="1869" y="9"/>
                </a:cubicBezTo>
                <a:cubicBezTo>
                  <a:pt x="1872" y="9"/>
                  <a:pt x="1872" y="9"/>
                  <a:pt x="1872" y="9"/>
                </a:cubicBezTo>
                <a:cubicBezTo>
                  <a:pt x="1872" y="8"/>
                  <a:pt x="1872" y="8"/>
                  <a:pt x="1872" y="8"/>
                </a:cubicBezTo>
                <a:cubicBezTo>
                  <a:pt x="1878" y="8"/>
                  <a:pt x="1878" y="8"/>
                  <a:pt x="1878" y="8"/>
                </a:cubicBezTo>
                <a:cubicBezTo>
                  <a:pt x="1879" y="8"/>
                  <a:pt x="1880" y="9"/>
                  <a:pt x="1882" y="9"/>
                </a:cubicBezTo>
                <a:cubicBezTo>
                  <a:pt x="1883" y="9"/>
                  <a:pt x="1885" y="9"/>
                  <a:pt x="1887" y="10"/>
                </a:cubicBezTo>
                <a:cubicBezTo>
                  <a:pt x="1890" y="11"/>
                  <a:pt x="1890" y="11"/>
                  <a:pt x="1890" y="11"/>
                </a:cubicBezTo>
                <a:cubicBezTo>
                  <a:pt x="1896" y="11"/>
                  <a:pt x="1896" y="11"/>
                  <a:pt x="1896" y="11"/>
                </a:cubicBezTo>
                <a:cubicBezTo>
                  <a:pt x="1896" y="12"/>
                  <a:pt x="1896" y="12"/>
                  <a:pt x="1896" y="12"/>
                </a:cubicBezTo>
                <a:cubicBezTo>
                  <a:pt x="1901" y="12"/>
                  <a:pt x="1901" y="12"/>
                  <a:pt x="1901" y="12"/>
                </a:cubicBezTo>
                <a:cubicBezTo>
                  <a:pt x="1901" y="13"/>
                  <a:pt x="1901" y="13"/>
                  <a:pt x="1901" y="13"/>
                </a:cubicBezTo>
                <a:cubicBezTo>
                  <a:pt x="1902" y="13"/>
                  <a:pt x="1902" y="13"/>
                  <a:pt x="1902" y="13"/>
                </a:cubicBezTo>
                <a:cubicBezTo>
                  <a:pt x="1907" y="13"/>
                  <a:pt x="1907" y="13"/>
                  <a:pt x="1907" y="13"/>
                </a:cubicBezTo>
                <a:cubicBezTo>
                  <a:pt x="1907" y="14"/>
                  <a:pt x="1907" y="14"/>
                  <a:pt x="1907" y="14"/>
                </a:cubicBezTo>
                <a:cubicBezTo>
                  <a:pt x="1909" y="14"/>
                  <a:pt x="1909" y="14"/>
                  <a:pt x="1909" y="14"/>
                </a:cubicBezTo>
                <a:cubicBezTo>
                  <a:pt x="1912" y="13"/>
                  <a:pt x="1912" y="13"/>
                  <a:pt x="1912" y="13"/>
                </a:cubicBezTo>
                <a:cubicBezTo>
                  <a:pt x="1912" y="12"/>
                  <a:pt x="1912" y="12"/>
                  <a:pt x="1912" y="12"/>
                </a:cubicBezTo>
                <a:cubicBezTo>
                  <a:pt x="1916" y="11"/>
                  <a:pt x="1916" y="11"/>
                  <a:pt x="1916" y="11"/>
                </a:cubicBezTo>
                <a:cubicBezTo>
                  <a:pt x="1917" y="11"/>
                  <a:pt x="1918" y="11"/>
                  <a:pt x="1919" y="11"/>
                </a:cubicBezTo>
                <a:cubicBezTo>
                  <a:pt x="1919" y="11"/>
                  <a:pt x="1920" y="11"/>
                  <a:pt x="1920" y="11"/>
                </a:cubicBezTo>
                <a:cubicBezTo>
                  <a:pt x="1920" y="10"/>
                  <a:pt x="1921" y="10"/>
                  <a:pt x="1921" y="10"/>
                </a:cubicBezTo>
                <a:cubicBezTo>
                  <a:pt x="1921" y="10"/>
                  <a:pt x="1921" y="10"/>
                  <a:pt x="1921" y="10"/>
                </a:cubicBezTo>
                <a:cubicBezTo>
                  <a:pt x="1921" y="8"/>
                  <a:pt x="1921" y="8"/>
                  <a:pt x="1921" y="8"/>
                </a:cubicBezTo>
                <a:cubicBezTo>
                  <a:pt x="1926" y="8"/>
                  <a:pt x="1926" y="8"/>
                  <a:pt x="1926" y="8"/>
                </a:cubicBezTo>
                <a:cubicBezTo>
                  <a:pt x="1927" y="6"/>
                  <a:pt x="1927" y="6"/>
                  <a:pt x="1927" y="6"/>
                </a:cubicBezTo>
                <a:cubicBezTo>
                  <a:pt x="1943" y="6"/>
                  <a:pt x="1943" y="6"/>
                  <a:pt x="1943" y="6"/>
                </a:cubicBezTo>
                <a:cubicBezTo>
                  <a:pt x="1945" y="8"/>
                  <a:pt x="1945" y="8"/>
                  <a:pt x="1945" y="8"/>
                </a:cubicBezTo>
                <a:cubicBezTo>
                  <a:pt x="1952" y="8"/>
                  <a:pt x="1952" y="8"/>
                  <a:pt x="1952" y="8"/>
                </a:cubicBezTo>
                <a:cubicBezTo>
                  <a:pt x="1952" y="9"/>
                  <a:pt x="1952" y="9"/>
                  <a:pt x="1952" y="9"/>
                </a:cubicBezTo>
                <a:cubicBezTo>
                  <a:pt x="1960" y="9"/>
                  <a:pt x="1960" y="9"/>
                  <a:pt x="1960" y="9"/>
                </a:cubicBezTo>
                <a:cubicBezTo>
                  <a:pt x="1960" y="14"/>
                  <a:pt x="1960" y="14"/>
                  <a:pt x="1960" y="14"/>
                </a:cubicBezTo>
                <a:cubicBezTo>
                  <a:pt x="1961" y="16"/>
                  <a:pt x="1961" y="16"/>
                  <a:pt x="1961" y="16"/>
                </a:cubicBezTo>
                <a:cubicBezTo>
                  <a:pt x="1964" y="25"/>
                  <a:pt x="1964" y="25"/>
                  <a:pt x="1964" y="25"/>
                </a:cubicBezTo>
                <a:cubicBezTo>
                  <a:pt x="1960" y="25"/>
                  <a:pt x="1960" y="25"/>
                  <a:pt x="1960" y="25"/>
                </a:cubicBezTo>
                <a:cubicBezTo>
                  <a:pt x="1960" y="28"/>
                  <a:pt x="1960" y="28"/>
                  <a:pt x="1960" y="28"/>
                </a:cubicBezTo>
                <a:cubicBezTo>
                  <a:pt x="1959" y="28"/>
                  <a:pt x="1959" y="28"/>
                  <a:pt x="1959" y="28"/>
                </a:cubicBezTo>
                <a:cubicBezTo>
                  <a:pt x="1958" y="42"/>
                  <a:pt x="1958" y="42"/>
                  <a:pt x="1958" y="42"/>
                </a:cubicBezTo>
                <a:cubicBezTo>
                  <a:pt x="1959" y="46"/>
                  <a:pt x="1959" y="46"/>
                  <a:pt x="1959" y="46"/>
                </a:cubicBezTo>
                <a:cubicBezTo>
                  <a:pt x="1959" y="47"/>
                  <a:pt x="1960" y="49"/>
                  <a:pt x="1958" y="52"/>
                </a:cubicBezTo>
                <a:cubicBezTo>
                  <a:pt x="1958" y="55"/>
                  <a:pt x="1958" y="55"/>
                  <a:pt x="1958" y="55"/>
                </a:cubicBezTo>
                <a:cubicBezTo>
                  <a:pt x="1959" y="58"/>
                  <a:pt x="1959" y="58"/>
                  <a:pt x="1959" y="58"/>
                </a:cubicBezTo>
                <a:cubicBezTo>
                  <a:pt x="1961" y="64"/>
                  <a:pt x="1960" y="70"/>
                  <a:pt x="1959" y="74"/>
                </a:cubicBezTo>
                <a:cubicBezTo>
                  <a:pt x="1959" y="75"/>
                  <a:pt x="1959" y="77"/>
                  <a:pt x="1959" y="78"/>
                </a:cubicBezTo>
                <a:cubicBezTo>
                  <a:pt x="1961" y="79"/>
                  <a:pt x="1961" y="79"/>
                  <a:pt x="1961" y="79"/>
                </a:cubicBezTo>
                <a:cubicBezTo>
                  <a:pt x="1962" y="87"/>
                  <a:pt x="1962" y="87"/>
                  <a:pt x="1962" y="87"/>
                </a:cubicBezTo>
                <a:cubicBezTo>
                  <a:pt x="1963" y="87"/>
                  <a:pt x="1963" y="87"/>
                  <a:pt x="1963" y="87"/>
                </a:cubicBezTo>
                <a:cubicBezTo>
                  <a:pt x="1963" y="90"/>
                  <a:pt x="1963" y="90"/>
                  <a:pt x="1963" y="90"/>
                </a:cubicBezTo>
                <a:cubicBezTo>
                  <a:pt x="1963" y="93"/>
                  <a:pt x="1963" y="93"/>
                  <a:pt x="1963" y="93"/>
                </a:cubicBezTo>
                <a:cubicBezTo>
                  <a:pt x="1963" y="94"/>
                  <a:pt x="1963" y="94"/>
                  <a:pt x="1963" y="94"/>
                </a:cubicBezTo>
                <a:cubicBezTo>
                  <a:pt x="1963" y="100"/>
                  <a:pt x="1963" y="100"/>
                  <a:pt x="1963" y="100"/>
                </a:cubicBezTo>
                <a:cubicBezTo>
                  <a:pt x="1962" y="100"/>
                  <a:pt x="1962" y="100"/>
                  <a:pt x="1962" y="100"/>
                </a:cubicBezTo>
                <a:cubicBezTo>
                  <a:pt x="1963" y="107"/>
                  <a:pt x="1963" y="107"/>
                  <a:pt x="1963" y="107"/>
                </a:cubicBezTo>
                <a:cubicBezTo>
                  <a:pt x="1960" y="107"/>
                  <a:pt x="1960" y="107"/>
                  <a:pt x="1960" y="107"/>
                </a:cubicBezTo>
                <a:cubicBezTo>
                  <a:pt x="1960" y="109"/>
                  <a:pt x="1960" y="109"/>
                  <a:pt x="1960" y="109"/>
                </a:cubicBezTo>
                <a:cubicBezTo>
                  <a:pt x="1960" y="109"/>
                  <a:pt x="1960" y="109"/>
                  <a:pt x="1960" y="109"/>
                </a:cubicBezTo>
                <a:cubicBezTo>
                  <a:pt x="1961" y="110"/>
                  <a:pt x="1961" y="110"/>
                  <a:pt x="1961" y="111"/>
                </a:cubicBezTo>
                <a:cubicBezTo>
                  <a:pt x="1962" y="112"/>
                  <a:pt x="1962" y="112"/>
                  <a:pt x="1962" y="112"/>
                </a:cubicBezTo>
                <a:cubicBezTo>
                  <a:pt x="1963" y="112"/>
                  <a:pt x="1963" y="112"/>
                  <a:pt x="1963" y="112"/>
                </a:cubicBezTo>
                <a:cubicBezTo>
                  <a:pt x="1963" y="125"/>
                  <a:pt x="1963" y="125"/>
                  <a:pt x="1963" y="125"/>
                </a:cubicBezTo>
                <a:cubicBezTo>
                  <a:pt x="1962" y="125"/>
                  <a:pt x="1962" y="125"/>
                  <a:pt x="1962" y="125"/>
                </a:cubicBezTo>
                <a:cubicBezTo>
                  <a:pt x="1962" y="127"/>
                  <a:pt x="1962" y="127"/>
                  <a:pt x="1962" y="127"/>
                </a:cubicBezTo>
                <a:cubicBezTo>
                  <a:pt x="1963" y="133"/>
                  <a:pt x="1963" y="133"/>
                  <a:pt x="1963" y="133"/>
                </a:cubicBezTo>
                <a:cubicBezTo>
                  <a:pt x="1962" y="133"/>
                  <a:pt x="1962" y="133"/>
                  <a:pt x="1962" y="133"/>
                </a:cubicBezTo>
                <a:cubicBezTo>
                  <a:pt x="1963" y="135"/>
                  <a:pt x="1963" y="135"/>
                  <a:pt x="1963" y="135"/>
                </a:cubicBezTo>
                <a:cubicBezTo>
                  <a:pt x="1965" y="135"/>
                  <a:pt x="1965" y="135"/>
                  <a:pt x="1965" y="135"/>
                </a:cubicBezTo>
                <a:cubicBezTo>
                  <a:pt x="1962" y="141"/>
                  <a:pt x="1962" y="141"/>
                  <a:pt x="1962" y="141"/>
                </a:cubicBezTo>
                <a:cubicBezTo>
                  <a:pt x="1961" y="145"/>
                  <a:pt x="1961" y="145"/>
                  <a:pt x="1961" y="145"/>
                </a:cubicBezTo>
                <a:cubicBezTo>
                  <a:pt x="1962" y="145"/>
                  <a:pt x="1962" y="145"/>
                  <a:pt x="1962" y="145"/>
                </a:cubicBezTo>
                <a:cubicBezTo>
                  <a:pt x="1962" y="172"/>
                  <a:pt x="1962" y="172"/>
                  <a:pt x="1962" y="172"/>
                </a:cubicBezTo>
                <a:cubicBezTo>
                  <a:pt x="1963" y="179"/>
                  <a:pt x="1963" y="179"/>
                  <a:pt x="1963" y="179"/>
                </a:cubicBezTo>
                <a:cubicBezTo>
                  <a:pt x="1960" y="179"/>
                  <a:pt x="1960" y="179"/>
                  <a:pt x="1960" y="179"/>
                </a:cubicBezTo>
                <a:cubicBezTo>
                  <a:pt x="1959" y="185"/>
                  <a:pt x="1959" y="185"/>
                  <a:pt x="1959" y="185"/>
                </a:cubicBezTo>
                <a:cubicBezTo>
                  <a:pt x="1960" y="185"/>
                  <a:pt x="1960" y="185"/>
                  <a:pt x="1960" y="185"/>
                </a:cubicBezTo>
                <a:cubicBezTo>
                  <a:pt x="1959" y="192"/>
                  <a:pt x="1959" y="192"/>
                  <a:pt x="1959" y="192"/>
                </a:cubicBezTo>
                <a:cubicBezTo>
                  <a:pt x="1959" y="192"/>
                  <a:pt x="1959" y="192"/>
                  <a:pt x="1959" y="192"/>
                </a:cubicBezTo>
                <a:cubicBezTo>
                  <a:pt x="1959" y="195"/>
                  <a:pt x="1959" y="195"/>
                  <a:pt x="1959" y="195"/>
                </a:cubicBezTo>
                <a:cubicBezTo>
                  <a:pt x="1961" y="195"/>
                  <a:pt x="1961" y="195"/>
                  <a:pt x="1961" y="195"/>
                </a:cubicBezTo>
                <a:cubicBezTo>
                  <a:pt x="1958" y="219"/>
                  <a:pt x="1958" y="219"/>
                  <a:pt x="1958" y="219"/>
                </a:cubicBezTo>
                <a:cubicBezTo>
                  <a:pt x="1958" y="224"/>
                  <a:pt x="1958" y="224"/>
                  <a:pt x="1958" y="224"/>
                </a:cubicBezTo>
                <a:cubicBezTo>
                  <a:pt x="1959" y="224"/>
                  <a:pt x="1959" y="224"/>
                  <a:pt x="1959" y="224"/>
                </a:cubicBezTo>
                <a:cubicBezTo>
                  <a:pt x="1959" y="237"/>
                  <a:pt x="1959" y="237"/>
                  <a:pt x="1959" y="237"/>
                </a:cubicBezTo>
                <a:cubicBezTo>
                  <a:pt x="1958" y="237"/>
                  <a:pt x="1958" y="237"/>
                  <a:pt x="1958" y="237"/>
                </a:cubicBezTo>
                <a:cubicBezTo>
                  <a:pt x="1957" y="241"/>
                  <a:pt x="1958" y="246"/>
                  <a:pt x="1958" y="248"/>
                </a:cubicBezTo>
                <a:cubicBezTo>
                  <a:pt x="1962" y="250"/>
                  <a:pt x="1962" y="250"/>
                  <a:pt x="1962" y="250"/>
                </a:cubicBezTo>
                <a:cubicBezTo>
                  <a:pt x="1960" y="271"/>
                  <a:pt x="1960" y="271"/>
                  <a:pt x="1960" y="271"/>
                </a:cubicBezTo>
                <a:cubicBezTo>
                  <a:pt x="1959" y="271"/>
                  <a:pt x="1959" y="271"/>
                  <a:pt x="1959" y="271"/>
                </a:cubicBezTo>
                <a:cubicBezTo>
                  <a:pt x="1959" y="283"/>
                  <a:pt x="1959" y="283"/>
                  <a:pt x="1959" y="283"/>
                </a:cubicBezTo>
                <a:cubicBezTo>
                  <a:pt x="1958" y="283"/>
                  <a:pt x="1958" y="283"/>
                  <a:pt x="1958" y="283"/>
                </a:cubicBezTo>
                <a:cubicBezTo>
                  <a:pt x="1958" y="294"/>
                  <a:pt x="1958" y="294"/>
                  <a:pt x="1958" y="294"/>
                </a:cubicBezTo>
                <a:cubicBezTo>
                  <a:pt x="1958" y="294"/>
                  <a:pt x="1958" y="294"/>
                  <a:pt x="1958" y="295"/>
                </a:cubicBezTo>
                <a:cubicBezTo>
                  <a:pt x="1958" y="299"/>
                  <a:pt x="1958" y="299"/>
                  <a:pt x="1958" y="299"/>
                </a:cubicBezTo>
                <a:cubicBezTo>
                  <a:pt x="1959" y="299"/>
                  <a:pt x="1959" y="299"/>
                  <a:pt x="1959" y="299"/>
                </a:cubicBezTo>
                <a:cubicBezTo>
                  <a:pt x="1959" y="312"/>
                  <a:pt x="1959" y="312"/>
                  <a:pt x="1959" y="312"/>
                </a:cubicBezTo>
                <a:cubicBezTo>
                  <a:pt x="1958" y="312"/>
                  <a:pt x="1958" y="312"/>
                  <a:pt x="1958" y="312"/>
                </a:cubicBezTo>
                <a:cubicBezTo>
                  <a:pt x="1958" y="325"/>
                  <a:pt x="1958" y="325"/>
                  <a:pt x="1958" y="325"/>
                </a:cubicBezTo>
                <a:cubicBezTo>
                  <a:pt x="1959" y="325"/>
                  <a:pt x="1959" y="325"/>
                  <a:pt x="1959" y="325"/>
                </a:cubicBezTo>
                <a:cubicBezTo>
                  <a:pt x="1959" y="330"/>
                  <a:pt x="1959" y="330"/>
                  <a:pt x="1959" y="330"/>
                </a:cubicBezTo>
                <a:cubicBezTo>
                  <a:pt x="1960" y="334"/>
                  <a:pt x="1960" y="334"/>
                  <a:pt x="1960" y="334"/>
                </a:cubicBezTo>
                <a:cubicBezTo>
                  <a:pt x="1961" y="337"/>
                  <a:pt x="1960" y="341"/>
                  <a:pt x="1958" y="346"/>
                </a:cubicBezTo>
                <a:cubicBezTo>
                  <a:pt x="1958" y="346"/>
                  <a:pt x="1958" y="347"/>
                  <a:pt x="1958" y="347"/>
                </a:cubicBezTo>
                <a:cubicBezTo>
                  <a:pt x="1958" y="365"/>
                  <a:pt x="1958" y="365"/>
                  <a:pt x="1958" y="365"/>
                </a:cubicBezTo>
                <a:cubicBezTo>
                  <a:pt x="1959" y="366"/>
                  <a:pt x="1959" y="366"/>
                  <a:pt x="1959" y="366"/>
                </a:cubicBezTo>
                <a:cubicBezTo>
                  <a:pt x="1960" y="368"/>
                  <a:pt x="1960" y="368"/>
                  <a:pt x="1960" y="368"/>
                </a:cubicBezTo>
                <a:cubicBezTo>
                  <a:pt x="1961" y="371"/>
                  <a:pt x="1961" y="374"/>
                  <a:pt x="1961" y="379"/>
                </a:cubicBezTo>
                <a:cubicBezTo>
                  <a:pt x="1961" y="380"/>
                  <a:pt x="1960" y="381"/>
                  <a:pt x="1960" y="383"/>
                </a:cubicBezTo>
                <a:cubicBezTo>
                  <a:pt x="1960" y="383"/>
                  <a:pt x="1960" y="383"/>
                  <a:pt x="1960" y="383"/>
                </a:cubicBezTo>
                <a:cubicBezTo>
                  <a:pt x="1960" y="387"/>
                  <a:pt x="1960" y="387"/>
                  <a:pt x="1960" y="387"/>
                </a:cubicBezTo>
                <a:cubicBezTo>
                  <a:pt x="1962" y="387"/>
                  <a:pt x="1962" y="387"/>
                  <a:pt x="1962" y="387"/>
                </a:cubicBezTo>
                <a:cubicBezTo>
                  <a:pt x="1962" y="390"/>
                  <a:pt x="1962" y="390"/>
                  <a:pt x="1962" y="390"/>
                </a:cubicBezTo>
                <a:cubicBezTo>
                  <a:pt x="1963" y="390"/>
                  <a:pt x="1963" y="390"/>
                  <a:pt x="1963" y="390"/>
                </a:cubicBezTo>
                <a:cubicBezTo>
                  <a:pt x="1963" y="404"/>
                  <a:pt x="1963" y="404"/>
                  <a:pt x="1963" y="404"/>
                </a:cubicBezTo>
                <a:cubicBezTo>
                  <a:pt x="1962" y="404"/>
                  <a:pt x="1962" y="404"/>
                  <a:pt x="1962" y="404"/>
                </a:cubicBezTo>
                <a:cubicBezTo>
                  <a:pt x="1962" y="406"/>
                  <a:pt x="1962" y="406"/>
                  <a:pt x="1962" y="406"/>
                </a:cubicBezTo>
                <a:cubicBezTo>
                  <a:pt x="1962" y="407"/>
                  <a:pt x="1962" y="408"/>
                  <a:pt x="1962" y="409"/>
                </a:cubicBezTo>
                <a:cubicBezTo>
                  <a:pt x="1962" y="409"/>
                  <a:pt x="1962" y="409"/>
                  <a:pt x="1962" y="409"/>
                </a:cubicBezTo>
                <a:cubicBezTo>
                  <a:pt x="1961" y="409"/>
                  <a:pt x="1961" y="410"/>
                  <a:pt x="1961" y="410"/>
                </a:cubicBezTo>
                <a:cubicBezTo>
                  <a:pt x="1960" y="415"/>
                  <a:pt x="1960" y="415"/>
                  <a:pt x="1960" y="415"/>
                </a:cubicBezTo>
                <a:cubicBezTo>
                  <a:pt x="1960" y="421"/>
                  <a:pt x="1960" y="421"/>
                  <a:pt x="1960" y="421"/>
                </a:cubicBezTo>
                <a:cubicBezTo>
                  <a:pt x="1959" y="421"/>
                  <a:pt x="1959" y="421"/>
                  <a:pt x="1959" y="421"/>
                </a:cubicBezTo>
                <a:cubicBezTo>
                  <a:pt x="1959" y="428"/>
                  <a:pt x="1959" y="428"/>
                  <a:pt x="1959" y="428"/>
                </a:cubicBezTo>
                <a:cubicBezTo>
                  <a:pt x="1958" y="428"/>
                  <a:pt x="1958" y="428"/>
                  <a:pt x="1958" y="428"/>
                </a:cubicBezTo>
                <a:cubicBezTo>
                  <a:pt x="1958" y="434"/>
                  <a:pt x="1958" y="434"/>
                  <a:pt x="1958" y="434"/>
                </a:cubicBezTo>
                <a:cubicBezTo>
                  <a:pt x="1959" y="434"/>
                  <a:pt x="1959" y="434"/>
                  <a:pt x="1959" y="434"/>
                </a:cubicBezTo>
                <a:cubicBezTo>
                  <a:pt x="1959" y="440"/>
                  <a:pt x="1959" y="440"/>
                  <a:pt x="1959" y="440"/>
                </a:cubicBezTo>
                <a:cubicBezTo>
                  <a:pt x="1961" y="441"/>
                  <a:pt x="1961" y="441"/>
                  <a:pt x="1961" y="441"/>
                </a:cubicBezTo>
                <a:cubicBezTo>
                  <a:pt x="1961" y="443"/>
                  <a:pt x="1961" y="443"/>
                  <a:pt x="1961" y="443"/>
                </a:cubicBezTo>
                <a:cubicBezTo>
                  <a:pt x="1962" y="445"/>
                  <a:pt x="1962" y="448"/>
                  <a:pt x="1960" y="450"/>
                </a:cubicBezTo>
                <a:cubicBezTo>
                  <a:pt x="1960" y="451"/>
                  <a:pt x="1960" y="451"/>
                  <a:pt x="1961" y="452"/>
                </a:cubicBezTo>
                <a:cubicBezTo>
                  <a:pt x="1961" y="453"/>
                  <a:pt x="1961" y="454"/>
                  <a:pt x="1961" y="456"/>
                </a:cubicBezTo>
                <a:cubicBezTo>
                  <a:pt x="1963" y="462"/>
                  <a:pt x="1963" y="462"/>
                  <a:pt x="1963" y="462"/>
                </a:cubicBezTo>
                <a:cubicBezTo>
                  <a:pt x="1960" y="462"/>
                  <a:pt x="1960" y="462"/>
                  <a:pt x="1960" y="462"/>
                </a:cubicBezTo>
                <a:cubicBezTo>
                  <a:pt x="1960" y="465"/>
                  <a:pt x="1960" y="468"/>
                  <a:pt x="1960" y="471"/>
                </a:cubicBezTo>
                <a:cubicBezTo>
                  <a:pt x="1960" y="477"/>
                  <a:pt x="1960" y="482"/>
                  <a:pt x="1960" y="486"/>
                </a:cubicBezTo>
                <a:cubicBezTo>
                  <a:pt x="1960" y="487"/>
                  <a:pt x="1960" y="487"/>
                  <a:pt x="1960" y="487"/>
                </a:cubicBezTo>
                <a:cubicBezTo>
                  <a:pt x="1960" y="505"/>
                  <a:pt x="1960" y="505"/>
                  <a:pt x="1960" y="505"/>
                </a:cubicBezTo>
                <a:cubicBezTo>
                  <a:pt x="1965" y="520"/>
                  <a:pt x="1965" y="520"/>
                  <a:pt x="1965" y="520"/>
                </a:cubicBezTo>
                <a:cubicBezTo>
                  <a:pt x="1961" y="520"/>
                  <a:pt x="1961" y="520"/>
                  <a:pt x="1961" y="520"/>
                </a:cubicBezTo>
                <a:cubicBezTo>
                  <a:pt x="1956" y="543"/>
                  <a:pt x="1956" y="543"/>
                  <a:pt x="1956" y="543"/>
                </a:cubicBezTo>
                <a:cubicBezTo>
                  <a:pt x="1957" y="544"/>
                  <a:pt x="1957" y="546"/>
                  <a:pt x="1957" y="548"/>
                </a:cubicBezTo>
                <a:cubicBezTo>
                  <a:pt x="1956" y="551"/>
                  <a:pt x="1956" y="551"/>
                  <a:pt x="1956" y="551"/>
                </a:cubicBezTo>
                <a:cubicBezTo>
                  <a:pt x="1959" y="553"/>
                  <a:pt x="1959" y="553"/>
                  <a:pt x="1959" y="553"/>
                </a:cubicBezTo>
                <a:cubicBezTo>
                  <a:pt x="1959" y="559"/>
                  <a:pt x="1959" y="559"/>
                  <a:pt x="1959" y="559"/>
                </a:cubicBezTo>
                <a:cubicBezTo>
                  <a:pt x="1959" y="561"/>
                  <a:pt x="1959" y="561"/>
                  <a:pt x="1959" y="561"/>
                </a:cubicBezTo>
                <a:cubicBezTo>
                  <a:pt x="1958" y="561"/>
                  <a:pt x="1958" y="564"/>
                  <a:pt x="1958" y="566"/>
                </a:cubicBezTo>
                <a:cubicBezTo>
                  <a:pt x="1958" y="568"/>
                  <a:pt x="1959" y="571"/>
                  <a:pt x="1958" y="573"/>
                </a:cubicBezTo>
                <a:cubicBezTo>
                  <a:pt x="1961" y="573"/>
                  <a:pt x="1961" y="573"/>
                  <a:pt x="1961" y="573"/>
                </a:cubicBezTo>
                <a:cubicBezTo>
                  <a:pt x="1960" y="578"/>
                  <a:pt x="1960" y="578"/>
                  <a:pt x="1960" y="578"/>
                </a:cubicBezTo>
                <a:cubicBezTo>
                  <a:pt x="1958" y="601"/>
                  <a:pt x="1958" y="601"/>
                  <a:pt x="1958" y="601"/>
                </a:cubicBezTo>
                <a:cubicBezTo>
                  <a:pt x="1959" y="614"/>
                  <a:pt x="1959" y="614"/>
                  <a:pt x="1959" y="614"/>
                </a:cubicBezTo>
                <a:cubicBezTo>
                  <a:pt x="1958" y="614"/>
                  <a:pt x="1958" y="614"/>
                  <a:pt x="1958" y="614"/>
                </a:cubicBezTo>
                <a:cubicBezTo>
                  <a:pt x="1958" y="620"/>
                  <a:pt x="1958" y="620"/>
                  <a:pt x="1958" y="620"/>
                </a:cubicBezTo>
                <a:cubicBezTo>
                  <a:pt x="1959" y="620"/>
                  <a:pt x="1959" y="620"/>
                  <a:pt x="1959" y="620"/>
                </a:cubicBezTo>
                <a:cubicBezTo>
                  <a:pt x="1959" y="624"/>
                  <a:pt x="1959" y="624"/>
                  <a:pt x="1959" y="624"/>
                </a:cubicBezTo>
                <a:cubicBezTo>
                  <a:pt x="1961" y="624"/>
                  <a:pt x="1961" y="624"/>
                  <a:pt x="1961" y="624"/>
                </a:cubicBezTo>
                <a:cubicBezTo>
                  <a:pt x="1959" y="638"/>
                  <a:pt x="1959" y="638"/>
                  <a:pt x="1959" y="638"/>
                </a:cubicBezTo>
                <a:cubicBezTo>
                  <a:pt x="1959" y="638"/>
                  <a:pt x="1960" y="639"/>
                  <a:pt x="1960" y="640"/>
                </a:cubicBezTo>
                <a:cubicBezTo>
                  <a:pt x="1960" y="643"/>
                  <a:pt x="1961" y="648"/>
                  <a:pt x="1960" y="652"/>
                </a:cubicBezTo>
                <a:cubicBezTo>
                  <a:pt x="1959" y="656"/>
                  <a:pt x="1959" y="656"/>
                  <a:pt x="1959" y="656"/>
                </a:cubicBezTo>
                <a:cubicBezTo>
                  <a:pt x="1959" y="672"/>
                  <a:pt x="1959" y="672"/>
                  <a:pt x="1959" y="672"/>
                </a:cubicBezTo>
                <a:cubicBezTo>
                  <a:pt x="1959" y="672"/>
                  <a:pt x="1959" y="672"/>
                  <a:pt x="1959" y="672"/>
                </a:cubicBezTo>
                <a:cubicBezTo>
                  <a:pt x="1960" y="680"/>
                  <a:pt x="1960" y="680"/>
                  <a:pt x="1960" y="680"/>
                </a:cubicBezTo>
                <a:cubicBezTo>
                  <a:pt x="1958" y="680"/>
                  <a:pt x="1958" y="680"/>
                  <a:pt x="1958" y="680"/>
                </a:cubicBezTo>
                <a:cubicBezTo>
                  <a:pt x="1958" y="685"/>
                  <a:pt x="1958" y="685"/>
                  <a:pt x="1958" y="685"/>
                </a:cubicBezTo>
                <a:cubicBezTo>
                  <a:pt x="1957" y="685"/>
                  <a:pt x="1957" y="685"/>
                  <a:pt x="1957" y="685"/>
                </a:cubicBezTo>
                <a:cubicBezTo>
                  <a:pt x="1957" y="696"/>
                  <a:pt x="1957" y="696"/>
                  <a:pt x="1957" y="696"/>
                </a:cubicBezTo>
                <a:cubicBezTo>
                  <a:pt x="1957" y="696"/>
                  <a:pt x="1957" y="696"/>
                  <a:pt x="1957" y="696"/>
                </a:cubicBezTo>
                <a:cubicBezTo>
                  <a:pt x="1956" y="700"/>
                  <a:pt x="1956" y="700"/>
                  <a:pt x="1956" y="700"/>
                </a:cubicBezTo>
                <a:cubicBezTo>
                  <a:pt x="1961" y="704"/>
                  <a:pt x="1961" y="711"/>
                  <a:pt x="1961" y="716"/>
                </a:cubicBezTo>
                <a:cubicBezTo>
                  <a:pt x="1960" y="721"/>
                  <a:pt x="1960" y="721"/>
                  <a:pt x="1960" y="721"/>
                </a:cubicBezTo>
                <a:cubicBezTo>
                  <a:pt x="1964" y="723"/>
                  <a:pt x="1964" y="723"/>
                  <a:pt x="1964" y="723"/>
                </a:cubicBezTo>
                <a:cubicBezTo>
                  <a:pt x="1962" y="727"/>
                  <a:pt x="1962" y="727"/>
                  <a:pt x="1962" y="727"/>
                </a:cubicBezTo>
                <a:cubicBezTo>
                  <a:pt x="1959" y="737"/>
                  <a:pt x="1958" y="743"/>
                  <a:pt x="1958" y="756"/>
                </a:cubicBezTo>
                <a:cubicBezTo>
                  <a:pt x="1958" y="758"/>
                  <a:pt x="1958" y="758"/>
                  <a:pt x="1958" y="758"/>
                </a:cubicBezTo>
                <a:cubicBezTo>
                  <a:pt x="1959" y="758"/>
                  <a:pt x="1959" y="758"/>
                  <a:pt x="1959" y="758"/>
                </a:cubicBezTo>
                <a:cubicBezTo>
                  <a:pt x="1959" y="762"/>
                  <a:pt x="1959" y="762"/>
                  <a:pt x="1959" y="762"/>
                </a:cubicBezTo>
                <a:cubicBezTo>
                  <a:pt x="1962" y="762"/>
                  <a:pt x="1962" y="762"/>
                  <a:pt x="1962" y="762"/>
                </a:cubicBezTo>
                <a:cubicBezTo>
                  <a:pt x="1959" y="774"/>
                  <a:pt x="1959" y="774"/>
                  <a:pt x="1959" y="774"/>
                </a:cubicBezTo>
                <a:cubicBezTo>
                  <a:pt x="1962" y="774"/>
                  <a:pt x="1962" y="774"/>
                  <a:pt x="1962" y="774"/>
                </a:cubicBezTo>
                <a:cubicBezTo>
                  <a:pt x="1959" y="805"/>
                  <a:pt x="1959" y="805"/>
                  <a:pt x="1959" y="805"/>
                </a:cubicBezTo>
                <a:cubicBezTo>
                  <a:pt x="1959" y="805"/>
                  <a:pt x="1959" y="805"/>
                  <a:pt x="1959" y="805"/>
                </a:cubicBezTo>
                <a:cubicBezTo>
                  <a:pt x="1959" y="813"/>
                  <a:pt x="1959" y="813"/>
                  <a:pt x="1959" y="813"/>
                </a:cubicBezTo>
                <a:cubicBezTo>
                  <a:pt x="1960" y="813"/>
                  <a:pt x="1960" y="813"/>
                  <a:pt x="1960" y="813"/>
                </a:cubicBezTo>
                <a:cubicBezTo>
                  <a:pt x="1960" y="818"/>
                  <a:pt x="1960" y="818"/>
                  <a:pt x="1960" y="818"/>
                </a:cubicBezTo>
                <a:cubicBezTo>
                  <a:pt x="1961" y="820"/>
                  <a:pt x="1960" y="822"/>
                  <a:pt x="1960" y="823"/>
                </a:cubicBezTo>
                <a:cubicBezTo>
                  <a:pt x="1961" y="830"/>
                  <a:pt x="1961" y="830"/>
                  <a:pt x="1961" y="830"/>
                </a:cubicBezTo>
                <a:cubicBezTo>
                  <a:pt x="1963" y="837"/>
                  <a:pt x="1964" y="842"/>
                  <a:pt x="1962" y="846"/>
                </a:cubicBezTo>
                <a:cubicBezTo>
                  <a:pt x="1961" y="850"/>
                  <a:pt x="1961" y="850"/>
                  <a:pt x="1961" y="850"/>
                </a:cubicBezTo>
                <a:cubicBezTo>
                  <a:pt x="1960" y="850"/>
                  <a:pt x="1960" y="850"/>
                  <a:pt x="1960" y="850"/>
                </a:cubicBezTo>
                <a:cubicBezTo>
                  <a:pt x="1960" y="852"/>
                  <a:pt x="1960" y="852"/>
                  <a:pt x="1960" y="852"/>
                </a:cubicBezTo>
                <a:cubicBezTo>
                  <a:pt x="1958" y="853"/>
                  <a:pt x="1958" y="853"/>
                  <a:pt x="1958" y="853"/>
                </a:cubicBezTo>
                <a:cubicBezTo>
                  <a:pt x="1958" y="864"/>
                  <a:pt x="1958" y="864"/>
                  <a:pt x="1958" y="864"/>
                </a:cubicBezTo>
                <a:cubicBezTo>
                  <a:pt x="1957" y="864"/>
                  <a:pt x="1957" y="864"/>
                  <a:pt x="1957" y="864"/>
                </a:cubicBezTo>
                <a:cubicBezTo>
                  <a:pt x="1957" y="868"/>
                  <a:pt x="1957" y="868"/>
                  <a:pt x="1957" y="868"/>
                </a:cubicBezTo>
                <a:cubicBezTo>
                  <a:pt x="1955" y="868"/>
                  <a:pt x="1955" y="868"/>
                  <a:pt x="1955" y="868"/>
                </a:cubicBezTo>
                <a:cubicBezTo>
                  <a:pt x="1955" y="871"/>
                  <a:pt x="1955" y="876"/>
                  <a:pt x="1955" y="878"/>
                </a:cubicBezTo>
                <a:cubicBezTo>
                  <a:pt x="1960" y="882"/>
                  <a:pt x="1960" y="882"/>
                  <a:pt x="1960" y="882"/>
                </a:cubicBezTo>
                <a:cubicBezTo>
                  <a:pt x="1958" y="896"/>
                  <a:pt x="1958" y="896"/>
                  <a:pt x="1958" y="896"/>
                </a:cubicBezTo>
                <a:cubicBezTo>
                  <a:pt x="1959" y="897"/>
                  <a:pt x="1959" y="897"/>
                  <a:pt x="1959" y="897"/>
                </a:cubicBezTo>
                <a:cubicBezTo>
                  <a:pt x="1958" y="921"/>
                  <a:pt x="1958" y="921"/>
                  <a:pt x="1958" y="921"/>
                </a:cubicBezTo>
                <a:cubicBezTo>
                  <a:pt x="1959" y="921"/>
                  <a:pt x="1959" y="921"/>
                  <a:pt x="1959" y="921"/>
                </a:cubicBezTo>
                <a:cubicBezTo>
                  <a:pt x="1959" y="923"/>
                  <a:pt x="1959" y="923"/>
                  <a:pt x="1959" y="923"/>
                </a:cubicBezTo>
                <a:cubicBezTo>
                  <a:pt x="1960" y="923"/>
                  <a:pt x="1960" y="923"/>
                  <a:pt x="1960" y="923"/>
                </a:cubicBezTo>
                <a:cubicBezTo>
                  <a:pt x="1960" y="931"/>
                  <a:pt x="1960" y="931"/>
                  <a:pt x="1960" y="931"/>
                </a:cubicBezTo>
                <a:cubicBezTo>
                  <a:pt x="1962" y="931"/>
                  <a:pt x="1962" y="931"/>
                  <a:pt x="1962" y="931"/>
                </a:cubicBezTo>
                <a:cubicBezTo>
                  <a:pt x="1962" y="945"/>
                  <a:pt x="1962" y="945"/>
                  <a:pt x="1962" y="945"/>
                </a:cubicBezTo>
                <a:cubicBezTo>
                  <a:pt x="1960" y="945"/>
                  <a:pt x="1960" y="945"/>
                  <a:pt x="1960" y="945"/>
                </a:cubicBezTo>
                <a:cubicBezTo>
                  <a:pt x="1960" y="947"/>
                  <a:pt x="1960" y="947"/>
                  <a:pt x="1960" y="947"/>
                </a:cubicBezTo>
                <a:cubicBezTo>
                  <a:pt x="1962" y="947"/>
                  <a:pt x="1962" y="947"/>
                  <a:pt x="1962" y="947"/>
                </a:cubicBezTo>
                <a:cubicBezTo>
                  <a:pt x="1962" y="969"/>
                  <a:pt x="1962" y="969"/>
                  <a:pt x="1962" y="969"/>
                </a:cubicBezTo>
                <a:cubicBezTo>
                  <a:pt x="1960" y="969"/>
                  <a:pt x="1960" y="969"/>
                  <a:pt x="1960" y="969"/>
                </a:cubicBezTo>
                <a:cubicBezTo>
                  <a:pt x="1960" y="970"/>
                  <a:pt x="1960" y="970"/>
                  <a:pt x="1960" y="970"/>
                </a:cubicBezTo>
                <a:cubicBezTo>
                  <a:pt x="1961" y="970"/>
                  <a:pt x="1961" y="970"/>
                  <a:pt x="1961" y="970"/>
                </a:cubicBezTo>
                <a:cubicBezTo>
                  <a:pt x="1959" y="1006"/>
                  <a:pt x="1959" y="1006"/>
                  <a:pt x="1959" y="1006"/>
                </a:cubicBezTo>
                <a:cubicBezTo>
                  <a:pt x="1958" y="1006"/>
                  <a:pt x="1958" y="1006"/>
                  <a:pt x="1958" y="1006"/>
                </a:cubicBezTo>
                <a:cubicBezTo>
                  <a:pt x="1958" y="1007"/>
                  <a:pt x="1958" y="1008"/>
                  <a:pt x="1958" y="1008"/>
                </a:cubicBezTo>
                <a:cubicBezTo>
                  <a:pt x="1958" y="1009"/>
                  <a:pt x="1958" y="1009"/>
                  <a:pt x="1958" y="1010"/>
                </a:cubicBezTo>
                <a:cubicBezTo>
                  <a:pt x="1959" y="1010"/>
                  <a:pt x="1959" y="1010"/>
                  <a:pt x="1959" y="1010"/>
                </a:cubicBezTo>
                <a:cubicBezTo>
                  <a:pt x="1959" y="1014"/>
                  <a:pt x="1959" y="1014"/>
                  <a:pt x="1959" y="1014"/>
                </a:cubicBezTo>
                <a:cubicBezTo>
                  <a:pt x="1960" y="1014"/>
                  <a:pt x="1960" y="1014"/>
                  <a:pt x="1960" y="1014"/>
                </a:cubicBezTo>
                <a:cubicBezTo>
                  <a:pt x="1960" y="1035"/>
                  <a:pt x="1960" y="1035"/>
                  <a:pt x="1960" y="1035"/>
                </a:cubicBezTo>
                <a:cubicBezTo>
                  <a:pt x="1962" y="1042"/>
                  <a:pt x="1962" y="1042"/>
                  <a:pt x="1962" y="1042"/>
                </a:cubicBezTo>
                <a:cubicBezTo>
                  <a:pt x="1959" y="1042"/>
                  <a:pt x="1959" y="1042"/>
                  <a:pt x="1959" y="1042"/>
                </a:cubicBezTo>
                <a:cubicBezTo>
                  <a:pt x="1959" y="1043"/>
                  <a:pt x="1959" y="1044"/>
                  <a:pt x="1958" y="1046"/>
                </a:cubicBezTo>
                <a:cubicBezTo>
                  <a:pt x="1959" y="1047"/>
                  <a:pt x="1960" y="1050"/>
                  <a:pt x="1959" y="1053"/>
                </a:cubicBezTo>
                <a:cubicBezTo>
                  <a:pt x="1958" y="1058"/>
                  <a:pt x="1958" y="1058"/>
                  <a:pt x="1958" y="1058"/>
                </a:cubicBezTo>
                <a:cubicBezTo>
                  <a:pt x="1958" y="1058"/>
                  <a:pt x="1958" y="1058"/>
                  <a:pt x="1958" y="1058"/>
                </a:cubicBezTo>
                <a:cubicBezTo>
                  <a:pt x="1957" y="1063"/>
                  <a:pt x="1957" y="1063"/>
                  <a:pt x="1957" y="1063"/>
                </a:cubicBezTo>
                <a:cubicBezTo>
                  <a:pt x="1958" y="1063"/>
                  <a:pt x="1958" y="1063"/>
                  <a:pt x="1958" y="1063"/>
                </a:cubicBezTo>
                <a:cubicBezTo>
                  <a:pt x="1958" y="1069"/>
                  <a:pt x="1958" y="1069"/>
                  <a:pt x="1958" y="1069"/>
                </a:cubicBezTo>
                <a:cubicBezTo>
                  <a:pt x="1959" y="1069"/>
                  <a:pt x="1959" y="1069"/>
                  <a:pt x="1959" y="1069"/>
                </a:cubicBezTo>
                <a:cubicBezTo>
                  <a:pt x="1959" y="1082"/>
                  <a:pt x="1959" y="1082"/>
                  <a:pt x="1959" y="1082"/>
                </a:cubicBezTo>
                <a:cubicBezTo>
                  <a:pt x="1958" y="1082"/>
                  <a:pt x="1958" y="1082"/>
                  <a:pt x="1958" y="1082"/>
                </a:cubicBezTo>
                <a:cubicBezTo>
                  <a:pt x="1958" y="1097"/>
                  <a:pt x="1958" y="1097"/>
                  <a:pt x="1958" y="1097"/>
                </a:cubicBezTo>
                <a:cubicBezTo>
                  <a:pt x="1962" y="1097"/>
                  <a:pt x="1962" y="1097"/>
                  <a:pt x="1962" y="1097"/>
                </a:cubicBezTo>
                <a:cubicBezTo>
                  <a:pt x="1958" y="1106"/>
                  <a:pt x="1958" y="1106"/>
                  <a:pt x="1958" y="1106"/>
                </a:cubicBezTo>
                <a:cubicBezTo>
                  <a:pt x="1959" y="1111"/>
                  <a:pt x="1959" y="1111"/>
                  <a:pt x="1959" y="1111"/>
                </a:cubicBezTo>
                <a:cubicBezTo>
                  <a:pt x="1960" y="1111"/>
                  <a:pt x="1960" y="1111"/>
                  <a:pt x="1960" y="1111"/>
                </a:cubicBezTo>
                <a:cubicBezTo>
                  <a:pt x="1960" y="1114"/>
                  <a:pt x="1960" y="1114"/>
                  <a:pt x="1960" y="1114"/>
                </a:cubicBezTo>
                <a:cubicBezTo>
                  <a:pt x="1962" y="1114"/>
                  <a:pt x="1962" y="1114"/>
                  <a:pt x="1962" y="1114"/>
                </a:cubicBezTo>
                <a:cubicBezTo>
                  <a:pt x="1962" y="1120"/>
                  <a:pt x="1962" y="1120"/>
                  <a:pt x="1962" y="1120"/>
                </a:cubicBezTo>
                <a:cubicBezTo>
                  <a:pt x="1961" y="1122"/>
                  <a:pt x="1961" y="1123"/>
                  <a:pt x="1960" y="1124"/>
                </a:cubicBezTo>
                <a:cubicBezTo>
                  <a:pt x="1961" y="1126"/>
                  <a:pt x="1961" y="1127"/>
                  <a:pt x="1960" y="1129"/>
                </a:cubicBezTo>
                <a:cubicBezTo>
                  <a:pt x="1959" y="1134"/>
                  <a:pt x="1959" y="1134"/>
                  <a:pt x="1959" y="1134"/>
                </a:cubicBezTo>
                <a:cubicBezTo>
                  <a:pt x="1959" y="1139"/>
                  <a:pt x="1959" y="1139"/>
                  <a:pt x="1959" y="1139"/>
                </a:cubicBezTo>
                <a:cubicBezTo>
                  <a:pt x="1958" y="1139"/>
                  <a:pt x="1958" y="1139"/>
                  <a:pt x="1958" y="1139"/>
                </a:cubicBezTo>
                <a:cubicBezTo>
                  <a:pt x="1958" y="1145"/>
                  <a:pt x="1958" y="1145"/>
                  <a:pt x="1958" y="1145"/>
                </a:cubicBezTo>
                <a:cubicBezTo>
                  <a:pt x="1957" y="1145"/>
                  <a:pt x="1957" y="1145"/>
                  <a:pt x="1957" y="1145"/>
                </a:cubicBezTo>
                <a:cubicBezTo>
                  <a:pt x="1957" y="1147"/>
                  <a:pt x="1957" y="1147"/>
                  <a:pt x="1957" y="1147"/>
                </a:cubicBezTo>
                <a:cubicBezTo>
                  <a:pt x="1957" y="1151"/>
                  <a:pt x="1957" y="1151"/>
                  <a:pt x="1957" y="1151"/>
                </a:cubicBezTo>
                <a:cubicBezTo>
                  <a:pt x="1957" y="1151"/>
                  <a:pt x="1957" y="1151"/>
                  <a:pt x="1957" y="1151"/>
                </a:cubicBezTo>
                <a:cubicBezTo>
                  <a:pt x="1956" y="1155"/>
                  <a:pt x="1956" y="1155"/>
                  <a:pt x="1956" y="1155"/>
                </a:cubicBezTo>
                <a:cubicBezTo>
                  <a:pt x="1957" y="1158"/>
                  <a:pt x="1957" y="1158"/>
                  <a:pt x="1957" y="1158"/>
                </a:cubicBezTo>
                <a:cubicBezTo>
                  <a:pt x="1958" y="1158"/>
                  <a:pt x="1958" y="1158"/>
                  <a:pt x="1958" y="1158"/>
                </a:cubicBezTo>
                <a:cubicBezTo>
                  <a:pt x="1959" y="1162"/>
                  <a:pt x="1959" y="1162"/>
                  <a:pt x="1959" y="1162"/>
                </a:cubicBezTo>
                <a:cubicBezTo>
                  <a:pt x="1960" y="1164"/>
                  <a:pt x="1960" y="1166"/>
                  <a:pt x="1959" y="1167"/>
                </a:cubicBezTo>
                <a:cubicBezTo>
                  <a:pt x="1960" y="1167"/>
                  <a:pt x="1960" y="1168"/>
                  <a:pt x="1960" y="1168"/>
                </a:cubicBezTo>
                <a:cubicBezTo>
                  <a:pt x="1960" y="1169"/>
                  <a:pt x="1960" y="1169"/>
                  <a:pt x="1960" y="1169"/>
                </a:cubicBezTo>
                <a:cubicBezTo>
                  <a:pt x="1962" y="1169"/>
                  <a:pt x="1962" y="1169"/>
                  <a:pt x="1962" y="1169"/>
                </a:cubicBezTo>
                <a:cubicBezTo>
                  <a:pt x="1962" y="1174"/>
                  <a:pt x="1962" y="1174"/>
                  <a:pt x="1962" y="1174"/>
                </a:cubicBezTo>
                <a:cubicBezTo>
                  <a:pt x="1964" y="1175"/>
                  <a:pt x="1964" y="1175"/>
                  <a:pt x="1964" y="1175"/>
                </a:cubicBezTo>
                <a:cubicBezTo>
                  <a:pt x="1964" y="1191"/>
                  <a:pt x="1964" y="1191"/>
                  <a:pt x="1964" y="1191"/>
                </a:cubicBezTo>
                <a:cubicBezTo>
                  <a:pt x="1962" y="1193"/>
                  <a:pt x="1962" y="1193"/>
                  <a:pt x="1962" y="1193"/>
                </a:cubicBezTo>
                <a:cubicBezTo>
                  <a:pt x="1962" y="1201"/>
                  <a:pt x="1962" y="1201"/>
                  <a:pt x="1962" y="1201"/>
                </a:cubicBezTo>
                <a:cubicBezTo>
                  <a:pt x="1960" y="1201"/>
                  <a:pt x="1960" y="1201"/>
                  <a:pt x="1960" y="1201"/>
                </a:cubicBezTo>
                <a:cubicBezTo>
                  <a:pt x="1960" y="1210"/>
                  <a:pt x="1960" y="1210"/>
                  <a:pt x="1960" y="1210"/>
                </a:cubicBezTo>
                <a:cubicBezTo>
                  <a:pt x="1959" y="1210"/>
                  <a:pt x="1959" y="1210"/>
                  <a:pt x="1959" y="1210"/>
                </a:cubicBezTo>
                <a:cubicBezTo>
                  <a:pt x="1958" y="1216"/>
                  <a:pt x="1958" y="1216"/>
                  <a:pt x="1958" y="1216"/>
                </a:cubicBezTo>
                <a:cubicBezTo>
                  <a:pt x="1962" y="1226"/>
                  <a:pt x="1962" y="1226"/>
                  <a:pt x="1962" y="1226"/>
                </a:cubicBezTo>
                <a:cubicBezTo>
                  <a:pt x="1959" y="1226"/>
                  <a:pt x="1959" y="1226"/>
                  <a:pt x="1959" y="1226"/>
                </a:cubicBezTo>
                <a:cubicBezTo>
                  <a:pt x="1959" y="1233"/>
                  <a:pt x="1959" y="1233"/>
                  <a:pt x="1959" y="1233"/>
                </a:cubicBezTo>
                <a:cubicBezTo>
                  <a:pt x="1958" y="1233"/>
                  <a:pt x="1958" y="1233"/>
                  <a:pt x="1958" y="1233"/>
                </a:cubicBezTo>
                <a:cubicBezTo>
                  <a:pt x="1958" y="1238"/>
                  <a:pt x="1958" y="1238"/>
                  <a:pt x="1958" y="1238"/>
                </a:cubicBezTo>
                <a:cubicBezTo>
                  <a:pt x="1958" y="1238"/>
                  <a:pt x="1958" y="1238"/>
                  <a:pt x="1958" y="1238"/>
                </a:cubicBezTo>
                <a:cubicBezTo>
                  <a:pt x="1959" y="1243"/>
                  <a:pt x="1959" y="1243"/>
                  <a:pt x="1959" y="1243"/>
                </a:cubicBezTo>
                <a:cubicBezTo>
                  <a:pt x="1960" y="1245"/>
                  <a:pt x="1959" y="1247"/>
                  <a:pt x="1958" y="1249"/>
                </a:cubicBezTo>
                <a:cubicBezTo>
                  <a:pt x="1958" y="1251"/>
                  <a:pt x="1958" y="1251"/>
                  <a:pt x="1958" y="1251"/>
                </a:cubicBezTo>
                <a:cubicBezTo>
                  <a:pt x="1962" y="1251"/>
                  <a:pt x="1962" y="1251"/>
                  <a:pt x="1962" y="1251"/>
                </a:cubicBezTo>
                <a:cubicBezTo>
                  <a:pt x="1958" y="1261"/>
                  <a:pt x="1958" y="1261"/>
                  <a:pt x="1958" y="1261"/>
                </a:cubicBezTo>
                <a:cubicBezTo>
                  <a:pt x="1959" y="1261"/>
                  <a:pt x="1959" y="1261"/>
                  <a:pt x="1959" y="1261"/>
                </a:cubicBezTo>
                <a:cubicBezTo>
                  <a:pt x="1959" y="1269"/>
                  <a:pt x="1959" y="1269"/>
                  <a:pt x="1959" y="1269"/>
                </a:cubicBezTo>
                <a:cubicBezTo>
                  <a:pt x="1960" y="1271"/>
                  <a:pt x="1960" y="1271"/>
                  <a:pt x="1960" y="1271"/>
                </a:cubicBezTo>
                <a:cubicBezTo>
                  <a:pt x="1961" y="1275"/>
                  <a:pt x="1960" y="1279"/>
                  <a:pt x="1959" y="1282"/>
                </a:cubicBezTo>
                <a:cubicBezTo>
                  <a:pt x="1960" y="1287"/>
                  <a:pt x="1960" y="1287"/>
                  <a:pt x="1960" y="1287"/>
                </a:cubicBezTo>
                <a:cubicBezTo>
                  <a:pt x="1961" y="1290"/>
                  <a:pt x="1960" y="1293"/>
                  <a:pt x="1959" y="1295"/>
                </a:cubicBezTo>
                <a:cubicBezTo>
                  <a:pt x="1959" y="1295"/>
                  <a:pt x="1959" y="1295"/>
                  <a:pt x="1959" y="1295"/>
                </a:cubicBezTo>
                <a:cubicBezTo>
                  <a:pt x="1960" y="1296"/>
                  <a:pt x="1960" y="1296"/>
                  <a:pt x="1960" y="1296"/>
                </a:cubicBezTo>
                <a:cubicBezTo>
                  <a:pt x="1960" y="1298"/>
                  <a:pt x="1960" y="1298"/>
                  <a:pt x="1960" y="1298"/>
                </a:cubicBezTo>
                <a:cubicBezTo>
                  <a:pt x="1967" y="1301"/>
                  <a:pt x="1967" y="1301"/>
                  <a:pt x="1967" y="1301"/>
                </a:cubicBezTo>
                <a:cubicBezTo>
                  <a:pt x="1963" y="1307"/>
                  <a:pt x="1963" y="1307"/>
                  <a:pt x="1963" y="1307"/>
                </a:cubicBezTo>
                <a:cubicBezTo>
                  <a:pt x="1962" y="1308"/>
                  <a:pt x="1961" y="1309"/>
                  <a:pt x="1961" y="1310"/>
                </a:cubicBezTo>
                <a:cubicBezTo>
                  <a:pt x="1963" y="1317"/>
                  <a:pt x="1963" y="1317"/>
                  <a:pt x="1963" y="1317"/>
                </a:cubicBezTo>
                <a:cubicBezTo>
                  <a:pt x="1959" y="1317"/>
                  <a:pt x="1959" y="1317"/>
                  <a:pt x="1959" y="1317"/>
                </a:cubicBezTo>
                <a:cubicBezTo>
                  <a:pt x="1959" y="1327"/>
                  <a:pt x="1959" y="1327"/>
                  <a:pt x="1959" y="1327"/>
                </a:cubicBezTo>
                <a:cubicBezTo>
                  <a:pt x="1958" y="1327"/>
                  <a:pt x="1958" y="1327"/>
                  <a:pt x="1958" y="1327"/>
                </a:cubicBezTo>
                <a:cubicBezTo>
                  <a:pt x="1957" y="1342"/>
                  <a:pt x="1957" y="1342"/>
                  <a:pt x="1957" y="1342"/>
                </a:cubicBezTo>
                <a:cubicBezTo>
                  <a:pt x="1958" y="1343"/>
                  <a:pt x="1958" y="1344"/>
                  <a:pt x="1958" y="1346"/>
                </a:cubicBezTo>
                <a:cubicBezTo>
                  <a:pt x="1958" y="1347"/>
                  <a:pt x="1958" y="1347"/>
                  <a:pt x="1958" y="1347"/>
                </a:cubicBezTo>
                <a:cubicBezTo>
                  <a:pt x="1958" y="1359"/>
                  <a:pt x="1958" y="1359"/>
                  <a:pt x="1958" y="1359"/>
                </a:cubicBezTo>
                <a:cubicBezTo>
                  <a:pt x="1952" y="1359"/>
                  <a:pt x="1952" y="1359"/>
                  <a:pt x="1952" y="1359"/>
                </a:cubicBezTo>
                <a:cubicBezTo>
                  <a:pt x="1952" y="1361"/>
                  <a:pt x="1952" y="1361"/>
                  <a:pt x="1952" y="1361"/>
                </a:cubicBezTo>
                <a:cubicBezTo>
                  <a:pt x="1945" y="1361"/>
                  <a:pt x="1945" y="1361"/>
                  <a:pt x="1945" y="1361"/>
                </a:cubicBezTo>
                <a:cubicBezTo>
                  <a:pt x="1943" y="1363"/>
                  <a:pt x="1943" y="1363"/>
                  <a:pt x="1943" y="1363"/>
                </a:cubicBezTo>
                <a:cubicBezTo>
                  <a:pt x="1927" y="1363"/>
                  <a:pt x="1927" y="1363"/>
                  <a:pt x="1927" y="1363"/>
                </a:cubicBezTo>
                <a:cubicBezTo>
                  <a:pt x="1926" y="1361"/>
                  <a:pt x="1926" y="1361"/>
                  <a:pt x="1926" y="1361"/>
                </a:cubicBezTo>
                <a:cubicBezTo>
                  <a:pt x="1921" y="1361"/>
                  <a:pt x="1921" y="1361"/>
                  <a:pt x="1921" y="1361"/>
                </a:cubicBezTo>
                <a:cubicBezTo>
                  <a:pt x="1921" y="1359"/>
                  <a:pt x="1921" y="1359"/>
                  <a:pt x="1921" y="1359"/>
                </a:cubicBezTo>
                <a:cubicBezTo>
                  <a:pt x="1921" y="1359"/>
                  <a:pt x="1921" y="1359"/>
                  <a:pt x="1921" y="1359"/>
                </a:cubicBezTo>
                <a:cubicBezTo>
                  <a:pt x="1921" y="1358"/>
                  <a:pt x="1920" y="1358"/>
                  <a:pt x="1920" y="1358"/>
                </a:cubicBezTo>
                <a:cubicBezTo>
                  <a:pt x="1920" y="1358"/>
                  <a:pt x="1919" y="1358"/>
                  <a:pt x="1919" y="1358"/>
                </a:cubicBezTo>
                <a:cubicBezTo>
                  <a:pt x="1918" y="1358"/>
                  <a:pt x="1917" y="1358"/>
                  <a:pt x="1916" y="1358"/>
                </a:cubicBezTo>
                <a:cubicBezTo>
                  <a:pt x="1912" y="1356"/>
                  <a:pt x="1912" y="1356"/>
                  <a:pt x="1912" y="1356"/>
                </a:cubicBezTo>
                <a:cubicBezTo>
                  <a:pt x="1912" y="1355"/>
                  <a:pt x="1912" y="1355"/>
                  <a:pt x="1912" y="1355"/>
                </a:cubicBezTo>
                <a:cubicBezTo>
                  <a:pt x="1909" y="1355"/>
                  <a:pt x="1909" y="1355"/>
                  <a:pt x="1909" y="1355"/>
                </a:cubicBezTo>
                <a:cubicBezTo>
                  <a:pt x="1907" y="1355"/>
                  <a:pt x="1907" y="1355"/>
                  <a:pt x="1907" y="1355"/>
                </a:cubicBezTo>
                <a:cubicBezTo>
                  <a:pt x="1907" y="1356"/>
                  <a:pt x="1907" y="1356"/>
                  <a:pt x="1907" y="1356"/>
                </a:cubicBezTo>
                <a:cubicBezTo>
                  <a:pt x="1901" y="1356"/>
                  <a:pt x="1901" y="1356"/>
                  <a:pt x="1901" y="1356"/>
                </a:cubicBezTo>
                <a:cubicBezTo>
                  <a:pt x="1901" y="1357"/>
                  <a:pt x="1901" y="1357"/>
                  <a:pt x="1901" y="1357"/>
                </a:cubicBezTo>
                <a:cubicBezTo>
                  <a:pt x="1896" y="1357"/>
                  <a:pt x="1896" y="1357"/>
                  <a:pt x="1896" y="1357"/>
                </a:cubicBezTo>
                <a:cubicBezTo>
                  <a:pt x="1896" y="1358"/>
                  <a:pt x="1896" y="1358"/>
                  <a:pt x="1896" y="1358"/>
                </a:cubicBezTo>
                <a:cubicBezTo>
                  <a:pt x="1890" y="1358"/>
                  <a:pt x="1890" y="1358"/>
                  <a:pt x="1890" y="1358"/>
                </a:cubicBezTo>
                <a:cubicBezTo>
                  <a:pt x="1887" y="1359"/>
                  <a:pt x="1887" y="1359"/>
                  <a:pt x="1887" y="1359"/>
                </a:cubicBezTo>
                <a:cubicBezTo>
                  <a:pt x="1885" y="1360"/>
                  <a:pt x="1883" y="1360"/>
                  <a:pt x="1882" y="1359"/>
                </a:cubicBezTo>
                <a:cubicBezTo>
                  <a:pt x="1880" y="1360"/>
                  <a:pt x="1879" y="1361"/>
                  <a:pt x="1878" y="1361"/>
                </a:cubicBezTo>
                <a:cubicBezTo>
                  <a:pt x="1872" y="1361"/>
                  <a:pt x="1872" y="1361"/>
                  <a:pt x="1872" y="1361"/>
                </a:cubicBezTo>
                <a:cubicBezTo>
                  <a:pt x="1872" y="1359"/>
                  <a:pt x="1872" y="1359"/>
                  <a:pt x="1872" y="1359"/>
                </a:cubicBezTo>
                <a:cubicBezTo>
                  <a:pt x="1869" y="1359"/>
                  <a:pt x="1869" y="1359"/>
                  <a:pt x="1869" y="1359"/>
                </a:cubicBezTo>
                <a:cubicBezTo>
                  <a:pt x="1869" y="1357"/>
                  <a:pt x="1869" y="1357"/>
                  <a:pt x="1869" y="1357"/>
                </a:cubicBezTo>
                <a:cubicBezTo>
                  <a:pt x="1865" y="1357"/>
                  <a:pt x="1865" y="1357"/>
                  <a:pt x="1865" y="1357"/>
                </a:cubicBezTo>
                <a:cubicBezTo>
                  <a:pt x="1856" y="1362"/>
                  <a:pt x="1856" y="1362"/>
                  <a:pt x="1856" y="1362"/>
                </a:cubicBezTo>
                <a:cubicBezTo>
                  <a:pt x="1856" y="1357"/>
                  <a:pt x="1856" y="1357"/>
                  <a:pt x="1856" y="1357"/>
                </a:cubicBezTo>
                <a:cubicBezTo>
                  <a:pt x="1843" y="1357"/>
                  <a:pt x="1843" y="1357"/>
                  <a:pt x="1843" y="1357"/>
                </a:cubicBezTo>
                <a:cubicBezTo>
                  <a:pt x="1843" y="1358"/>
                  <a:pt x="1843" y="1358"/>
                  <a:pt x="1843" y="1358"/>
                </a:cubicBezTo>
                <a:cubicBezTo>
                  <a:pt x="1830" y="1358"/>
                  <a:pt x="1830" y="1358"/>
                  <a:pt x="1830" y="1358"/>
                </a:cubicBezTo>
                <a:cubicBezTo>
                  <a:pt x="1830" y="1357"/>
                  <a:pt x="1830" y="1357"/>
                  <a:pt x="1830" y="1357"/>
                </a:cubicBezTo>
                <a:cubicBezTo>
                  <a:pt x="1825" y="1357"/>
                  <a:pt x="1825" y="1357"/>
                  <a:pt x="1825" y="1357"/>
                </a:cubicBezTo>
                <a:cubicBezTo>
                  <a:pt x="1825" y="1356"/>
                  <a:pt x="1825" y="1356"/>
                  <a:pt x="1825" y="1356"/>
                </a:cubicBezTo>
                <a:cubicBezTo>
                  <a:pt x="1822" y="1356"/>
                  <a:pt x="1822" y="1356"/>
                  <a:pt x="1822" y="1356"/>
                </a:cubicBezTo>
                <a:cubicBezTo>
                  <a:pt x="1822" y="1357"/>
                  <a:pt x="1822" y="1357"/>
                  <a:pt x="1822" y="1357"/>
                </a:cubicBezTo>
                <a:cubicBezTo>
                  <a:pt x="1817" y="1358"/>
                  <a:pt x="1817" y="1358"/>
                  <a:pt x="1817" y="1358"/>
                </a:cubicBezTo>
                <a:cubicBezTo>
                  <a:pt x="1814" y="1359"/>
                  <a:pt x="1811" y="1358"/>
                  <a:pt x="1810" y="1357"/>
                </a:cubicBezTo>
                <a:cubicBezTo>
                  <a:pt x="1809" y="1358"/>
                  <a:pt x="1808" y="1358"/>
                  <a:pt x="1807" y="1358"/>
                </a:cubicBezTo>
                <a:cubicBezTo>
                  <a:pt x="1807" y="1362"/>
                  <a:pt x="1807" y="1362"/>
                  <a:pt x="1807" y="1362"/>
                </a:cubicBezTo>
                <a:cubicBezTo>
                  <a:pt x="1800" y="1359"/>
                  <a:pt x="1800" y="1359"/>
                  <a:pt x="1800" y="1359"/>
                </a:cubicBezTo>
                <a:cubicBezTo>
                  <a:pt x="1780" y="1359"/>
                  <a:pt x="1780" y="1359"/>
                  <a:pt x="1780" y="1359"/>
                </a:cubicBezTo>
                <a:cubicBezTo>
                  <a:pt x="1780" y="1358"/>
                  <a:pt x="1780" y="1358"/>
                  <a:pt x="1780" y="1358"/>
                </a:cubicBezTo>
                <a:cubicBezTo>
                  <a:pt x="1777" y="1358"/>
                  <a:pt x="1777" y="1358"/>
                  <a:pt x="1777" y="1358"/>
                </a:cubicBezTo>
                <a:cubicBezTo>
                  <a:pt x="1777" y="1357"/>
                  <a:pt x="1777" y="1357"/>
                  <a:pt x="1777" y="1357"/>
                </a:cubicBezTo>
                <a:cubicBezTo>
                  <a:pt x="1776" y="1357"/>
                  <a:pt x="1776" y="1357"/>
                  <a:pt x="1775" y="1357"/>
                </a:cubicBezTo>
                <a:cubicBezTo>
                  <a:pt x="1775" y="1357"/>
                  <a:pt x="1775" y="1357"/>
                  <a:pt x="1774" y="1357"/>
                </a:cubicBezTo>
                <a:cubicBezTo>
                  <a:pt x="1774" y="1358"/>
                  <a:pt x="1774" y="1358"/>
                  <a:pt x="1774" y="1358"/>
                </a:cubicBezTo>
                <a:cubicBezTo>
                  <a:pt x="1740" y="1360"/>
                  <a:pt x="1740" y="1360"/>
                  <a:pt x="1740" y="1360"/>
                </a:cubicBezTo>
                <a:cubicBezTo>
                  <a:pt x="1740" y="1359"/>
                  <a:pt x="1740" y="1359"/>
                  <a:pt x="1740" y="1359"/>
                </a:cubicBezTo>
                <a:cubicBezTo>
                  <a:pt x="1740" y="1359"/>
                  <a:pt x="1740" y="1359"/>
                  <a:pt x="1740" y="1359"/>
                </a:cubicBezTo>
                <a:cubicBezTo>
                  <a:pt x="1740" y="1361"/>
                  <a:pt x="1740" y="1361"/>
                  <a:pt x="1740" y="1361"/>
                </a:cubicBezTo>
                <a:cubicBezTo>
                  <a:pt x="1720" y="1361"/>
                  <a:pt x="1720" y="1361"/>
                  <a:pt x="1720" y="1361"/>
                </a:cubicBezTo>
                <a:cubicBezTo>
                  <a:pt x="1720" y="1359"/>
                  <a:pt x="1720" y="1359"/>
                  <a:pt x="1720" y="1359"/>
                </a:cubicBezTo>
                <a:cubicBezTo>
                  <a:pt x="1718" y="1359"/>
                  <a:pt x="1718" y="1359"/>
                  <a:pt x="1718" y="1359"/>
                </a:cubicBezTo>
                <a:cubicBezTo>
                  <a:pt x="1718" y="1361"/>
                  <a:pt x="1718" y="1361"/>
                  <a:pt x="1718" y="1361"/>
                </a:cubicBezTo>
                <a:cubicBezTo>
                  <a:pt x="1705" y="1361"/>
                  <a:pt x="1705" y="1361"/>
                  <a:pt x="1705" y="1361"/>
                </a:cubicBezTo>
                <a:cubicBezTo>
                  <a:pt x="1705" y="1359"/>
                  <a:pt x="1705" y="1359"/>
                  <a:pt x="1705" y="1359"/>
                </a:cubicBezTo>
                <a:cubicBezTo>
                  <a:pt x="1698" y="1359"/>
                  <a:pt x="1698" y="1359"/>
                  <a:pt x="1698" y="1359"/>
                </a:cubicBezTo>
                <a:cubicBezTo>
                  <a:pt x="1698" y="1358"/>
                  <a:pt x="1698" y="1358"/>
                  <a:pt x="1698" y="1358"/>
                </a:cubicBezTo>
                <a:cubicBezTo>
                  <a:pt x="1695" y="1358"/>
                  <a:pt x="1695" y="1358"/>
                  <a:pt x="1695" y="1358"/>
                </a:cubicBezTo>
                <a:cubicBezTo>
                  <a:pt x="1695" y="1357"/>
                  <a:pt x="1695" y="1357"/>
                  <a:pt x="1695" y="1357"/>
                </a:cubicBezTo>
                <a:cubicBezTo>
                  <a:pt x="1673" y="1358"/>
                  <a:pt x="1673" y="1358"/>
                  <a:pt x="1673" y="1358"/>
                </a:cubicBezTo>
                <a:cubicBezTo>
                  <a:pt x="1672" y="1356"/>
                  <a:pt x="1672" y="1356"/>
                  <a:pt x="1672" y="1356"/>
                </a:cubicBezTo>
                <a:cubicBezTo>
                  <a:pt x="1659" y="1359"/>
                  <a:pt x="1659" y="1359"/>
                  <a:pt x="1659" y="1359"/>
                </a:cubicBezTo>
                <a:cubicBezTo>
                  <a:pt x="1656" y="1354"/>
                  <a:pt x="1656" y="1354"/>
                  <a:pt x="1656" y="1354"/>
                </a:cubicBezTo>
                <a:cubicBezTo>
                  <a:pt x="1655" y="1354"/>
                  <a:pt x="1654" y="1354"/>
                  <a:pt x="1652" y="1354"/>
                </a:cubicBezTo>
                <a:cubicBezTo>
                  <a:pt x="1650" y="1354"/>
                  <a:pt x="1649" y="1354"/>
                  <a:pt x="1648" y="1354"/>
                </a:cubicBezTo>
                <a:cubicBezTo>
                  <a:pt x="1648" y="1356"/>
                  <a:pt x="1648" y="1356"/>
                  <a:pt x="1648" y="1356"/>
                </a:cubicBezTo>
                <a:cubicBezTo>
                  <a:pt x="1644" y="1356"/>
                  <a:pt x="1644" y="1356"/>
                  <a:pt x="1644" y="1356"/>
                </a:cubicBezTo>
                <a:cubicBezTo>
                  <a:pt x="1644" y="1357"/>
                  <a:pt x="1644" y="1357"/>
                  <a:pt x="1644" y="1357"/>
                </a:cubicBezTo>
                <a:cubicBezTo>
                  <a:pt x="1634" y="1357"/>
                  <a:pt x="1634" y="1357"/>
                  <a:pt x="1634" y="1357"/>
                </a:cubicBezTo>
                <a:cubicBezTo>
                  <a:pt x="1634" y="1358"/>
                  <a:pt x="1634" y="1358"/>
                  <a:pt x="1634" y="1358"/>
                </a:cubicBezTo>
                <a:cubicBezTo>
                  <a:pt x="1632" y="1359"/>
                  <a:pt x="1632" y="1359"/>
                  <a:pt x="1632" y="1359"/>
                </a:cubicBezTo>
                <a:cubicBezTo>
                  <a:pt x="1632" y="1360"/>
                  <a:pt x="1632" y="1360"/>
                  <a:pt x="1632" y="1360"/>
                </a:cubicBezTo>
                <a:cubicBezTo>
                  <a:pt x="1628" y="1361"/>
                  <a:pt x="1628" y="1361"/>
                  <a:pt x="1628" y="1361"/>
                </a:cubicBezTo>
                <a:cubicBezTo>
                  <a:pt x="1627" y="1362"/>
                  <a:pt x="1625" y="1362"/>
                  <a:pt x="1623" y="1362"/>
                </a:cubicBezTo>
                <a:cubicBezTo>
                  <a:pt x="1619" y="1362"/>
                  <a:pt x="1615" y="1360"/>
                  <a:pt x="1613" y="1359"/>
                </a:cubicBezTo>
                <a:cubicBezTo>
                  <a:pt x="1612" y="1359"/>
                  <a:pt x="1612" y="1359"/>
                  <a:pt x="1612" y="1359"/>
                </a:cubicBezTo>
                <a:cubicBezTo>
                  <a:pt x="1607" y="1358"/>
                  <a:pt x="1607" y="1358"/>
                  <a:pt x="1607" y="1358"/>
                </a:cubicBezTo>
                <a:cubicBezTo>
                  <a:pt x="1606" y="1359"/>
                  <a:pt x="1604" y="1359"/>
                  <a:pt x="1603" y="1359"/>
                </a:cubicBezTo>
                <a:cubicBezTo>
                  <a:pt x="1603" y="1359"/>
                  <a:pt x="1602" y="1359"/>
                  <a:pt x="1602" y="1359"/>
                </a:cubicBezTo>
                <a:cubicBezTo>
                  <a:pt x="1597" y="1358"/>
                  <a:pt x="1597" y="1358"/>
                  <a:pt x="1597" y="1358"/>
                </a:cubicBezTo>
                <a:cubicBezTo>
                  <a:pt x="1597" y="1358"/>
                  <a:pt x="1597" y="1358"/>
                  <a:pt x="1597" y="1358"/>
                </a:cubicBezTo>
                <a:cubicBezTo>
                  <a:pt x="1589" y="1358"/>
                  <a:pt x="1589" y="1358"/>
                  <a:pt x="1589" y="1358"/>
                </a:cubicBezTo>
                <a:cubicBezTo>
                  <a:pt x="1589" y="1358"/>
                  <a:pt x="1589" y="1358"/>
                  <a:pt x="1589" y="1358"/>
                </a:cubicBezTo>
                <a:cubicBezTo>
                  <a:pt x="1561" y="1361"/>
                  <a:pt x="1561" y="1361"/>
                  <a:pt x="1561" y="1361"/>
                </a:cubicBezTo>
                <a:cubicBezTo>
                  <a:pt x="1561" y="1358"/>
                  <a:pt x="1561" y="1358"/>
                  <a:pt x="1561" y="1358"/>
                </a:cubicBezTo>
                <a:cubicBezTo>
                  <a:pt x="1550" y="1362"/>
                  <a:pt x="1550" y="1362"/>
                  <a:pt x="1550" y="1362"/>
                </a:cubicBezTo>
                <a:cubicBezTo>
                  <a:pt x="1550" y="1358"/>
                  <a:pt x="1550" y="1358"/>
                  <a:pt x="1550" y="1358"/>
                </a:cubicBezTo>
                <a:cubicBezTo>
                  <a:pt x="1547" y="1358"/>
                  <a:pt x="1547" y="1358"/>
                  <a:pt x="1547" y="1358"/>
                </a:cubicBezTo>
                <a:cubicBezTo>
                  <a:pt x="1547" y="1357"/>
                  <a:pt x="1547" y="1357"/>
                  <a:pt x="1547" y="1357"/>
                </a:cubicBezTo>
                <a:cubicBezTo>
                  <a:pt x="1545" y="1357"/>
                  <a:pt x="1545" y="1357"/>
                  <a:pt x="1545" y="1357"/>
                </a:cubicBezTo>
                <a:cubicBezTo>
                  <a:pt x="1533" y="1357"/>
                  <a:pt x="1528" y="1358"/>
                  <a:pt x="1520" y="1361"/>
                </a:cubicBezTo>
                <a:cubicBezTo>
                  <a:pt x="1515" y="1363"/>
                  <a:pt x="1515" y="1363"/>
                  <a:pt x="1515" y="1363"/>
                </a:cubicBezTo>
                <a:cubicBezTo>
                  <a:pt x="1513" y="1359"/>
                  <a:pt x="1513" y="1359"/>
                  <a:pt x="1513" y="1359"/>
                </a:cubicBezTo>
                <a:cubicBezTo>
                  <a:pt x="1512" y="1359"/>
                  <a:pt x="1512" y="1359"/>
                  <a:pt x="1512" y="1359"/>
                </a:cubicBezTo>
                <a:cubicBezTo>
                  <a:pt x="1511" y="1359"/>
                  <a:pt x="1510" y="1359"/>
                  <a:pt x="1509" y="1359"/>
                </a:cubicBezTo>
                <a:cubicBezTo>
                  <a:pt x="1508" y="1360"/>
                  <a:pt x="1506" y="1360"/>
                  <a:pt x="1505" y="1360"/>
                </a:cubicBezTo>
                <a:cubicBezTo>
                  <a:pt x="1499" y="1360"/>
                  <a:pt x="1496" y="1358"/>
                  <a:pt x="1493" y="1355"/>
                </a:cubicBezTo>
                <a:cubicBezTo>
                  <a:pt x="1491" y="1355"/>
                  <a:pt x="1491" y="1355"/>
                  <a:pt x="1491" y="1355"/>
                </a:cubicBezTo>
                <a:cubicBezTo>
                  <a:pt x="1491" y="1356"/>
                  <a:pt x="1491" y="1356"/>
                  <a:pt x="1491" y="1356"/>
                </a:cubicBezTo>
                <a:cubicBezTo>
                  <a:pt x="1481" y="1356"/>
                  <a:pt x="1481" y="1356"/>
                  <a:pt x="1481" y="1356"/>
                </a:cubicBezTo>
                <a:cubicBezTo>
                  <a:pt x="1481" y="1357"/>
                  <a:pt x="1481" y="1357"/>
                  <a:pt x="1481" y="1357"/>
                </a:cubicBezTo>
                <a:cubicBezTo>
                  <a:pt x="1476" y="1357"/>
                  <a:pt x="1476" y="1357"/>
                  <a:pt x="1476" y="1357"/>
                </a:cubicBezTo>
                <a:cubicBezTo>
                  <a:pt x="1476" y="1359"/>
                  <a:pt x="1476" y="1359"/>
                  <a:pt x="1476" y="1359"/>
                </a:cubicBezTo>
                <a:cubicBezTo>
                  <a:pt x="1469" y="1358"/>
                  <a:pt x="1469" y="1358"/>
                  <a:pt x="1469" y="1358"/>
                </a:cubicBezTo>
                <a:cubicBezTo>
                  <a:pt x="1469" y="1358"/>
                  <a:pt x="1469" y="1358"/>
                  <a:pt x="1469" y="1358"/>
                </a:cubicBezTo>
                <a:cubicBezTo>
                  <a:pt x="1455" y="1358"/>
                  <a:pt x="1455" y="1358"/>
                  <a:pt x="1455" y="1358"/>
                </a:cubicBezTo>
                <a:cubicBezTo>
                  <a:pt x="1451" y="1359"/>
                  <a:pt x="1451" y="1359"/>
                  <a:pt x="1451" y="1359"/>
                </a:cubicBezTo>
                <a:cubicBezTo>
                  <a:pt x="1447" y="1360"/>
                  <a:pt x="1442" y="1359"/>
                  <a:pt x="1439" y="1358"/>
                </a:cubicBezTo>
                <a:cubicBezTo>
                  <a:pt x="1438" y="1358"/>
                  <a:pt x="1438" y="1358"/>
                  <a:pt x="1437" y="1358"/>
                </a:cubicBezTo>
                <a:cubicBezTo>
                  <a:pt x="1424" y="1360"/>
                  <a:pt x="1424" y="1360"/>
                  <a:pt x="1424" y="1360"/>
                </a:cubicBezTo>
                <a:cubicBezTo>
                  <a:pt x="1424" y="1358"/>
                  <a:pt x="1424" y="1358"/>
                  <a:pt x="1424" y="1358"/>
                </a:cubicBezTo>
                <a:cubicBezTo>
                  <a:pt x="1420" y="1358"/>
                  <a:pt x="1420" y="1358"/>
                  <a:pt x="1420" y="1358"/>
                </a:cubicBezTo>
                <a:cubicBezTo>
                  <a:pt x="1420" y="1357"/>
                  <a:pt x="1420" y="1357"/>
                  <a:pt x="1420" y="1357"/>
                </a:cubicBezTo>
                <a:cubicBezTo>
                  <a:pt x="1416" y="1357"/>
                  <a:pt x="1416" y="1357"/>
                  <a:pt x="1416" y="1357"/>
                </a:cubicBezTo>
                <a:cubicBezTo>
                  <a:pt x="1416" y="1357"/>
                  <a:pt x="1416" y="1357"/>
                  <a:pt x="1416" y="1357"/>
                </a:cubicBezTo>
                <a:cubicBezTo>
                  <a:pt x="1404" y="1356"/>
                  <a:pt x="1404" y="1356"/>
                  <a:pt x="1404" y="1356"/>
                </a:cubicBezTo>
                <a:cubicBezTo>
                  <a:pt x="1383" y="1359"/>
                  <a:pt x="1383" y="1359"/>
                  <a:pt x="1383" y="1359"/>
                </a:cubicBezTo>
                <a:cubicBezTo>
                  <a:pt x="1378" y="1360"/>
                  <a:pt x="1378" y="1360"/>
                  <a:pt x="1378" y="1360"/>
                </a:cubicBezTo>
                <a:cubicBezTo>
                  <a:pt x="1378" y="1357"/>
                  <a:pt x="1378" y="1357"/>
                  <a:pt x="1378" y="1357"/>
                </a:cubicBezTo>
                <a:cubicBezTo>
                  <a:pt x="1376" y="1357"/>
                  <a:pt x="1374" y="1357"/>
                  <a:pt x="1372" y="1357"/>
                </a:cubicBezTo>
                <a:cubicBezTo>
                  <a:pt x="1371" y="1357"/>
                  <a:pt x="1370" y="1357"/>
                  <a:pt x="1369" y="1357"/>
                </a:cubicBezTo>
                <a:cubicBezTo>
                  <a:pt x="1368" y="1357"/>
                  <a:pt x="1367" y="1357"/>
                  <a:pt x="1367" y="1357"/>
                </a:cubicBezTo>
                <a:cubicBezTo>
                  <a:pt x="1366" y="1358"/>
                  <a:pt x="1366" y="1358"/>
                  <a:pt x="1366" y="1358"/>
                </a:cubicBezTo>
                <a:cubicBezTo>
                  <a:pt x="1360" y="1358"/>
                  <a:pt x="1360" y="1358"/>
                  <a:pt x="1360" y="1358"/>
                </a:cubicBezTo>
                <a:cubicBezTo>
                  <a:pt x="1358" y="1355"/>
                  <a:pt x="1358" y="1355"/>
                  <a:pt x="1358" y="1355"/>
                </a:cubicBezTo>
                <a:cubicBezTo>
                  <a:pt x="1355" y="1356"/>
                  <a:pt x="1355" y="1356"/>
                  <a:pt x="1355" y="1356"/>
                </a:cubicBezTo>
                <a:cubicBezTo>
                  <a:pt x="1353" y="1356"/>
                  <a:pt x="1352" y="1356"/>
                  <a:pt x="1350" y="1355"/>
                </a:cubicBezTo>
                <a:cubicBezTo>
                  <a:pt x="1330" y="1359"/>
                  <a:pt x="1330" y="1359"/>
                  <a:pt x="1330" y="1359"/>
                </a:cubicBezTo>
                <a:cubicBezTo>
                  <a:pt x="1330" y="1364"/>
                  <a:pt x="1330" y="1364"/>
                  <a:pt x="1330" y="1364"/>
                </a:cubicBezTo>
                <a:cubicBezTo>
                  <a:pt x="1316" y="1359"/>
                  <a:pt x="1316" y="1359"/>
                  <a:pt x="1316" y="1359"/>
                </a:cubicBezTo>
                <a:cubicBezTo>
                  <a:pt x="1299" y="1359"/>
                  <a:pt x="1299" y="1359"/>
                  <a:pt x="1299" y="1359"/>
                </a:cubicBezTo>
                <a:cubicBezTo>
                  <a:pt x="1296" y="1359"/>
                  <a:pt x="1294" y="1359"/>
                  <a:pt x="1290" y="1359"/>
                </a:cubicBezTo>
                <a:cubicBezTo>
                  <a:pt x="1288" y="1359"/>
                  <a:pt x="1287" y="1359"/>
                  <a:pt x="1285" y="1359"/>
                </a:cubicBezTo>
                <a:cubicBezTo>
                  <a:pt x="1283" y="1359"/>
                  <a:pt x="1280" y="1359"/>
                  <a:pt x="1278" y="1359"/>
                </a:cubicBezTo>
                <a:cubicBezTo>
                  <a:pt x="1278" y="1362"/>
                  <a:pt x="1278" y="1362"/>
                  <a:pt x="1278" y="1362"/>
                </a:cubicBezTo>
                <a:cubicBezTo>
                  <a:pt x="1271" y="1360"/>
                  <a:pt x="1271" y="1360"/>
                  <a:pt x="1271" y="1360"/>
                </a:cubicBezTo>
                <a:cubicBezTo>
                  <a:pt x="1270" y="1360"/>
                  <a:pt x="1269" y="1360"/>
                  <a:pt x="1268" y="1360"/>
                </a:cubicBezTo>
                <a:cubicBezTo>
                  <a:pt x="1267" y="1359"/>
                  <a:pt x="1267" y="1359"/>
                  <a:pt x="1266" y="1359"/>
                </a:cubicBezTo>
                <a:cubicBezTo>
                  <a:pt x="1264" y="1361"/>
                  <a:pt x="1263" y="1361"/>
                  <a:pt x="1262" y="1361"/>
                </a:cubicBezTo>
                <a:cubicBezTo>
                  <a:pt x="1261" y="1361"/>
                  <a:pt x="1260" y="1361"/>
                  <a:pt x="1259" y="1360"/>
                </a:cubicBezTo>
                <a:cubicBezTo>
                  <a:pt x="1257" y="1359"/>
                  <a:pt x="1257" y="1359"/>
                  <a:pt x="1257" y="1359"/>
                </a:cubicBezTo>
                <a:cubicBezTo>
                  <a:pt x="1256" y="1358"/>
                  <a:pt x="1256" y="1358"/>
                  <a:pt x="1256" y="1358"/>
                </a:cubicBezTo>
                <a:cubicBezTo>
                  <a:pt x="1251" y="1358"/>
                  <a:pt x="1251" y="1358"/>
                  <a:pt x="1251" y="1358"/>
                </a:cubicBezTo>
                <a:cubicBezTo>
                  <a:pt x="1251" y="1357"/>
                  <a:pt x="1251" y="1357"/>
                  <a:pt x="1251" y="1357"/>
                </a:cubicBezTo>
                <a:cubicBezTo>
                  <a:pt x="1246" y="1357"/>
                  <a:pt x="1246" y="1357"/>
                  <a:pt x="1246" y="1357"/>
                </a:cubicBezTo>
                <a:cubicBezTo>
                  <a:pt x="1246" y="1358"/>
                  <a:pt x="1246" y="1358"/>
                  <a:pt x="1246" y="1358"/>
                </a:cubicBezTo>
                <a:cubicBezTo>
                  <a:pt x="1240" y="1358"/>
                  <a:pt x="1240" y="1358"/>
                  <a:pt x="1240" y="1358"/>
                </a:cubicBezTo>
                <a:cubicBezTo>
                  <a:pt x="1240" y="1359"/>
                  <a:pt x="1240" y="1359"/>
                  <a:pt x="1240" y="1359"/>
                </a:cubicBezTo>
                <a:cubicBezTo>
                  <a:pt x="1234" y="1359"/>
                  <a:pt x="1234" y="1359"/>
                  <a:pt x="1234" y="1359"/>
                </a:cubicBezTo>
                <a:cubicBezTo>
                  <a:pt x="1229" y="1360"/>
                  <a:pt x="1229" y="1360"/>
                  <a:pt x="1229" y="1360"/>
                </a:cubicBezTo>
                <a:cubicBezTo>
                  <a:pt x="1229" y="1360"/>
                  <a:pt x="1229" y="1360"/>
                  <a:pt x="1229" y="1360"/>
                </a:cubicBezTo>
                <a:cubicBezTo>
                  <a:pt x="1229" y="1361"/>
                  <a:pt x="1229" y="1361"/>
                  <a:pt x="1229" y="1361"/>
                </a:cubicBezTo>
                <a:cubicBezTo>
                  <a:pt x="1229" y="1361"/>
                  <a:pt x="1229" y="1361"/>
                  <a:pt x="1229" y="1361"/>
                </a:cubicBezTo>
                <a:cubicBezTo>
                  <a:pt x="1227" y="1361"/>
                  <a:pt x="1226" y="1361"/>
                  <a:pt x="1225" y="1361"/>
                </a:cubicBezTo>
                <a:cubicBezTo>
                  <a:pt x="1224" y="1361"/>
                  <a:pt x="1224" y="1361"/>
                  <a:pt x="1224" y="1361"/>
                </a:cubicBezTo>
                <a:cubicBezTo>
                  <a:pt x="1224" y="1362"/>
                  <a:pt x="1224" y="1362"/>
                  <a:pt x="1224" y="1362"/>
                </a:cubicBezTo>
                <a:cubicBezTo>
                  <a:pt x="1211" y="1362"/>
                  <a:pt x="1211" y="1362"/>
                  <a:pt x="1211" y="1362"/>
                </a:cubicBezTo>
                <a:cubicBezTo>
                  <a:pt x="1211" y="1361"/>
                  <a:pt x="1211" y="1361"/>
                  <a:pt x="1211" y="1361"/>
                </a:cubicBezTo>
                <a:cubicBezTo>
                  <a:pt x="1207" y="1361"/>
                  <a:pt x="1207" y="1361"/>
                  <a:pt x="1207" y="1361"/>
                </a:cubicBezTo>
                <a:cubicBezTo>
                  <a:pt x="1207" y="1359"/>
                  <a:pt x="1207" y="1359"/>
                  <a:pt x="1207" y="1359"/>
                </a:cubicBezTo>
                <a:cubicBezTo>
                  <a:pt x="1204" y="1359"/>
                  <a:pt x="1204" y="1359"/>
                  <a:pt x="1204" y="1359"/>
                </a:cubicBezTo>
                <a:cubicBezTo>
                  <a:pt x="1199" y="1360"/>
                  <a:pt x="1194" y="1360"/>
                  <a:pt x="1190" y="1359"/>
                </a:cubicBezTo>
                <a:cubicBezTo>
                  <a:pt x="1188" y="1358"/>
                  <a:pt x="1188" y="1358"/>
                  <a:pt x="1188" y="1358"/>
                </a:cubicBezTo>
                <a:cubicBezTo>
                  <a:pt x="1188" y="1357"/>
                  <a:pt x="1188" y="1357"/>
                  <a:pt x="1188" y="1357"/>
                </a:cubicBezTo>
                <a:cubicBezTo>
                  <a:pt x="1172" y="1357"/>
                  <a:pt x="1172" y="1357"/>
                  <a:pt x="1172" y="1357"/>
                </a:cubicBezTo>
                <a:cubicBezTo>
                  <a:pt x="1172" y="1357"/>
                  <a:pt x="1172" y="1357"/>
                  <a:pt x="1171" y="1357"/>
                </a:cubicBezTo>
                <a:cubicBezTo>
                  <a:pt x="1167" y="1359"/>
                  <a:pt x="1163" y="1360"/>
                  <a:pt x="1160" y="1359"/>
                </a:cubicBezTo>
                <a:cubicBezTo>
                  <a:pt x="1156" y="1358"/>
                  <a:pt x="1156" y="1358"/>
                  <a:pt x="1156" y="1358"/>
                </a:cubicBezTo>
                <a:cubicBezTo>
                  <a:pt x="1151" y="1358"/>
                  <a:pt x="1151" y="1358"/>
                  <a:pt x="1151" y="1358"/>
                </a:cubicBezTo>
                <a:cubicBezTo>
                  <a:pt x="1151" y="1357"/>
                  <a:pt x="1151" y="1357"/>
                  <a:pt x="1151" y="1357"/>
                </a:cubicBezTo>
                <a:cubicBezTo>
                  <a:pt x="1140" y="1357"/>
                  <a:pt x="1140" y="1357"/>
                  <a:pt x="1140" y="1357"/>
                </a:cubicBezTo>
                <a:cubicBezTo>
                  <a:pt x="1140" y="1358"/>
                  <a:pt x="1140" y="1358"/>
                  <a:pt x="1140" y="1358"/>
                </a:cubicBezTo>
                <a:cubicBezTo>
                  <a:pt x="1127" y="1358"/>
                  <a:pt x="1127" y="1358"/>
                  <a:pt x="1127" y="1358"/>
                </a:cubicBezTo>
                <a:cubicBezTo>
                  <a:pt x="1127" y="1357"/>
                  <a:pt x="1127" y="1357"/>
                  <a:pt x="1127" y="1357"/>
                </a:cubicBezTo>
                <a:cubicBezTo>
                  <a:pt x="1124" y="1357"/>
                  <a:pt x="1124" y="1357"/>
                  <a:pt x="1124" y="1357"/>
                </a:cubicBezTo>
                <a:cubicBezTo>
                  <a:pt x="1124" y="1357"/>
                  <a:pt x="1124" y="1357"/>
                  <a:pt x="1124" y="1357"/>
                </a:cubicBezTo>
                <a:cubicBezTo>
                  <a:pt x="1114" y="1357"/>
                  <a:pt x="1114" y="1357"/>
                  <a:pt x="1114" y="1357"/>
                </a:cubicBezTo>
                <a:cubicBezTo>
                  <a:pt x="1114" y="1358"/>
                  <a:pt x="1114" y="1358"/>
                  <a:pt x="1114" y="1358"/>
                </a:cubicBezTo>
                <a:cubicBezTo>
                  <a:pt x="1103" y="1358"/>
                  <a:pt x="1103" y="1358"/>
                  <a:pt x="1103" y="1358"/>
                </a:cubicBezTo>
                <a:cubicBezTo>
                  <a:pt x="1103" y="1359"/>
                  <a:pt x="1103" y="1359"/>
                  <a:pt x="1103" y="1359"/>
                </a:cubicBezTo>
                <a:cubicBezTo>
                  <a:pt x="1083" y="1361"/>
                  <a:pt x="1083" y="1361"/>
                  <a:pt x="1083" y="1361"/>
                </a:cubicBezTo>
                <a:cubicBezTo>
                  <a:pt x="1081" y="1357"/>
                  <a:pt x="1081" y="1357"/>
                  <a:pt x="1081" y="1357"/>
                </a:cubicBezTo>
                <a:cubicBezTo>
                  <a:pt x="1080" y="1356"/>
                  <a:pt x="1078" y="1356"/>
                  <a:pt x="1074" y="1356"/>
                </a:cubicBezTo>
                <a:cubicBezTo>
                  <a:pt x="1074" y="1356"/>
                  <a:pt x="1073" y="1356"/>
                  <a:pt x="1072" y="1356"/>
                </a:cubicBezTo>
                <a:cubicBezTo>
                  <a:pt x="1072" y="1358"/>
                  <a:pt x="1072" y="1358"/>
                  <a:pt x="1072" y="1358"/>
                </a:cubicBezTo>
                <a:cubicBezTo>
                  <a:pt x="1059" y="1358"/>
                  <a:pt x="1059" y="1358"/>
                  <a:pt x="1059" y="1358"/>
                </a:cubicBezTo>
                <a:cubicBezTo>
                  <a:pt x="1059" y="1357"/>
                  <a:pt x="1059" y="1357"/>
                  <a:pt x="1059" y="1357"/>
                </a:cubicBezTo>
                <a:cubicBezTo>
                  <a:pt x="1055" y="1357"/>
                  <a:pt x="1055" y="1357"/>
                  <a:pt x="1055" y="1357"/>
                </a:cubicBezTo>
                <a:cubicBezTo>
                  <a:pt x="1032" y="1360"/>
                  <a:pt x="1032" y="1360"/>
                  <a:pt x="1032" y="1360"/>
                </a:cubicBezTo>
                <a:cubicBezTo>
                  <a:pt x="1032" y="1358"/>
                  <a:pt x="1032" y="1358"/>
                  <a:pt x="1032" y="1358"/>
                </a:cubicBezTo>
                <a:cubicBezTo>
                  <a:pt x="1030" y="1358"/>
                  <a:pt x="1030" y="1358"/>
                  <a:pt x="1030" y="1358"/>
                </a:cubicBezTo>
                <a:cubicBezTo>
                  <a:pt x="1024" y="1359"/>
                  <a:pt x="1024" y="1359"/>
                  <a:pt x="1024" y="1359"/>
                </a:cubicBezTo>
                <a:cubicBezTo>
                  <a:pt x="1024" y="1358"/>
                  <a:pt x="1024" y="1358"/>
                  <a:pt x="1024" y="1358"/>
                </a:cubicBezTo>
                <a:cubicBezTo>
                  <a:pt x="1019" y="1359"/>
                  <a:pt x="1019" y="1359"/>
                  <a:pt x="1019" y="1359"/>
                </a:cubicBezTo>
                <a:cubicBezTo>
                  <a:pt x="1019" y="1363"/>
                  <a:pt x="1019" y="1363"/>
                  <a:pt x="1019" y="1363"/>
                </a:cubicBezTo>
                <a:cubicBezTo>
                  <a:pt x="1012" y="1361"/>
                  <a:pt x="1012" y="1361"/>
                  <a:pt x="1012" y="1361"/>
                </a:cubicBezTo>
                <a:cubicBezTo>
                  <a:pt x="987" y="1360"/>
                  <a:pt x="987" y="1360"/>
                  <a:pt x="987" y="1360"/>
                </a:cubicBezTo>
                <a:cubicBezTo>
                  <a:pt x="984" y="1361"/>
                  <a:pt x="984" y="1361"/>
                  <a:pt x="984" y="1361"/>
                </a:cubicBezTo>
                <a:cubicBezTo>
                  <a:pt x="981" y="1363"/>
                  <a:pt x="981" y="1363"/>
                  <a:pt x="981" y="1363"/>
                </a:cubicBezTo>
                <a:cubicBezTo>
                  <a:pt x="981" y="1363"/>
                  <a:pt x="981" y="1363"/>
                  <a:pt x="981" y="1363"/>
                </a:cubicBezTo>
                <a:cubicBezTo>
                  <a:pt x="981" y="1363"/>
                  <a:pt x="981" y="1363"/>
                  <a:pt x="981" y="1363"/>
                </a:cubicBezTo>
                <a:cubicBezTo>
                  <a:pt x="977" y="1364"/>
                  <a:pt x="977" y="1364"/>
                  <a:pt x="977" y="1364"/>
                </a:cubicBezTo>
                <a:cubicBezTo>
                  <a:pt x="977" y="1362"/>
                  <a:pt x="977" y="1362"/>
                  <a:pt x="977" y="1362"/>
                </a:cubicBezTo>
                <a:cubicBezTo>
                  <a:pt x="977" y="1362"/>
                  <a:pt x="977" y="1362"/>
                  <a:pt x="977" y="1362"/>
                </a:cubicBezTo>
                <a:cubicBezTo>
                  <a:pt x="970" y="1361"/>
                  <a:pt x="970" y="1361"/>
                  <a:pt x="970" y="1361"/>
                </a:cubicBezTo>
                <a:cubicBezTo>
                  <a:pt x="970" y="1362"/>
                  <a:pt x="970" y="1362"/>
                  <a:pt x="970" y="1362"/>
                </a:cubicBezTo>
                <a:cubicBezTo>
                  <a:pt x="957" y="1362"/>
                  <a:pt x="957" y="1362"/>
                  <a:pt x="957" y="1362"/>
                </a:cubicBezTo>
                <a:cubicBezTo>
                  <a:pt x="957" y="1361"/>
                  <a:pt x="957" y="1361"/>
                  <a:pt x="957" y="1361"/>
                </a:cubicBezTo>
                <a:cubicBezTo>
                  <a:pt x="956" y="1360"/>
                  <a:pt x="956" y="1360"/>
                  <a:pt x="956" y="1360"/>
                </a:cubicBezTo>
                <a:cubicBezTo>
                  <a:pt x="955" y="1360"/>
                  <a:pt x="955" y="1360"/>
                  <a:pt x="954" y="1359"/>
                </a:cubicBezTo>
                <a:cubicBezTo>
                  <a:pt x="953" y="1359"/>
                  <a:pt x="953" y="1359"/>
                  <a:pt x="953" y="1359"/>
                </a:cubicBezTo>
                <a:cubicBezTo>
                  <a:pt x="953" y="1363"/>
                  <a:pt x="953" y="1363"/>
                  <a:pt x="953" y="1363"/>
                </a:cubicBezTo>
                <a:cubicBezTo>
                  <a:pt x="947" y="1361"/>
                  <a:pt x="947" y="1361"/>
                  <a:pt x="947" y="1361"/>
                </a:cubicBezTo>
                <a:cubicBezTo>
                  <a:pt x="947" y="1362"/>
                  <a:pt x="947" y="1362"/>
                  <a:pt x="947" y="1362"/>
                </a:cubicBezTo>
                <a:cubicBezTo>
                  <a:pt x="941" y="1362"/>
                  <a:pt x="941" y="1362"/>
                  <a:pt x="941" y="1362"/>
                </a:cubicBezTo>
                <a:cubicBezTo>
                  <a:pt x="941" y="1363"/>
                  <a:pt x="941" y="1363"/>
                  <a:pt x="941" y="1363"/>
                </a:cubicBezTo>
                <a:cubicBezTo>
                  <a:pt x="937" y="1362"/>
                  <a:pt x="937" y="1362"/>
                  <a:pt x="937" y="1362"/>
                </a:cubicBezTo>
                <a:cubicBezTo>
                  <a:pt x="934" y="1362"/>
                  <a:pt x="934" y="1362"/>
                  <a:pt x="934" y="1362"/>
                </a:cubicBezTo>
                <a:cubicBezTo>
                  <a:pt x="934" y="1361"/>
                  <a:pt x="934" y="1361"/>
                  <a:pt x="934" y="1361"/>
                </a:cubicBezTo>
                <a:cubicBezTo>
                  <a:pt x="926" y="1360"/>
                  <a:pt x="926" y="1360"/>
                  <a:pt x="926" y="1360"/>
                </a:cubicBezTo>
                <a:cubicBezTo>
                  <a:pt x="926" y="1358"/>
                  <a:pt x="926" y="1358"/>
                  <a:pt x="926" y="1358"/>
                </a:cubicBezTo>
                <a:cubicBezTo>
                  <a:pt x="925" y="1358"/>
                  <a:pt x="924" y="1358"/>
                  <a:pt x="923" y="1358"/>
                </a:cubicBezTo>
                <a:cubicBezTo>
                  <a:pt x="921" y="1358"/>
                  <a:pt x="918" y="1359"/>
                  <a:pt x="915" y="1359"/>
                </a:cubicBezTo>
                <a:cubicBezTo>
                  <a:pt x="912" y="1359"/>
                  <a:pt x="910" y="1359"/>
                  <a:pt x="907" y="1358"/>
                </a:cubicBezTo>
                <a:cubicBezTo>
                  <a:pt x="905" y="1357"/>
                  <a:pt x="905" y="1357"/>
                  <a:pt x="905" y="1357"/>
                </a:cubicBezTo>
                <a:cubicBezTo>
                  <a:pt x="903" y="1357"/>
                  <a:pt x="903" y="1357"/>
                  <a:pt x="903" y="1357"/>
                </a:cubicBezTo>
                <a:cubicBezTo>
                  <a:pt x="902" y="1358"/>
                  <a:pt x="902" y="1358"/>
                  <a:pt x="902" y="1358"/>
                </a:cubicBezTo>
                <a:cubicBezTo>
                  <a:pt x="899" y="1358"/>
                  <a:pt x="899" y="1358"/>
                  <a:pt x="899" y="1358"/>
                </a:cubicBezTo>
                <a:cubicBezTo>
                  <a:pt x="898" y="1358"/>
                  <a:pt x="898" y="1358"/>
                  <a:pt x="897" y="1358"/>
                </a:cubicBezTo>
                <a:cubicBezTo>
                  <a:pt x="893" y="1357"/>
                  <a:pt x="893" y="1357"/>
                  <a:pt x="893" y="1357"/>
                </a:cubicBezTo>
                <a:cubicBezTo>
                  <a:pt x="881" y="1358"/>
                  <a:pt x="881" y="1358"/>
                  <a:pt x="881" y="1358"/>
                </a:cubicBezTo>
                <a:cubicBezTo>
                  <a:pt x="881" y="1359"/>
                  <a:pt x="881" y="1359"/>
                  <a:pt x="881" y="1359"/>
                </a:cubicBezTo>
                <a:cubicBezTo>
                  <a:pt x="879" y="1359"/>
                  <a:pt x="879" y="1359"/>
                  <a:pt x="879" y="1359"/>
                </a:cubicBezTo>
                <a:cubicBezTo>
                  <a:pt x="879" y="1363"/>
                  <a:pt x="879" y="1363"/>
                  <a:pt x="879" y="1363"/>
                </a:cubicBezTo>
                <a:cubicBezTo>
                  <a:pt x="873" y="1361"/>
                  <a:pt x="873" y="1361"/>
                  <a:pt x="873" y="1361"/>
                </a:cubicBezTo>
                <a:cubicBezTo>
                  <a:pt x="873" y="1362"/>
                  <a:pt x="873" y="1362"/>
                  <a:pt x="873" y="1362"/>
                </a:cubicBezTo>
                <a:cubicBezTo>
                  <a:pt x="870" y="1362"/>
                  <a:pt x="870" y="1362"/>
                  <a:pt x="870" y="1362"/>
                </a:cubicBezTo>
                <a:cubicBezTo>
                  <a:pt x="869" y="1365"/>
                  <a:pt x="865" y="1366"/>
                  <a:pt x="864" y="1366"/>
                </a:cubicBezTo>
                <a:cubicBezTo>
                  <a:pt x="858" y="1368"/>
                  <a:pt x="858" y="1368"/>
                  <a:pt x="858" y="1368"/>
                </a:cubicBezTo>
                <a:cubicBezTo>
                  <a:pt x="856" y="1362"/>
                  <a:pt x="856" y="1362"/>
                  <a:pt x="856" y="1362"/>
                </a:cubicBezTo>
                <a:cubicBezTo>
                  <a:pt x="854" y="1361"/>
                  <a:pt x="853" y="1360"/>
                  <a:pt x="851" y="1360"/>
                </a:cubicBezTo>
                <a:cubicBezTo>
                  <a:pt x="850" y="1359"/>
                  <a:pt x="849" y="1359"/>
                  <a:pt x="848" y="1358"/>
                </a:cubicBezTo>
                <a:cubicBezTo>
                  <a:pt x="844" y="1360"/>
                  <a:pt x="844" y="1360"/>
                  <a:pt x="844" y="1360"/>
                </a:cubicBezTo>
                <a:cubicBezTo>
                  <a:pt x="842" y="1359"/>
                  <a:pt x="842" y="1359"/>
                  <a:pt x="842" y="1359"/>
                </a:cubicBezTo>
                <a:cubicBezTo>
                  <a:pt x="841" y="1358"/>
                  <a:pt x="839" y="1357"/>
                  <a:pt x="836" y="1357"/>
                </a:cubicBezTo>
                <a:cubicBezTo>
                  <a:pt x="836" y="1360"/>
                  <a:pt x="836" y="1360"/>
                  <a:pt x="836" y="1360"/>
                </a:cubicBezTo>
                <a:cubicBezTo>
                  <a:pt x="830" y="1358"/>
                  <a:pt x="830" y="1358"/>
                  <a:pt x="830" y="1358"/>
                </a:cubicBezTo>
                <a:cubicBezTo>
                  <a:pt x="830" y="1358"/>
                  <a:pt x="830" y="1358"/>
                  <a:pt x="830" y="1358"/>
                </a:cubicBezTo>
                <a:cubicBezTo>
                  <a:pt x="826" y="1359"/>
                  <a:pt x="826" y="1359"/>
                  <a:pt x="826" y="1359"/>
                </a:cubicBezTo>
                <a:cubicBezTo>
                  <a:pt x="826" y="1361"/>
                  <a:pt x="826" y="1361"/>
                  <a:pt x="826" y="1361"/>
                </a:cubicBezTo>
                <a:cubicBezTo>
                  <a:pt x="820" y="1362"/>
                  <a:pt x="820" y="1362"/>
                  <a:pt x="820" y="1362"/>
                </a:cubicBezTo>
                <a:cubicBezTo>
                  <a:pt x="819" y="1362"/>
                  <a:pt x="818" y="1362"/>
                  <a:pt x="818" y="1361"/>
                </a:cubicBezTo>
                <a:cubicBezTo>
                  <a:pt x="817" y="1364"/>
                  <a:pt x="817" y="1364"/>
                  <a:pt x="817" y="1364"/>
                </a:cubicBezTo>
                <a:cubicBezTo>
                  <a:pt x="800" y="1361"/>
                  <a:pt x="800" y="1361"/>
                  <a:pt x="800" y="1361"/>
                </a:cubicBezTo>
                <a:cubicBezTo>
                  <a:pt x="800" y="1361"/>
                  <a:pt x="800" y="1361"/>
                  <a:pt x="800" y="1361"/>
                </a:cubicBezTo>
                <a:cubicBezTo>
                  <a:pt x="799" y="1361"/>
                  <a:pt x="799" y="1361"/>
                  <a:pt x="799" y="1361"/>
                </a:cubicBezTo>
                <a:cubicBezTo>
                  <a:pt x="799" y="1362"/>
                  <a:pt x="799" y="1362"/>
                  <a:pt x="799" y="1362"/>
                </a:cubicBezTo>
                <a:cubicBezTo>
                  <a:pt x="793" y="1362"/>
                  <a:pt x="793" y="1362"/>
                  <a:pt x="793" y="1362"/>
                </a:cubicBezTo>
                <a:cubicBezTo>
                  <a:pt x="792" y="1362"/>
                  <a:pt x="791" y="1363"/>
                  <a:pt x="791" y="1364"/>
                </a:cubicBezTo>
                <a:lnTo>
                  <a:pt x="782" y="1369"/>
                </a:lnTo>
                <a:close/>
              </a:path>
            </a:pathLst>
          </a:custGeom>
          <a:solidFill>
            <a:schemeClr val="bg2">
              <a:lumMod val="20000"/>
              <a:lumOff val="80000"/>
            </a:schemeClr>
          </a:solidFill>
          <a:ln>
            <a:noFill/>
          </a:ln>
        </p:spPr>
        <p:txBody>
          <a:bodyPr vert="horz" wrap="square" lIns="91440" tIns="45720" rIns="91440" bIns="45720" numCol="1" anchor="t" anchorCtr="0" compatLnSpc="1">
            <a:prstTxWarp prst="textNoShape">
              <a:avLst/>
            </a:prstTxWarp>
          </a:bodyPr>
          <a:lstStyle/>
          <a:p>
            <a:endParaRPr/>
          </a:p>
        </p:txBody>
      </p:sp>
      <p:sp>
        <p:nvSpPr>
          <p:cNvPr id="2" name="Title 1"/>
          <p:cNvSpPr>
            <a:spLocks noGrp="1"/>
          </p:cNvSpPr>
          <p:nvPr>
            <p:ph type="title"/>
          </p:nvPr>
        </p:nvSpPr>
        <p:spPr/>
        <p:txBody>
          <a:bodyPr anchor="b">
            <a:normAutofit/>
          </a:bodyPr>
          <a:lstStyle>
            <a:lvl1pPr algn="l">
              <a:defRPr sz="3600" b="0"/>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a:xfrm>
            <a:off x="1706880" y="2087880"/>
            <a:ext cx="5784978" cy="3886200"/>
          </a:xfrm>
          <a:solidFill>
            <a:schemeClr val="bg2">
              <a:lumMod val="40000"/>
              <a:lumOff val="60000"/>
            </a:schemeClr>
          </a:solidFill>
        </p:spPr>
        <p:txBody>
          <a:bodyPr>
            <a:normAutofit/>
          </a:bodyPr>
          <a:lstStyle>
            <a:lvl1pPr marL="0" indent="0" algn="ctr">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a:p>
        </p:txBody>
      </p:sp>
      <p:sp>
        <p:nvSpPr>
          <p:cNvPr id="4" name="Text Placeholder 3"/>
          <p:cNvSpPr>
            <a:spLocks noGrp="1"/>
          </p:cNvSpPr>
          <p:nvPr>
            <p:ph type="body" sz="half" idx="2"/>
          </p:nvPr>
        </p:nvSpPr>
        <p:spPr>
          <a:xfrm>
            <a:off x="7923211" y="3429000"/>
            <a:ext cx="2743200" cy="2514600"/>
          </a:xfrm>
        </p:spPr>
        <p:txBody>
          <a:bodyPr>
            <a:normAutofit/>
          </a:bodyPr>
          <a:lstStyle>
            <a:lvl1pPr marL="0" indent="0">
              <a:spcBef>
                <a:spcPts val="120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dirty="0"/>
              <a:t>Add a footer</a:t>
            </a:r>
          </a:p>
        </p:txBody>
      </p:sp>
      <p:sp>
        <p:nvSpPr>
          <p:cNvPr id="5" name="Date Placeholder 4"/>
          <p:cNvSpPr>
            <a:spLocks noGrp="1"/>
          </p:cNvSpPr>
          <p:nvPr>
            <p:ph type="dt" sz="half" idx="10"/>
          </p:nvPr>
        </p:nvSpPr>
        <p:spPr/>
        <p:txBody>
          <a:bodyPr/>
          <a:lstStyle/>
          <a:p>
            <a:fld id="{52466975-C014-42E5-BFA6-B8D5FDD3B81F}" type="datetimeFigureOut">
              <a:rPr lang="en-US"/>
              <a:t>1/24/2023</a:t>
            </a:fld>
            <a:endParaRPr/>
          </a:p>
        </p:txBody>
      </p:sp>
      <p:sp>
        <p:nvSpPr>
          <p:cNvPr id="7" name="Slide Number Placeholder 6"/>
          <p:cNvSpPr>
            <a:spLocks noGrp="1"/>
          </p:cNvSpPr>
          <p:nvPr>
            <p:ph type="sldNum" sz="quarter" idx="12"/>
          </p:nvPr>
        </p:nvSpPr>
        <p:spPr/>
        <p:txBody>
          <a:bodyPr/>
          <a:lstStyle/>
          <a:p>
            <a:fld id="{693B167E-EA96-4147-81DE-549160052C22}" type="slidenum">
              <a:rPr/>
              <a:t>‹#›</a:t>
            </a:fld>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22413" y="189723"/>
            <a:ext cx="9144000" cy="1144556"/>
          </a:xfrm>
          <a:prstGeom prst="rect">
            <a:avLst/>
          </a:prstGeom>
        </p:spPr>
        <p:txBody>
          <a:bodyPr vert="horz" lIns="91440" tIns="45720" rIns="91440" bIns="45720" rtlCol="0" anchor="b">
            <a:normAutofit/>
          </a:bodyPr>
          <a:lstStyle/>
          <a:p>
            <a:r>
              <a:rPr lang="en-US"/>
              <a:t>Click to edit Master title style</a:t>
            </a:r>
            <a:endParaRPr/>
          </a:p>
        </p:txBody>
      </p:sp>
      <p:pic>
        <p:nvPicPr>
          <p:cNvPr id="13" name="Picture 12"/>
          <p:cNvPicPr>
            <a:picLocks noChangeAspect="1"/>
          </p:cNvPicPr>
          <p:nvPr/>
        </p:nvPicPr>
        <p:blipFill rotWithShape="1">
          <a:blip r:embed="rId13">
            <a:extLst>
              <a:ext uri="{28A0092B-C50C-407E-A947-70E740481C1C}">
                <a14:useLocalDpi xmlns:a14="http://schemas.microsoft.com/office/drawing/2010/main" val="0"/>
              </a:ext>
            </a:extLst>
          </a:blip>
          <a:srcRect/>
          <a:stretch/>
        </p:blipFill>
        <p:spPr bwMode="hidden">
          <a:xfrm>
            <a:off x="0" y="1628776"/>
            <a:ext cx="12188825" cy="5229225"/>
          </a:xfrm>
          <a:prstGeom prst="rect">
            <a:avLst/>
          </a:prstGeom>
          <a:noFill/>
          <a:ln>
            <a:noFill/>
          </a:ln>
        </p:spPr>
      </p:pic>
      <p:sp>
        <p:nvSpPr>
          <p:cNvPr id="17" name="Rectangle 16"/>
          <p:cNvSpPr/>
          <p:nvPr/>
        </p:nvSpPr>
        <p:spPr bwMode="hidden">
          <a:xfrm>
            <a:off x="0" y="1535908"/>
            <a:ext cx="12188825" cy="5322093"/>
          </a:xfrm>
          <a:prstGeom prst="rect">
            <a:avLst/>
          </a:prstGeom>
          <a:solidFill>
            <a:schemeClr val="accent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3" name="Text Placeholder 2"/>
          <p:cNvSpPr>
            <a:spLocks noGrp="1"/>
          </p:cNvSpPr>
          <p:nvPr>
            <p:ph type="body" idx="1"/>
          </p:nvPr>
        </p:nvSpPr>
        <p:spPr>
          <a:xfrm>
            <a:off x="1522413" y="1905000"/>
            <a:ext cx="9144000" cy="4267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Footer Placeholder 4"/>
          <p:cNvSpPr>
            <a:spLocks noGrp="1"/>
          </p:cNvSpPr>
          <p:nvPr>
            <p:ph type="ftr" sz="quarter" idx="3"/>
          </p:nvPr>
        </p:nvSpPr>
        <p:spPr>
          <a:xfrm>
            <a:off x="1522413" y="6420898"/>
            <a:ext cx="7010399" cy="236030"/>
          </a:xfrm>
          <a:prstGeom prst="rect">
            <a:avLst/>
          </a:prstGeom>
        </p:spPr>
        <p:txBody>
          <a:bodyPr vert="horz" lIns="91440" tIns="45720" rIns="91440" bIns="45720" rtlCol="0" anchor="ctr"/>
          <a:lstStyle>
            <a:lvl1pPr algn="l">
              <a:defRPr sz="1100">
                <a:solidFill>
                  <a:schemeClr val="tx1"/>
                </a:solidFill>
              </a:defRPr>
            </a:lvl1pPr>
          </a:lstStyle>
          <a:p>
            <a:r>
              <a:rPr lang="en-US"/>
              <a:t>Add a footer</a:t>
            </a:r>
            <a:endParaRPr lang="en-US" dirty="0"/>
          </a:p>
        </p:txBody>
      </p:sp>
      <p:sp>
        <p:nvSpPr>
          <p:cNvPr id="4" name="Date Placeholder 3"/>
          <p:cNvSpPr>
            <a:spLocks noGrp="1"/>
          </p:cNvSpPr>
          <p:nvPr>
            <p:ph type="dt" sz="half" idx="2"/>
          </p:nvPr>
        </p:nvSpPr>
        <p:spPr>
          <a:xfrm>
            <a:off x="8808721" y="6420898"/>
            <a:ext cx="964036" cy="236030"/>
          </a:xfrm>
          <a:prstGeom prst="rect">
            <a:avLst/>
          </a:prstGeom>
        </p:spPr>
        <p:txBody>
          <a:bodyPr vert="horz" lIns="91440" tIns="45720" rIns="91440" bIns="45720" rtlCol="0" anchor="ctr"/>
          <a:lstStyle>
            <a:lvl1pPr algn="r">
              <a:defRPr sz="1100">
                <a:solidFill>
                  <a:schemeClr val="tx1"/>
                </a:solidFill>
              </a:defRPr>
            </a:lvl1pPr>
          </a:lstStyle>
          <a:p>
            <a:fld id="{52466975-C014-42E5-BFA6-B8D5FDD3B81F}" type="datetimeFigureOut">
              <a:rPr lang="en-US" smtClean="0"/>
              <a:pPr/>
              <a:t>1/24/2023</a:t>
            </a:fld>
            <a:endParaRPr lang="en-US"/>
          </a:p>
        </p:txBody>
      </p:sp>
      <p:sp>
        <p:nvSpPr>
          <p:cNvPr id="6" name="Slide Number Placeholder 5"/>
          <p:cNvSpPr>
            <a:spLocks noGrp="1"/>
          </p:cNvSpPr>
          <p:nvPr>
            <p:ph type="sldNum" sz="quarter" idx="4"/>
          </p:nvPr>
        </p:nvSpPr>
        <p:spPr>
          <a:xfrm>
            <a:off x="10027920" y="6420898"/>
            <a:ext cx="638493" cy="236030"/>
          </a:xfrm>
          <a:prstGeom prst="rect">
            <a:avLst/>
          </a:prstGeom>
        </p:spPr>
        <p:txBody>
          <a:bodyPr vert="horz" lIns="91440" tIns="45720" rIns="91440" bIns="45720" rtlCol="0" anchor="ctr"/>
          <a:lstStyle>
            <a:lvl1pPr algn="r">
              <a:defRPr sz="1100">
                <a:solidFill>
                  <a:schemeClr val="tx1"/>
                </a:solidFill>
              </a:defRPr>
            </a:lvl1pPr>
          </a:lstStyle>
          <a:p>
            <a:fld id="{693B167E-EA96-4147-81DE-549160052C22}" type="slidenum">
              <a:rPr lang="en-US" smtClean="0"/>
              <a:pPr/>
              <a:t>‹#›</a:t>
            </a:fld>
            <a:endParaRPr lang="en-US"/>
          </a:p>
        </p:txBody>
      </p:sp>
      <p:sp>
        <p:nvSpPr>
          <p:cNvPr id="38" name="Freeform 9"/>
          <p:cNvSpPr>
            <a:spLocks/>
          </p:cNvSpPr>
          <p:nvPr/>
        </p:nvSpPr>
        <p:spPr bwMode="white">
          <a:xfrm>
            <a:off x="1057" y="1470256"/>
            <a:ext cx="12186710" cy="191857"/>
          </a:xfrm>
          <a:custGeom>
            <a:avLst/>
            <a:gdLst/>
            <a:ahLst/>
            <a:cxnLst/>
            <a:rect l="l" t="t" r="r" b="b"/>
            <a:pathLst>
              <a:path w="12186710" h="191857">
                <a:moveTo>
                  <a:pt x="1733297" y="74"/>
                </a:moveTo>
                <a:cubicBezTo>
                  <a:pt x="1757698" y="-386"/>
                  <a:pt x="1802930" y="1455"/>
                  <a:pt x="1802930" y="1455"/>
                </a:cubicBezTo>
                <a:cubicBezTo>
                  <a:pt x="1802930" y="1473"/>
                  <a:pt x="1802930" y="4738"/>
                  <a:pt x="1802930" y="8004"/>
                </a:cubicBezTo>
                <a:lnTo>
                  <a:pt x="1807163" y="1455"/>
                </a:lnTo>
                <a:cubicBezTo>
                  <a:pt x="1811395" y="1455"/>
                  <a:pt x="1815627" y="1455"/>
                  <a:pt x="1819859" y="1455"/>
                </a:cubicBezTo>
                <a:lnTo>
                  <a:pt x="1828324" y="1455"/>
                </a:lnTo>
                <a:cubicBezTo>
                  <a:pt x="1830440" y="3093"/>
                  <a:pt x="1830440" y="3093"/>
                  <a:pt x="1832556" y="4730"/>
                </a:cubicBezTo>
                <a:cubicBezTo>
                  <a:pt x="1836788" y="8004"/>
                  <a:pt x="1841021" y="4730"/>
                  <a:pt x="1845253" y="1455"/>
                </a:cubicBezTo>
                <a:lnTo>
                  <a:pt x="1849485" y="8004"/>
                </a:lnTo>
                <a:cubicBezTo>
                  <a:pt x="1857949" y="8004"/>
                  <a:pt x="1857949" y="4730"/>
                  <a:pt x="1870646" y="4730"/>
                </a:cubicBezTo>
                <a:cubicBezTo>
                  <a:pt x="1879111" y="8004"/>
                  <a:pt x="1887575" y="8004"/>
                  <a:pt x="1896040" y="8004"/>
                </a:cubicBezTo>
                <a:cubicBezTo>
                  <a:pt x="1896044" y="11278"/>
                  <a:pt x="1896177" y="11278"/>
                  <a:pt x="1900272" y="11278"/>
                </a:cubicBezTo>
                <a:cubicBezTo>
                  <a:pt x="1908736" y="8004"/>
                  <a:pt x="1921433" y="4730"/>
                  <a:pt x="1934130" y="4730"/>
                </a:cubicBezTo>
                <a:cubicBezTo>
                  <a:pt x="1938362" y="8004"/>
                  <a:pt x="1942594" y="8004"/>
                  <a:pt x="1946826" y="4730"/>
                </a:cubicBezTo>
                <a:cubicBezTo>
                  <a:pt x="1951059" y="8004"/>
                  <a:pt x="1951059" y="8004"/>
                  <a:pt x="1955291" y="8004"/>
                </a:cubicBezTo>
                <a:lnTo>
                  <a:pt x="1972220" y="11278"/>
                </a:lnTo>
                <a:cubicBezTo>
                  <a:pt x="1972220" y="11281"/>
                  <a:pt x="1972220" y="11388"/>
                  <a:pt x="1972220" y="14552"/>
                </a:cubicBezTo>
                <a:cubicBezTo>
                  <a:pt x="1976452" y="11278"/>
                  <a:pt x="1980684" y="11278"/>
                  <a:pt x="1984917" y="11278"/>
                </a:cubicBezTo>
                <a:cubicBezTo>
                  <a:pt x="1989149" y="11278"/>
                  <a:pt x="2018774" y="17826"/>
                  <a:pt x="2023006" y="14552"/>
                </a:cubicBezTo>
                <a:cubicBezTo>
                  <a:pt x="2031471" y="11278"/>
                  <a:pt x="2039935" y="11278"/>
                  <a:pt x="2048400" y="11278"/>
                </a:cubicBezTo>
                <a:cubicBezTo>
                  <a:pt x="2048400" y="8004"/>
                  <a:pt x="2048400" y="8004"/>
                  <a:pt x="2052632" y="4730"/>
                </a:cubicBezTo>
                <a:lnTo>
                  <a:pt x="2056864" y="8004"/>
                </a:lnTo>
                <a:cubicBezTo>
                  <a:pt x="2065329" y="8004"/>
                  <a:pt x="2073793" y="8004"/>
                  <a:pt x="2082258" y="8004"/>
                </a:cubicBezTo>
                <a:cubicBezTo>
                  <a:pt x="2086490" y="8004"/>
                  <a:pt x="2090722" y="8004"/>
                  <a:pt x="2090722" y="4730"/>
                </a:cubicBezTo>
                <a:lnTo>
                  <a:pt x="2094955" y="8004"/>
                </a:lnTo>
                <a:cubicBezTo>
                  <a:pt x="2111883" y="8004"/>
                  <a:pt x="2128812" y="8004"/>
                  <a:pt x="2141509" y="8004"/>
                </a:cubicBezTo>
                <a:cubicBezTo>
                  <a:pt x="2145741" y="11278"/>
                  <a:pt x="2145741" y="11278"/>
                  <a:pt x="2145741" y="14552"/>
                </a:cubicBezTo>
                <a:cubicBezTo>
                  <a:pt x="2149973" y="11278"/>
                  <a:pt x="2154206" y="11278"/>
                  <a:pt x="2158438" y="11278"/>
                </a:cubicBezTo>
                <a:cubicBezTo>
                  <a:pt x="2166902" y="11278"/>
                  <a:pt x="2171135" y="11278"/>
                  <a:pt x="2179599" y="11278"/>
                </a:cubicBezTo>
                <a:cubicBezTo>
                  <a:pt x="2179599" y="11281"/>
                  <a:pt x="2179599" y="11388"/>
                  <a:pt x="2179599" y="14552"/>
                </a:cubicBezTo>
                <a:cubicBezTo>
                  <a:pt x="2183831" y="11278"/>
                  <a:pt x="2183831" y="11278"/>
                  <a:pt x="2188064" y="8004"/>
                </a:cubicBezTo>
                <a:cubicBezTo>
                  <a:pt x="2188069" y="8004"/>
                  <a:pt x="2188211" y="8004"/>
                  <a:pt x="2192296" y="8004"/>
                </a:cubicBezTo>
                <a:cubicBezTo>
                  <a:pt x="2196528" y="8004"/>
                  <a:pt x="2196528" y="4730"/>
                  <a:pt x="2209225" y="4730"/>
                </a:cubicBezTo>
                <a:cubicBezTo>
                  <a:pt x="2209225" y="8004"/>
                  <a:pt x="2213457" y="11278"/>
                  <a:pt x="2217689" y="14552"/>
                </a:cubicBezTo>
                <a:cubicBezTo>
                  <a:pt x="2226154" y="11278"/>
                  <a:pt x="2226154" y="8004"/>
                  <a:pt x="2230386" y="4730"/>
                </a:cubicBezTo>
                <a:cubicBezTo>
                  <a:pt x="2234618" y="4730"/>
                  <a:pt x="2238850" y="11278"/>
                  <a:pt x="2251547" y="8004"/>
                </a:cubicBezTo>
                <a:cubicBezTo>
                  <a:pt x="2251547" y="7999"/>
                  <a:pt x="2251547" y="7876"/>
                  <a:pt x="2251547" y="4730"/>
                </a:cubicBezTo>
                <a:cubicBezTo>
                  <a:pt x="2260011" y="8004"/>
                  <a:pt x="2264244" y="4730"/>
                  <a:pt x="2272708" y="4730"/>
                </a:cubicBezTo>
                <a:cubicBezTo>
                  <a:pt x="2272708" y="8004"/>
                  <a:pt x="2276940" y="8004"/>
                  <a:pt x="2276940" y="11278"/>
                </a:cubicBezTo>
                <a:cubicBezTo>
                  <a:pt x="2281173" y="8004"/>
                  <a:pt x="2281173" y="4730"/>
                  <a:pt x="2281173" y="1455"/>
                </a:cubicBezTo>
                <a:cubicBezTo>
                  <a:pt x="2285405" y="4730"/>
                  <a:pt x="2289637" y="4730"/>
                  <a:pt x="2293869" y="4730"/>
                </a:cubicBezTo>
                <a:lnTo>
                  <a:pt x="2302334" y="1455"/>
                </a:lnTo>
                <a:cubicBezTo>
                  <a:pt x="2319263" y="4730"/>
                  <a:pt x="2323495" y="4730"/>
                  <a:pt x="2331959" y="1455"/>
                </a:cubicBezTo>
                <a:lnTo>
                  <a:pt x="2344656" y="4730"/>
                </a:lnTo>
                <a:cubicBezTo>
                  <a:pt x="2348888" y="4730"/>
                  <a:pt x="2357353" y="4730"/>
                  <a:pt x="2365817" y="1455"/>
                </a:cubicBezTo>
                <a:cubicBezTo>
                  <a:pt x="2370049" y="8004"/>
                  <a:pt x="2374282" y="8004"/>
                  <a:pt x="2382746" y="8004"/>
                </a:cubicBezTo>
                <a:cubicBezTo>
                  <a:pt x="2386978" y="11278"/>
                  <a:pt x="2386978" y="8004"/>
                  <a:pt x="2399675" y="8004"/>
                </a:cubicBezTo>
                <a:cubicBezTo>
                  <a:pt x="2416604" y="11278"/>
                  <a:pt x="2437765" y="8004"/>
                  <a:pt x="2454694" y="8004"/>
                </a:cubicBezTo>
                <a:cubicBezTo>
                  <a:pt x="2454694" y="7999"/>
                  <a:pt x="2454694" y="7876"/>
                  <a:pt x="2454694" y="4730"/>
                </a:cubicBezTo>
                <a:cubicBezTo>
                  <a:pt x="2458926" y="4730"/>
                  <a:pt x="2463159" y="4730"/>
                  <a:pt x="2467391" y="1455"/>
                </a:cubicBezTo>
                <a:cubicBezTo>
                  <a:pt x="2471623" y="4730"/>
                  <a:pt x="2471623" y="8004"/>
                  <a:pt x="2471623" y="11278"/>
                </a:cubicBezTo>
                <a:cubicBezTo>
                  <a:pt x="2480087" y="8004"/>
                  <a:pt x="2484320" y="8004"/>
                  <a:pt x="2492784" y="11278"/>
                </a:cubicBezTo>
                <a:cubicBezTo>
                  <a:pt x="2492784" y="11281"/>
                  <a:pt x="2492784" y="11388"/>
                  <a:pt x="2492784" y="14552"/>
                </a:cubicBezTo>
                <a:cubicBezTo>
                  <a:pt x="2501249" y="11278"/>
                  <a:pt x="2505481" y="11278"/>
                  <a:pt x="2509713" y="11278"/>
                </a:cubicBezTo>
                <a:cubicBezTo>
                  <a:pt x="2530874" y="11278"/>
                  <a:pt x="2556268" y="11278"/>
                  <a:pt x="2577429" y="11278"/>
                </a:cubicBezTo>
                <a:cubicBezTo>
                  <a:pt x="2577429" y="11281"/>
                  <a:pt x="2577429" y="11388"/>
                  <a:pt x="2577429" y="14552"/>
                </a:cubicBezTo>
                <a:lnTo>
                  <a:pt x="2584835" y="12915"/>
                </a:lnTo>
                <a:cubicBezTo>
                  <a:pt x="2598590" y="11278"/>
                  <a:pt x="2615519" y="11278"/>
                  <a:pt x="2628216" y="14552"/>
                </a:cubicBezTo>
                <a:cubicBezTo>
                  <a:pt x="2632448" y="11278"/>
                  <a:pt x="2632448" y="11278"/>
                  <a:pt x="2632448" y="8004"/>
                </a:cubicBezTo>
                <a:cubicBezTo>
                  <a:pt x="2636680" y="8004"/>
                  <a:pt x="2640912" y="11278"/>
                  <a:pt x="2645144" y="11278"/>
                </a:cubicBezTo>
                <a:cubicBezTo>
                  <a:pt x="2657841" y="8004"/>
                  <a:pt x="2670538" y="8004"/>
                  <a:pt x="2683235" y="8004"/>
                </a:cubicBezTo>
                <a:cubicBezTo>
                  <a:pt x="2691699" y="11278"/>
                  <a:pt x="2700163" y="8004"/>
                  <a:pt x="2708628" y="8004"/>
                </a:cubicBezTo>
                <a:cubicBezTo>
                  <a:pt x="2712860" y="11278"/>
                  <a:pt x="2717092" y="11278"/>
                  <a:pt x="2721325" y="11278"/>
                </a:cubicBezTo>
                <a:cubicBezTo>
                  <a:pt x="2721325" y="11281"/>
                  <a:pt x="2721325" y="11388"/>
                  <a:pt x="2721325" y="14552"/>
                </a:cubicBezTo>
                <a:lnTo>
                  <a:pt x="2738254" y="14552"/>
                </a:lnTo>
                <a:cubicBezTo>
                  <a:pt x="2750950" y="14552"/>
                  <a:pt x="2763647" y="11278"/>
                  <a:pt x="2776344" y="11278"/>
                </a:cubicBezTo>
                <a:cubicBezTo>
                  <a:pt x="2776367" y="11287"/>
                  <a:pt x="2784808" y="14552"/>
                  <a:pt x="2784808" y="14552"/>
                </a:cubicBezTo>
                <a:cubicBezTo>
                  <a:pt x="2801737" y="11278"/>
                  <a:pt x="2827130" y="11278"/>
                  <a:pt x="2839827" y="8004"/>
                </a:cubicBezTo>
                <a:cubicBezTo>
                  <a:pt x="2839827" y="4730"/>
                  <a:pt x="2839827" y="1455"/>
                  <a:pt x="2844059" y="1455"/>
                </a:cubicBezTo>
                <a:cubicBezTo>
                  <a:pt x="2844066" y="1455"/>
                  <a:pt x="2844231" y="1455"/>
                  <a:pt x="2848292" y="1455"/>
                </a:cubicBezTo>
                <a:cubicBezTo>
                  <a:pt x="2852524" y="4730"/>
                  <a:pt x="2860988" y="4730"/>
                  <a:pt x="2869453" y="1455"/>
                </a:cubicBezTo>
                <a:lnTo>
                  <a:pt x="2869453" y="8004"/>
                </a:lnTo>
                <a:cubicBezTo>
                  <a:pt x="2877917" y="8004"/>
                  <a:pt x="2886382" y="8004"/>
                  <a:pt x="2894846" y="4730"/>
                </a:cubicBezTo>
                <a:cubicBezTo>
                  <a:pt x="2894868" y="4747"/>
                  <a:pt x="2899100" y="8004"/>
                  <a:pt x="2907543" y="8004"/>
                </a:cubicBezTo>
                <a:cubicBezTo>
                  <a:pt x="2907543" y="7979"/>
                  <a:pt x="2907576" y="4730"/>
                  <a:pt x="2916007" y="4730"/>
                </a:cubicBezTo>
                <a:lnTo>
                  <a:pt x="2937168" y="8004"/>
                </a:lnTo>
                <a:cubicBezTo>
                  <a:pt x="2941401" y="11278"/>
                  <a:pt x="2941401" y="11278"/>
                  <a:pt x="2941401" y="14552"/>
                </a:cubicBezTo>
                <a:cubicBezTo>
                  <a:pt x="2945633" y="11278"/>
                  <a:pt x="2949865" y="11278"/>
                  <a:pt x="2954097" y="11278"/>
                </a:cubicBezTo>
                <a:cubicBezTo>
                  <a:pt x="2958330" y="8004"/>
                  <a:pt x="2958330" y="4730"/>
                  <a:pt x="2958330" y="1455"/>
                </a:cubicBezTo>
                <a:cubicBezTo>
                  <a:pt x="2975258" y="4730"/>
                  <a:pt x="2987955" y="4730"/>
                  <a:pt x="3000652" y="8004"/>
                </a:cubicBezTo>
                <a:cubicBezTo>
                  <a:pt x="3000660" y="8004"/>
                  <a:pt x="3004888" y="8001"/>
                  <a:pt x="3009116" y="4730"/>
                </a:cubicBezTo>
                <a:cubicBezTo>
                  <a:pt x="3013349" y="8004"/>
                  <a:pt x="3017581" y="8004"/>
                  <a:pt x="3021813" y="8004"/>
                </a:cubicBezTo>
                <a:cubicBezTo>
                  <a:pt x="3030277" y="11278"/>
                  <a:pt x="3042974" y="11278"/>
                  <a:pt x="3051439" y="11278"/>
                </a:cubicBezTo>
                <a:cubicBezTo>
                  <a:pt x="3051439" y="11281"/>
                  <a:pt x="3051439" y="11388"/>
                  <a:pt x="3051439" y="14552"/>
                </a:cubicBezTo>
                <a:cubicBezTo>
                  <a:pt x="3059903" y="8004"/>
                  <a:pt x="3059903" y="8004"/>
                  <a:pt x="3059903" y="1455"/>
                </a:cubicBezTo>
                <a:cubicBezTo>
                  <a:pt x="3059903" y="1455"/>
                  <a:pt x="3076832" y="4730"/>
                  <a:pt x="3068368" y="4730"/>
                </a:cubicBezTo>
                <a:cubicBezTo>
                  <a:pt x="3064135" y="8004"/>
                  <a:pt x="3064135" y="11278"/>
                  <a:pt x="3064135" y="14552"/>
                </a:cubicBezTo>
                <a:cubicBezTo>
                  <a:pt x="3068368" y="11278"/>
                  <a:pt x="3072600" y="11278"/>
                  <a:pt x="3076832" y="11278"/>
                </a:cubicBezTo>
                <a:cubicBezTo>
                  <a:pt x="3076832" y="11281"/>
                  <a:pt x="3076832" y="11388"/>
                  <a:pt x="3076832" y="14552"/>
                </a:cubicBezTo>
                <a:lnTo>
                  <a:pt x="3089529" y="11278"/>
                </a:lnTo>
                <a:lnTo>
                  <a:pt x="3110690" y="11278"/>
                </a:lnTo>
                <a:cubicBezTo>
                  <a:pt x="3119154" y="8004"/>
                  <a:pt x="3119154" y="11278"/>
                  <a:pt x="3127619" y="11278"/>
                </a:cubicBezTo>
                <a:cubicBezTo>
                  <a:pt x="3136083" y="8004"/>
                  <a:pt x="3136083" y="14552"/>
                  <a:pt x="3144548" y="14552"/>
                </a:cubicBezTo>
                <a:cubicBezTo>
                  <a:pt x="3144566" y="11278"/>
                  <a:pt x="3148789" y="11278"/>
                  <a:pt x="3153012" y="11278"/>
                </a:cubicBezTo>
                <a:cubicBezTo>
                  <a:pt x="3161477" y="8004"/>
                  <a:pt x="3161477" y="11278"/>
                  <a:pt x="3169941" y="11278"/>
                </a:cubicBezTo>
                <a:cubicBezTo>
                  <a:pt x="3169967" y="11258"/>
                  <a:pt x="3174199" y="8004"/>
                  <a:pt x="3182638" y="8004"/>
                </a:cubicBezTo>
                <a:cubicBezTo>
                  <a:pt x="3182642" y="11278"/>
                  <a:pt x="3182773" y="11278"/>
                  <a:pt x="3186870" y="11278"/>
                </a:cubicBezTo>
                <a:cubicBezTo>
                  <a:pt x="3186870" y="8004"/>
                  <a:pt x="3191102" y="8004"/>
                  <a:pt x="3191102" y="4730"/>
                </a:cubicBezTo>
                <a:cubicBezTo>
                  <a:pt x="3199567" y="8004"/>
                  <a:pt x="3212263" y="8004"/>
                  <a:pt x="3220728" y="8004"/>
                </a:cubicBezTo>
                <a:cubicBezTo>
                  <a:pt x="3233425" y="11278"/>
                  <a:pt x="3250354" y="11278"/>
                  <a:pt x="3263050" y="11278"/>
                </a:cubicBezTo>
                <a:cubicBezTo>
                  <a:pt x="3263050" y="11281"/>
                  <a:pt x="3263050" y="11388"/>
                  <a:pt x="3263050" y="14552"/>
                </a:cubicBezTo>
                <a:lnTo>
                  <a:pt x="3274689" y="12915"/>
                </a:lnTo>
                <a:lnTo>
                  <a:pt x="3284211" y="14552"/>
                </a:lnTo>
                <a:cubicBezTo>
                  <a:pt x="3292676" y="14552"/>
                  <a:pt x="3296908" y="14552"/>
                  <a:pt x="3305373" y="14552"/>
                </a:cubicBezTo>
                <a:cubicBezTo>
                  <a:pt x="3309605" y="14552"/>
                  <a:pt x="3309605" y="17826"/>
                  <a:pt x="3322301" y="14552"/>
                </a:cubicBezTo>
                <a:cubicBezTo>
                  <a:pt x="3330766" y="11278"/>
                  <a:pt x="3334998" y="17826"/>
                  <a:pt x="3339230" y="14552"/>
                </a:cubicBezTo>
                <a:cubicBezTo>
                  <a:pt x="3339261" y="14529"/>
                  <a:pt x="3347703" y="8004"/>
                  <a:pt x="3351927" y="8004"/>
                </a:cubicBezTo>
                <a:cubicBezTo>
                  <a:pt x="3351927" y="8022"/>
                  <a:pt x="3351939" y="14552"/>
                  <a:pt x="3360392" y="14552"/>
                </a:cubicBezTo>
                <a:cubicBezTo>
                  <a:pt x="3364624" y="11278"/>
                  <a:pt x="3364624" y="11278"/>
                  <a:pt x="3368856" y="8004"/>
                </a:cubicBezTo>
                <a:cubicBezTo>
                  <a:pt x="3368856" y="7999"/>
                  <a:pt x="3368856" y="7876"/>
                  <a:pt x="3368856" y="4730"/>
                </a:cubicBezTo>
                <a:cubicBezTo>
                  <a:pt x="3373088" y="8004"/>
                  <a:pt x="3377320" y="8004"/>
                  <a:pt x="3381553" y="8004"/>
                </a:cubicBezTo>
                <a:cubicBezTo>
                  <a:pt x="3385785" y="8004"/>
                  <a:pt x="3385785" y="8004"/>
                  <a:pt x="3390017" y="4730"/>
                </a:cubicBezTo>
                <a:cubicBezTo>
                  <a:pt x="3390017" y="8004"/>
                  <a:pt x="3394249" y="8004"/>
                  <a:pt x="3394249" y="11278"/>
                </a:cubicBezTo>
                <a:cubicBezTo>
                  <a:pt x="3398482" y="11278"/>
                  <a:pt x="3402714" y="11278"/>
                  <a:pt x="3406946" y="11278"/>
                </a:cubicBezTo>
                <a:cubicBezTo>
                  <a:pt x="3411178" y="8004"/>
                  <a:pt x="3415411" y="11278"/>
                  <a:pt x="3419643" y="11278"/>
                </a:cubicBezTo>
                <a:cubicBezTo>
                  <a:pt x="3419643" y="8004"/>
                  <a:pt x="3419643" y="4730"/>
                  <a:pt x="3415411" y="1455"/>
                </a:cubicBezTo>
                <a:cubicBezTo>
                  <a:pt x="3419643" y="1455"/>
                  <a:pt x="3423875" y="1455"/>
                  <a:pt x="3428107" y="1455"/>
                </a:cubicBezTo>
                <a:lnTo>
                  <a:pt x="3436572" y="4730"/>
                </a:lnTo>
                <a:cubicBezTo>
                  <a:pt x="3436572" y="8004"/>
                  <a:pt x="3436572" y="8004"/>
                  <a:pt x="3436572" y="11278"/>
                </a:cubicBezTo>
                <a:cubicBezTo>
                  <a:pt x="3445036" y="11278"/>
                  <a:pt x="3453501" y="8004"/>
                  <a:pt x="3461965" y="8004"/>
                </a:cubicBezTo>
                <a:lnTo>
                  <a:pt x="3461965" y="14552"/>
                </a:lnTo>
                <a:cubicBezTo>
                  <a:pt x="3470430" y="14552"/>
                  <a:pt x="3487358" y="8004"/>
                  <a:pt x="3508520" y="11278"/>
                </a:cubicBezTo>
                <a:cubicBezTo>
                  <a:pt x="3508520" y="11281"/>
                  <a:pt x="3508520" y="11388"/>
                  <a:pt x="3508520" y="14552"/>
                </a:cubicBezTo>
                <a:cubicBezTo>
                  <a:pt x="3516984" y="14552"/>
                  <a:pt x="3525449" y="14552"/>
                  <a:pt x="3533913" y="14552"/>
                </a:cubicBezTo>
                <a:cubicBezTo>
                  <a:pt x="3538145" y="14552"/>
                  <a:pt x="3538145" y="14552"/>
                  <a:pt x="3542377" y="14552"/>
                </a:cubicBezTo>
                <a:cubicBezTo>
                  <a:pt x="3550842" y="11278"/>
                  <a:pt x="3559306" y="11278"/>
                  <a:pt x="3567771" y="11278"/>
                </a:cubicBezTo>
                <a:cubicBezTo>
                  <a:pt x="3588932" y="11278"/>
                  <a:pt x="3605861" y="11278"/>
                  <a:pt x="3627022" y="14552"/>
                </a:cubicBezTo>
                <a:cubicBezTo>
                  <a:pt x="3635487" y="8004"/>
                  <a:pt x="3639719" y="14552"/>
                  <a:pt x="3639719" y="14552"/>
                </a:cubicBezTo>
                <a:cubicBezTo>
                  <a:pt x="3643951" y="11278"/>
                  <a:pt x="3648183" y="11278"/>
                  <a:pt x="3656648" y="11278"/>
                </a:cubicBezTo>
                <a:cubicBezTo>
                  <a:pt x="3656648" y="11281"/>
                  <a:pt x="3656648" y="11388"/>
                  <a:pt x="3656648" y="14552"/>
                </a:cubicBezTo>
                <a:cubicBezTo>
                  <a:pt x="3656653" y="14552"/>
                  <a:pt x="3656807" y="14552"/>
                  <a:pt x="3660880" y="14552"/>
                </a:cubicBezTo>
                <a:cubicBezTo>
                  <a:pt x="3660893" y="14532"/>
                  <a:pt x="3665125" y="8009"/>
                  <a:pt x="3673577" y="11278"/>
                </a:cubicBezTo>
                <a:cubicBezTo>
                  <a:pt x="3677809" y="11278"/>
                  <a:pt x="3673577" y="17826"/>
                  <a:pt x="3682041" y="14552"/>
                </a:cubicBezTo>
                <a:lnTo>
                  <a:pt x="3686273" y="11278"/>
                </a:lnTo>
                <a:cubicBezTo>
                  <a:pt x="3690506" y="11278"/>
                  <a:pt x="3694738" y="11278"/>
                  <a:pt x="3698970" y="11278"/>
                </a:cubicBezTo>
                <a:cubicBezTo>
                  <a:pt x="3703202" y="8022"/>
                  <a:pt x="3703226" y="11278"/>
                  <a:pt x="3711667" y="11278"/>
                </a:cubicBezTo>
                <a:cubicBezTo>
                  <a:pt x="3728596" y="8004"/>
                  <a:pt x="3741292" y="8004"/>
                  <a:pt x="3753989" y="8004"/>
                </a:cubicBezTo>
                <a:cubicBezTo>
                  <a:pt x="3762453" y="11278"/>
                  <a:pt x="3770918" y="8004"/>
                  <a:pt x="3783615" y="8004"/>
                </a:cubicBezTo>
                <a:cubicBezTo>
                  <a:pt x="3787847" y="11278"/>
                  <a:pt x="3792079" y="11278"/>
                  <a:pt x="3796311" y="11278"/>
                </a:cubicBezTo>
                <a:cubicBezTo>
                  <a:pt x="3796311" y="11281"/>
                  <a:pt x="3796311" y="11388"/>
                  <a:pt x="3796311" y="14552"/>
                </a:cubicBezTo>
                <a:cubicBezTo>
                  <a:pt x="3800544" y="14552"/>
                  <a:pt x="3804776" y="14552"/>
                  <a:pt x="3809008" y="14552"/>
                </a:cubicBezTo>
                <a:lnTo>
                  <a:pt x="3813240" y="14552"/>
                </a:lnTo>
                <a:cubicBezTo>
                  <a:pt x="3813246" y="14552"/>
                  <a:pt x="3813396" y="14552"/>
                  <a:pt x="3817472" y="14552"/>
                </a:cubicBezTo>
                <a:cubicBezTo>
                  <a:pt x="3817476" y="11278"/>
                  <a:pt x="3817603" y="11278"/>
                  <a:pt x="3821705" y="11278"/>
                </a:cubicBezTo>
                <a:cubicBezTo>
                  <a:pt x="3821705" y="11290"/>
                  <a:pt x="3821712" y="14552"/>
                  <a:pt x="3825937" y="14552"/>
                </a:cubicBezTo>
                <a:cubicBezTo>
                  <a:pt x="3834401" y="14552"/>
                  <a:pt x="3842866" y="14552"/>
                  <a:pt x="3851330" y="14552"/>
                </a:cubicBezTo>
                <a:cubicBezTo>
                  <a:pt x="3859795" y="11278"/>
                  <a:pt x="3868259" y="14552"/>
                  <a:pt x="3876724" y="14552"/>
                </a:cubicBezTo>
                <a:cubicBezTo>
                  <a:pt x="3889420" y="11278"/>
                  <a:pt x="3902117" y="11278"/>
                  <a:pt x="3910582" y="11278"/>
                </a:cubicBezTo>
                <a:cubicBezTo>
                  <a:pt x="3910582" y="11281"/>
                  <a:pt x="3910582" y="11388"/>
                  <a:pt x="3910582" y="14552"/>
                </a:cubicBezTo>
                <a:lnTo>
                  <a:pt x="3919046" y="14552"/>
                </a:lnTo>
                <a:cubicBezTo>
                  <a:pt x="3923278" y="17826"/>
                  <a:pt x="3948672" y="11278"/>
                  <a:pt x="3961368" y="14552"/>
                </a:cubicBezTo>
                <a:cubicBezTo>
                  <a:pt x="3965601" y="14552"/>
                  <a:pt x="3974065" y="14552"/>
                  <a:pt x="3982529" y="14552"/>
                </a:cubicBezTo>
                <a:cubicBezTo>
                  <a:pt x="3982533" y="17826"/>
                  <a:pt x="3982661" y="17826"/>
                  <a:pt x="3986762" y="17826"/>
                </a:cubicBezTo>
                <a:cubicBezTo>
                  <a:pt x="3990994" y="14552"/>
                  <a:pt x="3990994" y="14552"/>
                  <a:pt x="3995226" y="11278"/>
                </a:cubicBezTo>
                <a:cubicBezTo>
                  <a:pt x="4003691" y="11278"/>
                  <a:pt x="4012155" y="11278"/>
                  <a:pt x="4020620" y="14552"/>
                </a:cubicBezTo>
                <a:cubicBezTo>
                  <a:pt x="4024852" y="11278"/>
                  <a:pt x="4024852" y="11278"/>
                  <a:pt x="4029084" y="11278"/>
                </a:cubicBezTo>
                <a:lnTo>
                  <a:pt x="4036490" y="9641"/>
                </a:lnTo>
                <a:cubicBezTo>
                  <a:pt x="4040723" y="8822"/>
                  <a:pt x="4039665" y="8004"/>
                  <a:pt x="4041781" y="8004"/>
                </a:cubicBezTo>
                <a:lnTo>
                  <a:pt x="4052890" y="9641"/>
                </a:lnTo>
                <a:cubicBezTo>
                  <a:pt x="4071406" y="14552"/>
                  <a:pt x="4088335" y="8004"/>
                  <a:pt x="4088335" y="8004"/>
                </a:cubicBezTo>
                <a:cubicBezTo>
                  <a:pt x="4096800" y="8004"/>
                  <a:pt x="4101032" y="8004"/>
                  <a:pt x="4109496" y="8004"/>
                </a:cubicBezTo>
                <a:cubicBezTo>
                  <a:pt x="4126425" y="11278"/>
                  <a:pt x="4147586" y="11278"/>
                  <a:pt x="4168748" y="11278"/>
                </a:cubicBezTo>
                <a:cubicBezTo>
                  <a:pt x="4168748" y="11284"/>
                  <a:pt x="4168748" y="11421"/>
                  <a:pt x="4168748" y="14552"/>
                </a:cubicBezTo>
                <a:cubicBezTo>
                  <a:pt x="4189909" y="11278"/>
                  <a:pt x="4215302" y="8004"/>
                  <a:pt x="4236463" y="4730"/>
                </a:cubicBezTo>
                <a:cubicBezTo>
                  <a:pt x="4236463" y="8004"/>
                  <a:pt x="4236463" y="8004"/>
                  <a:pt x="4236463" y="11278"/>
                </a:cubicBezTo>
                <a:lnTo>
                  <a:pt x="4244928" y="11278"/>
                </a:lnTo>
                <a:cubicBezTo>
                  <a:pt x="4244928" y="8004"/>
                  <a:pt x="4244928" y="8004"/>
                  <a:pt x="4244928" y="4730"/>
                </a:cubicBezTo>
                <a:cubicBezTo>
                  <a:pt x="4257625" y="4730"/>
                  <a:pt x="4266089" y="4730"/>
                  <a:pt x="4278786" y="4730"/>
                </a:cubicBezTo>
                <a:cubicBezTo>
                  <a:pt x="4278786" y="8004"/>
                  <a:pt x="4278786" y="8004"/>
                  <a:pt x="4283018" y="11278"/>
                </a:cubicBezTo>
                <a:cubicBezTo>
                  <a:pt x="4283030" y="11278"/>
                  <a:pt x="4287256" y="11278"/>
                  <a:pt x="4291482" y="11278"/>
                </a:cubicBezTo>
                <a:cubicBezTo>
                  <a:pt x="4291482" y="11284"/>
                  <a:pt x="4291482" y="11421"/>
                  <a:pt x="4291482" y="14552"/>
                </a:cubicBezTo>
                <a:cubicBezTo>
                  <a:pt x="4291487" y="14552"/>
                  <a:pt x="4291616" y="14552"/>
                  <a:pt x="4295715" y="14552"/>
                </a:cubicBezTo>
                <a:cubicBezTo>
                  <a:pt x="4304179" y="11278"/>
                  <a:pt x="4316876" y="11278"/>
                  <a:pt x="4325340" y="11278"/>
                </a:cubicBezTo>
                <a:cubicBezTo>
                  <a:pt x="4325352" y="11288"/>
                  <a:pt x="4329585" y="14552"/>
                  <a:pt x="4338037" y="14552"/>
                </a:cubicBezTo>
                <a:cubicBezTo>
                  <a:pt x="4338037" y="11278"/>
                  <a:pt x="4342269" y="11278"/>
                  <a:pt x="4342269" y="8004"/>
                </a:cubicBezTo>
                <a:cubicBezTo>
                  <a:pt x="4350734" y="8004"/>
                  <a:pt x="4363430" y="11278"/>
                  <a:pt x="4371895" y="11278"/>
                </a:cubicBezTo>
                <a:lnTo>
                  <a:pt x="4376127" y="14552"/>
                </a:lnTo>
                <a:cubicBezTo>
                  <a:pt x="4397288" y="14552"/>
                  <a:pt x="4409985" y="14552"/>
                  <a:pt x="4426914" y="14552"/>
                </a:cubicBezTo>
                <a:cubicBezTo>
                  <a:pt x="4426914" y="14529"/>
                  <a:pt x="4426929" y="11267"/>
                  <a:pt x="4431146" y="8004"/>
                </a:cubicBezTo>
                <a:cubicBezTo>
                  <a:pt x="4443843" y="8004"/>
                  <a:pt x="4456539" y="8004"/>
                  <a:pt x="4473468" y="8004"/>
                </a:cubicBezTo>
                <a:cubicBezTo>
                  <a:pt x="4473468" y="7996"/>
                  <a:pt x="4473468" y="7841"/>
                  <a:pt x="4473468" y="4730"/>
                </a:cubicBezTo>
                <a:cubicBezTo>
                  <a:pt x="4486165" y="8004"/>
                  <a:pt x="4490397" y="8004"/>
                  <a:pt x="4498862" y="8004"/>
                </a:cubicBezTo>
                <a:cubicBezTo>
                  <a:pt x="4503094" y="11278"/>
                  <a:pt x="4507326" y="11278"/>
                  <a:pt x="4511558" y="11278"/>
                </a:cubicBezTo>
                <a:cubicBezTo>
                  <a:pt x="4511558" y="11285"/>
                  <a:pt x="4511558" y="11432"/>
                  <a:pt x="4511558" y="14552"/>
                </a:cubicBezTo>
                <a:lnTo>
                  <a:pt x="4528487" y="14552"/>
                </a:lnTo>
                <a:lnTo>
                  <a:pt x="4535894" y="15780"/>
                </a:lnTo>
                <a:cubicBezTo>
                  <a:pt x="4549649" y="11278"/>
                  <a:pt x="4562345" y="14552"/>
                  <a:pt x="4562345" y="14552"/>
                </a:cubicBezTo>
                <a:cubicBezTo>
                  <a:pt x="4570810" y="11278"/>
                  <a:pt x="4583506" y="11278"/>
                  <a:pt x="4591971" y="11278"/>
                </a:cubicBezTo>
                <a:cubicBezTo>
                  <a:pt x="4600435" y="8004"/>
                  <a:pt x="4608900" y="8004"/>
                  <a:pt x="4621596" y="8004"/>
                </a:cubicBezTo>
                <a:cubicBezTo>
                  <a:pt x="4621600" y="11278"/>
                  <a:pt x="4621719" y="11278"/>
                  <a:pt x="4625829" y="11278"/>
                </a:cubicBezTo>
                <a:cubicBezTo>
                  <a:pt x="4625849" y="8004"/>
                  <a:pt x="4630071" y="8004"/>
                  <a:pt x="4634293" y="8004"/>
                </a:cubicBezTo>
                <a:cubicBezTo>
                  <a:pt x="4634293" y="7996"/>
                  <a:pt x="4634293" y="7841"/>
                  <a:pt x="4634293" y="4730"/>
                </a:cubicBezTo>
                <a:cubicBezTo>
                  <a:pt x="4651222" y="1455"/>
                  <a:pt x="4668151" y="8004"/>
                  <a:pt x="4680848" y="1455"/>
                </a:cubicBezTo>
                <a:cubicBezTo>
                  <a:pt x="4689312" y="4730"/>
                  <a:pt x="4689312" y="8004"/>
                  <a:pt x="4689312" y="11278"/>
                </a:cubicBezTo>
                <a:cubicBezTo>
                  <a:pt x="4693544" y="8004"/>
                  <a:pt x="4693544" y="4730"/>
                  <a:pt x="4693544" y="1455"/>
                </a:cubicBezTo>
                <a:cubicBezTo>
                  <a:pt x="4697777" y="1455"/>
                  <a:pt x="4702009" y="1455"/>
                  <a:pt x="4706241" y="1455"/>
                </a:cubicBezTo>
                <a:cubicBezTo>
                  <a:pt x="4710473" y="1455"/>
                  <a:pt x="4710473" y="4730"/>
                  <a:pt x="4710473" y="8004"/>
                </a:cubicBezTo>
                <a:cubicBezTo>
                  <a:pt x="4718938" y="8004"/>
                  <a:pt x="4752796" y="4730"/>
                  <a:pt x="4769725" y="8004"/>
                </a:cubicBezTo>
                <a:cubicBezTo>
                  <a:pt x="4778189" y="11278"/>
                  <a:pt x="4795118" y="17826"/>
                  <a:pt x="4812047" y="14552"/>
                </a:cubicBezTo>
                <a:cubicBezTo>
                  <a:pt x="4812081" y="14526"/>
                  <a:pt x="4820520" y="7997"/>
                  <a:pt x="4824744" y="4730"/>
                </a:cubicBezTo>
                <a:cubicBezTo>
                  <a:pt x="4828976" y="11278"/>
                  <a:pt x="4828976" y="11278"/>
                  <a:pt x="4828976" y="14552"/>
                </a:cubicBezTo>
                <a:lnTo>
                  <a:pt x="4837440" y="4730"/>
                </a:lnTo>
                <a:lnTo>
                  <a:pt x="4850137" y="8004"/>
                </a:lnTo>
                <a:cubicBezTo>
                  <a:pt x="4867066" y="8004"/>
                  <a:pt x="4883995" y="8004"/>
                  <a:pt x="4905156" y="8004"/>
                </a:cubicBezTo>
                <a:cubicBezTo>
                  <a:pt x="4909388" y="11278"/>
                  <a:pt x="4913620" y="11278"/>
                  <a:pt x="4922085" y="11278"/>
                </a:cubicBezTo>
                <a:cubicBezTo>
                  <a:pt x="4922085" y="11295"/>
                  <a:pt x="4922095" y="14552"/>
                  <a:pt x="4926317" y="14552"/>
                </a:cubicBezTo>
                <a:cubicBezTo>
                  <a:pt x="4934782" y="14552"/>
                  <a:pt x="4955943" y="11278"/>
                  <a:pt x="4968639" y="14552"/>
                </a:cubicBezTo>
                <a:lnTo>
                  <a:pt x="4985568" y="14552"/>
                </a:lnTo>
                <a:cubicBezTo>
                  <a:pt x="4989801" y="17826"/>
                  <a:pt x="4994033" y="17826"/>
                  <a:pt x="5002497" y="14552"/>
                </a:cubicBezTo>
                <a:cubicBezTo>
                  <a:pt x="5004613" y="12915"/>
                  <a:pt x="5004613" y="12915"/>
                  <a:pt x="5006729" y="11278"/>
                </a:cubicBezTo>
                <a:cubicBezTo>
                  <a:pt x="5010962" y="8004"/>
                  <a:pt x="5027891" y="11278"/>
                  <a:pt x="5036355" y="11278"/>
                </a:cubicBezTo>
                <a:cubicBezTo>
                  <a:pt x="5057516" y="4730"/>
                  <a:pt x="5082910" y="11278"/>
                  <a:pt x="5099839" y="11278"/>
                </a:cubicBezTo>
                <a:cubicBezTo>
                  <a:pt x="5099839" y="8004"/>
                  <a:pt x="5099839" y="4730"/>
                  <a:pt x="5099839" y="1455"/>
                </a:cubicBezTo>
                <a:cubicBezTo>
                  <a:pt x="5099844" y="1455"/>
                  <a:pt x="5099984" y="1455"/>
                  <a:pt x="5104071" y="1455"/>
                </a:cubicBezTo>
                <a:cubicBezTo>
                  <a:pt x="5104071" y="4730"/>
                  <a:pt x="5108303" y="4730"/>
                  <a:pt x="5108303" y="11278"/>
                </a:cubicBezTo>
                <a:cubicBezTo>
                  <a:pt x="5116767" y="11278"/>
                  <a:pt x="5116767" y="11278"/>
                  <a:pt x="5125232" y="8004"/>
                </a:cubicBezTo>
                <a:cubicBezTo>
                  <a:pt x="5125232" y="7996"/>
                  <a:pt x="5125232" y="7841"/>
                  <a:pt x="5125232" y="4730"/>
                </a:cubicBezTo>
                <a:cubicBezTo>
                  <a:pt x="5129464" y="4730"/>
                  <a:pt x="5133696" y="11278"/>
                  <a:pt x="5133696" y="11278"/>
                </a:cubicBezTo>
                <a:cubicBezTo>
                  <a:pt x="5142161" y="11278"/>
                  <a:pt x="5146393" y="8004"/>
                  <a:pt x="5154858" y="8004"/>
                </a:cubicBezTo>
                <a:cubicBezTo>
                  <a:pt x="5154881" y="8022"/>
                  <a:pt x="5159113" y="11278"/>
                  <a:pt x="5167554" y="11278"/>
                </a:cubicBezTo>
                <a:cubicBezTo>
                  <a:pt x="5171786" y="8004"/>
                  <a:pt x="5171786" y="8004"/>
                  <a:pt x="5171786" y="4730"/>
                </a:cubicBezTo>
                <a:cubicBezTo>
                  <a:pt x="5180251" y="4730"/>
                  <a:pt x="5180251" y="8004"/>
                  <a:pt x="5188715" y="8004"/>
                </a:cubicBezTo>
                <a:cubicBezTo>
                  <a:pt x="5188715" y="7996"/>
                  <a:pt x="5188715" y="7841"/>
                  <a:pt x="5188715" y="4730"/>
                </a:cubicBezTo>
                <a:cubicBezTo>
                  <a:pt x="5197180" y="4730"/>
                  <a:pt x="5197180" y="11278"/>
                  <a:pt x="5205644" y="11278"/>
                </a:cubicBezTo>
                <a:cubicBezTo>
                  <a:pt x="5209877" y="8004"/>
                  <a:pt x="5209877" y="8004"/>
                  <a:pt x="5209877" y="4730"/>
                </a:cubicBezTo>
                <a:cubicBezTo>
                  <a:pt x="5218341" y="8004"/>
                  <a:pt x="5222573" y="8004"/>
                  <a:pt x="5231038" y="8004"/>
                </a:cubicBezTo>
                <a:cubicBezTo>
                  <a:pt x="5231038" y="7996"/>
                  <a:pt x="5231038" y="7841"/>
                  <a:pt x="5231038" y="4730"/>
                </a:cubicBezTo>
                <a:cubicBezTo>
                  <a:pt x="5235270" y="4730"/>
                  <a:pt x="5239502" y="4730"/>
                  <a:pt x="5243734" y="4730"/>
                </a:cubicBezTo>
                <a:cubicBezTo>
                  <a:pt x="5243738" y="8004"/>
                  <a:pt x="5243855" y="8004"/>
                  <a:pt x="5247967" y="8004"/>
                </a:cubicBezTo>
                <a:cubicBezTo>
                  <a:pt x="5247967" y="7996"/>
                  <a:pt x="5247967" y="7841"/>
                  <a:pt x="5247967" y="4730"/>
                </a:cubicBezTo>
                <a:cubicBezTo>
                  <a:pt x="5252199" y="4730"/>
                  <a:pt x="5256431" y="4730"/>
                  <a:pt x="5264896" y="4730"/>
                </a:cubicBezTo>
                <a:cubicBezTo>
                  <a:pt x="5264896" y="8004"/>
                  <a:pt x="5264896" y="8004"/>
                  <a:pt x="5264896" y="11278"/>
                </a:cubicBezTo>
                <a:cubicBezTo>
                  <a:pt x="5269128" y="11278"/>
                  <a:pt x="5277592" y="11278"/>
                  <a:pt x="5281824" y="14552"/>
                </a:cubicBezTo>
                <a:cubicBezTo>
                  <a:pt x="5281824" y="14525"/>
                  <a:pt x="5281860" y="11278"/>
                  <a:pt x="5290289" y="11278"/>
                </a:cubicBezTo>
                <a:cubicBezTo>
                  <a:pt x="5290289" y="11294"/>
                  <a:pt x="5290309" y="14552"/>
                  <a:pt x="5298753" y="14552"/>
                </a:cubicBezTo>
                <a:cubicBezTo>
                  <a:pt x="5298753" y="14525"/>
                  <a:pt x="5298789" y="11278"/>
                  <a:pt x="5307218" y="11278"/>
                </a:cubicBezTo>
                <a:cubicBezTo>
                  <a:pt x="5307218" y="11285"/>
                  <a:pt x="5307218" y="11432"/>
                  <a:pt x="5307218" y="14552"/>
                </a:cubicBezTo>
                <a:cubicBezTo>
                  <a:pt x="5311450" y="14552"/>
                  <a:pt x="5311450" y="14552"/>
                  <a:pt x="5315682" y="14552"/>
                </a:cubicBezTo>
                <a:cubicBezTo>
                  <a:pt x="5319915" y="17826"/>
                  <a:pt x="5328379" y="11278"/>
                  <a:pt x="5336843" y="14552"/>
                </a:cubicBezTo>
                <a:lnTo>
                  <a:pt x="5345308" y="11278"/>
                </a:lnTo>
                <a:cubicBezTo>
                  <a:pt x="5358005" y="11278"/>
                  <a:pt x="5370701" y="11278"/>
                  <a:pt x="5387630" y="11278"/>
                </a:cubicBezTo>
                <a:cubicBezTo>
                  <a:pt x="5387630" y="11285"/>
                  <a:pt x="5387630" y="11432"/>
                  <a:pt x="5387630" y="14552"/>
                </a:cubicBezTo>
                <a:lnTo>
                  <a:pt x="5395037" y="12915"/>
                </a:lnTo>
                <a:cubicBezTo>
                  <a:pt x="5404559" y="11278"/>
                  <a:pt x="5413024" y="11278"/>
                  <a:pt x="5425720" y="11278"/>
                </a:cubicBezTo>
                <a:cubicBezTo>
                  <a:pt x="5425720" y="11295"/>
                  <a:pt x="5425731" y="14552"/>
                  <a:pt x="5429953" y="14552"/>
                </a:cubicBezTo>
                <a:cubicBezTo>
                  <a:pt x="5438417" y="17826"/>
                  <a:pt x="5442649" y="14552"/>
                  <a:pt x="5442649" y="14552"/>
                </a:cubicBezTo>
                <a:cubicBezTo>
                  <a:pt x="5463810" y="11278"/>
                  <a:pt x="5489204" y="14552"/>
                  <a:pt x="5497668" y="17826"/>
                </a:cubicBezTo>
                <a:cubicBezTo>
                  <a:pt x="5506133" y="11278"/>
                  <a:pt x="5514597" y="11278"/>
                  <a:pt x="5518829" y="8004"/>
                </a:cubicBezTo>
                <a:cubicBezTo>
                  <a:pt x="5518852" y="8027"/>
                  <a:pt x="5531522" y="21095"/>
                  <a:pt x="5527294" y="14552"/>
                </a:cubicBezTo>
                <a:cubicBezTo>
                  <a:pt x="5535758" y="8004"/>
                  <a:pt x="5535758" y="8004"/>
                  <a:pt x="5539991" y="4730"/>
                </a:cubicBezTo>
                <a:cubicBezTo>
                  <a:pt x="5540007" y="4730"/>
                  <a:pt x="5544231" y="4730"/>
                  <a:pt x="5548455" y="4730"/>
                </a:cubicBezTo>
                <a:cubicBezTo>
                  <a:pt x="5547397" y="9641"/>
                  <a:pt x="5548455" y="9641"/>
                  <a:pt x="5552687" y="11278"/>
                </a:cubicBezTo>
                <a:cubicBezTo>
                  <a:pt x="5552687" y="11285"/>
                  <a:pt x="5552687" y="11432"/>
                  <a:pt x="5552687" y="14552"/>
                </a:cubicBezTo>
                <a:cubicBezTo>
                  <a:pt x="5552694" y="14552"/>
                  <a:pt x="5552844" y="14552"/>
                  <a:pt x="5556919" y="14552"/>
                </a:cubicBezTo>
                <a:cubicBezTo>
                  <a:pt x="5556919" y="11278"/>
                  <a:pt x="5556919" y="8004"/>
                  <a:pt x="5556919" y="4730"/>
                </a:cubicBezTo>
                <a:cubicBezTo>
                  <a:pt x="5561152" y="4730"/>
                  <a:pt x="5569616" y="4730"/>
                  <a:pt x="5578081" y="4730"/>
                </a:cubicBezTo>
                <a:cubicBezTo>
                  <a:pt x="5578081" y="8004"/>
                  <a:pt x="5578081" y="8004"/>
                  <a:pt x="5582313" y="11278"/>
                </a:cubicBezTo>
                <a:cubicBezTo>
                  <a:pt x="5599242" y="11278"/>
                  <a:pt x="5611938" y="11278"/>
                  <a:pt x="5628867" y="11278"/>
                </a:cubicBezTo>
                <a:lnTo>
                  <a:pt x="5638390" y="10050"/>
                </a:lnTo>
                <a:cubicBezTo>
                  <a:pt x="5639448" y="11278"/>
                  <a:pt x="5639448" y="12915"/>
                  <a:pt x="5641564" y="14552"/>
                </a:cubicBezTo>
                <a:cubicBezTo>
                  <a:pt x="5645796" y="14552"/>
                  <a:pt x="5650029" y="14552"/>
                  <a:pt x="5654261" y="14552"/>
                </a:cubicBezTo>
                <a:cubicBezTo>
                  <a:pt x="5654261" y="11278"/>
                  <a:pt x="5654261" y="11278"/>
                  <a:pt x="5654261" y="8004"/>
                </a:cubicBezTo>
                <a:lnTo>
                  <a:pt x="5661667" y="11278"/>
                </a:lnTo>
                <a:cubicBezTo>
                  <a:pt x="5662725" y="12097"/>
                  <a:pt x="5662725" y="12915"/>
                  <a:pt x="5662725" y="14552"/>
                </a:cubicBezTo>
                <a:cubicBezTo>
                  <a:pt x="5671190" y="11278"/>
                  <a:pt x="5683886" y="8004"/>
                  <a:pt x="5692351" y="11278"/>
                </a:cubicBezTo>
                <a:cubicBezTo>
                  <a:pt x="5692351" y="11285"/>
                  <a:pt x="5692351" y="11432"/>
                  <a:pt x="5692351" y="14552"/>
                </a:cubicBezTo>
                <a:cubicBezTo>
                  <a:pt x="5696583" y="14552"/>
                  <a:pt x="5696583" y="14552"/>
                  <a:pt x="5700815" y="14552"/>
                </a:cubicBezTo>
                <a:cubicBezTo>
                  <a:pt x="5709280" y="11278"/>
                  <a:pt x="5717744" y="11278"/>
                  <a:pt x="5726209" y="11278"/>
                </a:cubicBezTo>
                <a:cubicBezTo>
                  <a:pt x="5730441" y="11278"/>
                  <a:pt x="5734673" y="11278"/>
                  <a:pt x="5743138" y="14552"/>
                </a:cubicBezTo>
                <a:cubicBezTo>
                  <a:pt x="5743138" y="11278"/>
                  <a:pt x="5747370" y="8004"/>
                  <a:pt x="5751602" y="4730"/>
                </a:cubicBezTo>
                <a:cubicBezTo>
                  <a:pt x="5755834" y="8004"/>
                  <a:pt x="5760067" y="8004"/>
                  <a:pt x="5764299" y="8004"/>
                </a:cubicBezTo>
                <a:cubicBezTo>
                  <a:pt x="5764299" y="7996"/>
                  <a:pt x="5764299" y="7841"/>
                  <a:pt x="5764299" y="4730"/>
                </a:cubicBezTo>
                <a:cubicBezTo>
                  <a:pt x="5781228" y="4730"/>
                  <a:pt x="5785460" y="4730"/>
                  <a:pt x="5798157" y="4730"/>
                </a:cubicBezTo>
                <a:lnTo>
                  <a:pt x="5806621" y="1455"/>
                </a:lnTo>
                <a:cubicBezTo>
                  <a:pt x="5808737" y="3093"/>
                  <a:pt x="5808737" y="3093"/>
                  <a:pt x="5810853" y="4730"/>
                </a:cubicBezTo>
                <a:cubicBezTo>
                  <a:pt x="5815086" y="8004"/>
                  <a:pt x="5819318" y="8004"/>
                  <a:pt x="5823550" y="4730"/>
                </a:cubicBezTo>
                <a:lnTo>
                  <a:pt x="5832015" y="8004"/>
                </a:lnTo>
                <a:cubicBezTo>
                  <a:pt x="5857408" y="14552"/>
                  <a:pt x="5903962" y="8004"/>
                  <a:pt x="5920891" y="4730"/>
                </a:cubicBezTo>
                <a:cubicBezTo>
                  <a:pt x="5929356" y="8004"/>
                  <a:pt x="5937820" y="8004"/>
                  <a:pt x="5946285" y="8004"/>
                </a:cubicBezTo>
                <a:cubicBezTo>
                  <a:pt x="5946285" y="11278"/>
                  <a:pt x="5950517" y="11278"/>
                  <a:pt x="5950517" y="14552"/>
                </a:cubicBezTo>
                <a:cubicBezTo>
                  <a:pt x="5958981" y="11278"/>
                  <a:pt x="5971678" y="11278"/>
                  <a:pt x="5980143" y="11278"/>
                </a:cubicBezTo>
                <a:cubicBezTo>
                  <a:pt x="5980143" y="8004"/>
                  <a:pt x="5980143" y="8004"/>
                  <a:pt x="5980143" y="4730"/>
                </a:cubicBezTo>
                <a:lnTo>
                  <a:pt x="5988607" y="4730"/>
                </a:lnTo>
                <a:cubicBezTo>
                  <a:pt x="5988607" y="8004"/>
                  <a:pt x="5988607" y="11278"/>
                  <a:pt x="5988607" y="14552"/>
                </a:cubicBezTo>
                <a:cubicBezTo>
                  <a:pt x="5997072" y="11278"/>
                  <a:pt x="6001304" y="11278"/>
                  <a:pt x="6005536" y="11278"/>
                </a:cubicBezTo>
                <a:lnTo>
                  <a:pt x="6022465" y="11278"/>
                </a:lnTo>
                <a:cubicBezTo>
                  <a:pt x="6039394" y="8004"/>
                  <a:pt x="6056323" y="11278"/>
                  <a:pt x="6077484" y="11278"/>
                </a:cubicBezTo>
                <a:cubicBezTo>
                  <a:pt x="6077501" y="11291"/>
                  <a:pt x="6081733" y="14552"/>
                  <a:pt x="6090181" y="14552"/>
                </a:cubicBezTo>
                <a:cubicBezTo>
                  <a:pt x="6107110" y="11278"/>
                  <a:pt x="6128271" y="11278"/>
                  <a:pt x="6145200" y="11278"/>
                </a:cubicBezTo>
                <a:cubicBezTo>
                  <a:pt x="6149432" y="8004"/>
                  <a:pt x="6149432" y="8004"/>
                  <a:pt x="6149432" y="4730"/>
                </a:cubicBezTo>
                <a:lnTo>
                  <a:pt x="6156838" y="6367"/>
                </a:lnTo>
                <a:cubicBezTo>
                  <a:pt x="6162129" y="7998"/>
                  <a:pt x="6162129" y="7867"/>
                  <a:pt x="6162129" y="4730"/>
                </a:cubicBezTo>
                <a:cubicBezTo>
                  <a:pt x="6179057" y="8004"/>
                  <a:pt x="6191754" y="8004"/>
                  <a:pt x="6208683" y="8004"/>
                </a:cubicBezTo>
                <a:cubicBezTo>
                  <a:pt x="6212915" y="11278"/>
                  <a:pt x="6217148" y="8004"/>
                  <a:pt x="6225612" y="8004"/>
                </a:cubicBezTo>
                <a:cubicBezTo>
                  <a:pt x="6234076" y="11278"/>
                  <a:pt x="6242541" y="11278"/>
                  <a:pt x="6251005" y="11278"/>
                </a:cubicBezTo>
                <a:cubicBezTo>
                  <a:pt x="6251005" y="11252"/>
                  <a:pt x="6251057" y="7990"/>
                  <a:pt x="6263702" y="4730"/>
                </a:cubicBezTo>
                <a:cubicBezTo>
                  <a:pt x="6263702" y="8004"/>
                  <a:pt x="6267934" y="11278"/>
                  <a:pt x="6267934" y="14552"/>
                </a:cubicBezTo>
                <a:cubicBezTo>
                  <a:pt x="6272167" y="14552"/>
                  <a:pt x="6272167" y="14552"/>
                  <a:pt x="6276399" y="14552"/>
                </a:cubicBezTo>
                <a:cubicBezTo>
                  <a:pt x="6276399" y="11278"/>
                  <a:pt x="6280631" y="11278"/>
                  <a:pt x="6280631" y="8004"/>
                </a:cubicBezTo>
                <a:cubicBezTo>
                  <a:pt x="6289095" y="8004"/>
                  <a:pt x="6284863" y="14552"/>
                  <a:pt x="6297560" y="14552"/>
                </a:cubicBezTo>
                <a:lnTo>
                  <a:pt x="6310257" y="14552"/>
                </a:lnTo>
                <a:cubicBezTo>
                  <a:pt x="6314489" y="11278"/>
                  <a:pt x="6318721" y="11278"/>
                  <a:pt x="6322953" y="11278"/>
                </a:cubicBezTo>
                <a:cubicBezTo>
                  <a:pt x="6327186" y="11283"/>
                  <a:pt x="6327186" y="11408"/>
                  <a:pt x="6327186" y="14552"/>
                </a:cubicBezTo>
                <a:cubicBezTo>
                  <a:pt x="6339882" y="14552"/>
                  <a:pt x="6344114" y="11278"/>
                  <a:pt x="6344114" y="11278"/>
                </a:cubicBezTo>
                <a:cubicBezTo>
                  <a:pt x="6356811" y="11278"/>
                  <a:pt x="6369508" y="11278"/>
                  <a:pt x="6386437" y="14552"/>
                </a:cubicBezTo>
                <a:cubicBezTo>
                  <a:pt x="6394901" y="14552"/>
                  <a:pt x="6407598" y="14552"/>
                  <a:pt x="6416062" y="14552"/>
                </a:cubicBezTo>
                <a:cubicBezTo>
                  <a:pt x="6432991" y="14552"/>
                  <a:pt x="6449920" y="14552"/>
                  <a:pt x="6466849" y="14552"/>
                </a:cubicBezTo>
                <a:lnTo>
                  <a:pt x="6474256" y="15780"/>
                </a:lnTo>
                <a:cubicBezTo>
                  <a:pt x="6492243" y="11278"/>
                  <a:pt x="6509171" y="14552"/>
                  <a:pt x="6517636" y="14552"/>
                </a:cubicBezTo>
                <a:cubicBezTo>
                  <a:pt x="6534565" y="17826"/>
                  <a:pt x="6572655" y="14552"/>
                  <a:pt x="6576887" y="11278"/>
                </a:cubicBezTo>
                <a:cubicBezTo>
                  <a:pt x="6576887" y="14552"/>
                  <a:pt x="6581119" y="14552"/>
                  <a:pt x="6581119" y="17826"/>
                </a:cubicBezTo>
                <a:cubicBezTo>
                  <a:pt x="6585352" y="14552"/>
                  <a:pt x="6585352" y="14552"/>
                  <a:pt x="6585352" y="11278"/>
                </a:cubicBezTo>
                <a:cubicBezTo>
                  <a:pt x="6602281" y="11278"/>
                  <a:pt x="6619209" y="11278"/>
                  <a:pt x="6631906" y="14552"/>
                </a:cubicBezTo>
                <a:cubicBezTo>
                  <a:pt x="6636138" y="14552"/>
                  <a:pt x="6636138" y="21101"/>
                  <a:pt x="6640371" y="17826"/>
                </a:cubicBezTo>
                <a:lnTo>
                  <a:pt x="6644603" y="14552"/>
                </a:lnTo>
                <a:cubicBezTo>
                  <a:pt x="6665764" y="8004"/>
                  <a:pt x="6661532" y="14552"/>
                  <a:pt x="6682693" y="14552"/>
                </a:cubicBezTo>
                <a:cubicBezTo>
                  <a:pt x="6686925" y="11278"/>
                  <a:pt x="6703854" y="17826"/>
                  <a:pt x="6703854" y="14552"/>
                </a:cubicBezTo>
                <a:cubicBezTo>
                  <a:pt x="6703854" y="14521"/>
                  <a:pt x="6703874" y="11262"/>
                  <a:pt x="6708086" y="8004"/>
                </a:cubicBezTo>
                <a:cubicBezTo>
                  <a:pt x="6729247" y="11278"/>
                  <a:pt x="6746176" y="11278"/>
                  <a:pt x="6767338" y="14552"/>
                </a:cubicBezTo>
                <a:cubicBezTo>
                  <a:pt x="6784266" y="8004"/>
                  <a:pt x="6788499" y="14552"/>
                  <a:pt x="6796963" y="14552"/>
                </a:cubicBezTo>
                <a:cubicBezTo>
                  <a:pt x="6813892" y="11278"/>
                  <a:pt x="6830821" y="11278"/>
                  <a:pt x="6847750" y="11278"/>
                </a:cubicBezTo>
                <a:cubicBezTo>
                  <a:pt x="6856214" y="11278"/>
                  <a:pt x="6864679" y="11278"/>
                  <a:pt x="6873143" y="14552"/>
                </a:cubicBezTo>
                <a:cubicBezTo>
                  <a:pt x="6877376" y="11278"/>
                  <a:pt x="6877376" y="11278"/>
                  <a:pt x="6881608" y="11278"/>
                </a:cubicBezTo>
                <a:cubicBezTo>
                  <a:pt x="6890072" y="4730"/>
                  <a:pt x="6911233" y="11278"/>
                  <a:pt x="6911233" y="11278"/>
                </a:cubicBezTo>
                <a:cubicBezTo>
                  <a:pt x="6919698" y="8004"/>
                  <a:pt x="6928162" y="8004"/>
                  <a:pt x="6932395" y="4730"/>
                </a:cubicBezTo>
                <a:lnTo>
                  <a:pt x="6936958" y="9794"/>
                </a:lnTo>
                <a:cubicBezTo>
                  <a:pt x="6940330" y="10869"/>
                  <a:pt x="6941917" y="2274"/>
                  <a:pt x="6957788" y="4730"/>
                </a:cubicBezTo>
                <a:lnTo>
                  <a:pt x="6966252" y="14552"/>
                </a:lnTo>
                <a:cubicBezTo>
                  <a:pt x="6983181" y="11278"/>
                  <a:pt x="6974717" y="11278"/>
                  <a:pt x="6991646" y="14552"/>
                </a:cubicBezTo>
                <a:cubicBezTo>
                  <a:pt x="6991651" y="11278"/>
                  <a:pt x="6991792" y="11278"/>
                  <a:pt x="6995878" y="11278"/>
                </a:cubicBezTo>
                <a:cubicBezTo>
                  <a:pt x="6991646" y="8004"/>
                  <a:pt x="6991646" y="8004"/>
                  <a:pt x="6991646" y="1455"/>
                </a:cubicBezTo>
                <a:cubicBezTo>
                  <a:pt x="6991679" y="1455"/>
                  <a:pt x="6995895" y="1455"/>
                  <a:pt x="7000110" y="1455"/>
                </a:cubicBezTo>
                <a:cubicBezTo>
                  <a:pt x="7000110" y="1481"/>
                  <a:pt x="7000110" y="4743"/>
                  <a:pt x="7000110" y="8004"/>
                </a:cubicBezTo>
                <a:cubicBezTo>
                  <a:pt x="7000143" y="8004"/>
                  <a:pt x="7004358" y="8004"/>
                  <a:pt x="7008575" y="8004"/>
                </a:cubicBezTo>
                <a:cubicBezTo>
                  <a:pt x="7008575" y="11278"/>
                  <a:pt x="7008575" y="11278"/>
                  <a:pt x="7008575" y="14552"/>
                </a:cubicBezTo>
                <a:cubicBezTo>
                  <a:pt x="7025504" y="11278"/>
                  <a:pt x="7042433" y="11278"/>
                  <a:pt x="7059361" y="8004"/>
                </a:cubicBezTo>
                <a:cubicBezTo>
                  <a:pt x="7067826" y="11278"/>
                  <a:pt x="7076290" y="11278"/>
                  <a:pt x="7084755" y="14552"/>
                </a:cubicBezTo>
                <a:cubicBezTo>
                  <a:pt x="7088987" y="11278"/>
                  <a:pt x="7088987" y="8004"/>
                  <a:pt x="7088987" y="4730"/>
                </a:cubicBezTo>
                <a:lnTo>
                  <a:pt x="7096394" y="7132"/>
                </a:lnTo>
                <a:cubicBezTo>
                  <a:pt x="7097452" y="7116"/>
                  <a:pt x="7097452" y="6299"/>
                  <a:pt x="7097452" y="4730"/>
                </a:cubicBezTo>
                <a:lnTo>
                  <a:pt x="7104858" y="8004"/>
                </a:lnTo>
                <a:cubicBezTo>
                  <a:pt x="7105916" y="8823"/>
                  <a:pt x="7105916" y="9641"/>
                  <a:pt x="7105916" y="11278"/>
                </a:cubicBezTo>
                <a:cubicBezTo>
                  <a:pt x="7110148" y="11278"/>
                  <a:pt x="7114380" y="8004"/>
                  <a:pt x="7118613" y="8004"/>
                </a:cubicBezTo>
                <a:cubicBezTo>
                  <a:pt x="7118613" y="11278"/>
                  <a:pt x="7118613" y="11278"/>
                  <a:pt x="7118613" y="14552"/>
                </a:cubicBezTo>
                <a:cubicBezTo>
                  <a:pt x="7127077" y="11278"/>
                  <a:pt x="7135542" y="11278"/>
                  <a:pt x="7144006" y="11278"/>
                </a:cubicBezTo>
                <a:cubicBezTo>
                  <a:pt x="7144006" y="11294"/>
                  <a:pt x="7144027" y="14552"/>
                  <a:pt x="7152471" y="14552"/>
                </a:cubicBezTo>
                <a:cubicBezTo>
                  <a:pt x="7156703" y="11278"/>
                  <a:pt x="7165167" y="11278"/>
                  <a:pt x="7173632" y="11278"/>
                </a:cubicBezTo>
                <a:cubicBezTo>
                  <a:pt x="7173632" y="8004"/>
                  <a:pt x="7173632" y="8004"/>
                  <a:pt x="7177864" y="4730"/>
                </a:cubicBezTo>
                <a:cubicBezTo>
                  <a:pt x="7190561" y="4730"/>
                  <a:pt x="7207490" y="4730"/>
                  <a:pt x="7220186" y="1455"/>
                </a:cubicBezTo>
                <a:lnTo>
                  <a:pt x="7224418" y="8004"/>
                </a:lnTo>
                <a:lnTo>
                  <a:pt x="7228651" y="1455"/>
                </a:lnTo>
                <a:cubicBezTo>
                  <a:pt x="7232883" y="1455"/>
                  <a:pt x="7232883" y="1455"/>
                  <a:pt x="7237115" y="1455"/>
                </a:cubicBezTo>
                <a:cubicBezTo>
                  <a:pt x="7237115" y="4730"/>
                  <a:pt x="7237115" y="8004"/>
                  <a:pt x="7237115" y="11278"/>
                </a:cubicBezTo>
                <a:cubicBezTo>
                  <a:pt x="7245580" y="11278"/>
                  <a:pt x="7249812" y="11278"/>
                  <a:pt x="7254044" y="11278"/>
                </a:cubicBezTo>
                <a:cubicBezTo>
                  <a:pt x="7262509" y="8004"/>
                  <a:pt x="7266741" y="11278"/>
                  <a:pt x="7270973" y="11278"/>
                </a:cubicBezTo>
                <a:cubicBezTo>
                  <a:pt x="7275205" y="8004"/>
                  <a:pt x="7275205" y="8004"/>
                  <a:pt x="7275205" y="4730"/>
                </a:cubicBezTo>
                <a:lnTo>
                  <a:pt x="7287902" y="8004"/>
                </a:lnTo>
                <a:cubicBezTo>
                  <a:pt x="7296366" y="8004"/>
                  <a:pt x="7300599" y="8004"/>
                  <a:pt x="7304831" y="4730"/>
                </a:cubicBezTo>
                <a:cubicBezTo>
                  <a:pt x="7304842" y="4730"/>
                  <a:pt x="7305049" y="4730"/>
                  <a:pt x="7309063" y="4730"/>
                </a:cubicBezTo>
                <a:cubicBezTo>
                  <a:pt x="7309063" y="8004"/>
                  <a:pt x="7313295" y="11278"/>
                  <a:pt x="7317528" y="14552"/>
                </a:cubicBezTo>
                <a:cubicBezTo>
                  <a:pt x="7321760" y="11278"/>
                  <a:pt x="7325992" y="11278"/>
                  <a:pt x="7330224" y="11278"/>
                </a:cubicBezTo>
                <a:cubicBezTo>
                  <a:pt x="7330224" y="11294"/>
                  <a:pt x="7330245" y="14552"/>
                  <a:pt x="7338689" y="14552"/>
                </a:cubicBezTo>
                <a:cubicBezTo>
                  <a:pt x="7338689" y="11278"/>
                  <a:pt x="7338689" y="11278"/>
                  <a:pt x="7342921" y="8004"/>
                </a:cubicBezTo>
                <a:cubicBezTo>
                  <a:pt x="7347153" y="8004"/>
                  <a:pt x="7351385" y="11278"/>
                  <a:pt x="7355618" y="11278"/>
                </a:cubicBezTo>
                <a:cubicBezTo>
                  <a:pt x="7355618" y="8004"/>
                  <a:pt x="7355618" y="4730"/>
                  <a:pt x="7355618" y="1455"/>
                </a:cubicBezTo>
                <a:lnTo>
                  <a:pt x="7360908" y="3093"/>
                </a:lnTo>
                <a:cubicBezTo>
                  <a:pt x="7361437" y="3502"/>
                  <a:pt x="7360908" y="3912"/>
                  <a:pt x="7359850" y="4730"/>
                </a:cubicBezTo>
                <a:cubicBezTo>
                  <a:pt x="7359850" y="8004"/>
                  <a:pt x="7359850" y="11278"/>
                  <a:pt x="7359850" y="14552"/>
                </a:cubicBezTo>
                <a:lnTo>
                  <a:pt x="7368314" y="4730"/>
                </a:lnTo>
                <a:cubicBezTo>
                  <a:pt x="7372547" y="4730"/>
                  <a:pt x="7372547" y="4730"/>
                  <a:pt x="7376779" y="4730"/>
                </a:cubicBezTo>
                <a:cubicBezTo>
                  <a:pt x="7376779" y="8004"/>
                  <a:pt x="7376779" y="8004"/>
                  <a:pt x="7376779" y="11278"/>
                </a:cubicBezTo>
                <a:cubicBezTo>
                  <a:pt x="7385243" y="11278"/>
                  <a:pt x="7385243" y="1455"/>
                  <a:pt x="7402172" y="4730"/>
                </a:cubicBezTo>
                <a:cubicBezTo>
                  <a:pt x="7419101" y="8004"/>
                  <a:pt x="7436030" y="8004"/>
                  <a:pt x="7457191" y="4730"/>
                </a:cubicBezTo>
                <a:cubicBezTo>
                  <a:pt x="7461423" y="1455"/>
                  <a:pt x="7465656" y="1455"/>
                  <a:pt x="7469888" y="1455"/>
                </a:cubicBezTo>
                <a:cubicBezTo>
                  <a:pt x="7469888" y="4730"/>
                  <a:pt x="7469888" y="8004"/>
                  <a:pt x="7469888" y="11278"/>
                </a:cubicBezTo>
                <a:cubicBezTo>
                  <a:pt x="7499514" y="11278"/>
                  <a:pt x="7507978" y="11278"/>
                  <a:pt x="7529139" y="4730"/>
                </a:cubicBezTo>
                <a:cubicBezTo>
                  <a:pt x="7529139" y="8004"/>
                  <a:pt x="7529139" y="8004"/>
                  <a:pt x="7529139" y="11278"/>
                </a:cubicBezTo>
                <a:cubicBezTo>
                  <a:pt x="7541836" y="11278"/>
                  <a:pt x="7550300" y="8004"/>
                  <a:pt x="7562997" y="8004"/>
                </a:cubicBezTo>
                <a:cubicBezTo>
                  <a:pt x="7575694" y="11278"/>
                  <a:pt x="7584158" y="11278"/>
                  <a:pt x="7592623" y="11278"/>
                </a:cubicBezTo>
                <a:cubicBezTo>
                  <a:pt x="7595797" y="8822"/>
                  <a:pt x="7594739" y="8004"/>
                  <a:pt x="7596855" y="8004"/>
                </a:cubicBezTo>
                <a:cubicBezTo>
                  <a:pt x="7601087" y="11278"/>
                  <a:pt x="7605319" y="11278"/>
                  <a:pt x="7609552" y="14552"/>
                </a:cubicBezTo>
                <a:cubicBezTo>
                  <a:pt x="7618016" y="14552"/>
                  <a:pt x="7622248" y="11278"/>
                  <a:pt x="7634945" y="14552"/>
                </a:cubicBezTo>
                <a:cubicBezTo>
                  <a:pt x="7634945" y="14566"/>
                  <a:pt x="7634963" y="17819"/>
                  <a:pt x="7643409" y="14552"/>
                </a:cubicBezTo>
                <a:cubicBezTo>
                  <a:pt x="7656106" y="14552"/>
                  <a:pt x="7668803" y="17826"/>
                  <a:pt x="7681499" y="17826"/>
                </a:cubicBezTo>
                <a:cubicBezTo>
                  <a:pt x="7681499" y="17818"/>
                  <a:pt x="7681499" y="17656"/>
                  <a:pt x="7681499" y="14552"/>
                </a:cubicBezTo>
                <a:cubicBezTo>
                  <a:pt x="7685732" y="14552"/>
                  <a:pt x="7685732" y="14552"/>
                  <a:pt x="7689964" y="14552"/>
                </a:cubicBezTo>
                <a:cubicBezTo>
                  <a:pt x="7698428" y="11278"/>
                  <a:pt x="7702661" y="14552"/>
                  <a:pt x="7702661" y="14552"/>
                </a:cubicBezTo>
                <a:cubicBezTo>
                  <a:pt x="7715357" y="14552"/>
                  <a:pt x="7728054" y="14552"/>
                  <a:pt x="7736518" y="14552"/>
                </a:cubicBezTo>
                <a:lnTo>
                  <a:pt x="7744983" y="4730"/>
                </a:lnTo>
                <a:cubicBezTo>
                  <a:pt x="7757680" y="4730"/>
                  <a:pt x="7770376" y="4730"/>
                  <a:pt x="7783073" y="4730"/>
                </a:cubicBezTo>
                <a:cubicBezTo>
                  <a:pt x="7787305" y="1455"/>
                  <a:pt x="7795770" y="1455"/>
                  <a:pt x="7804234" y="1455"/>
                </a:cubicBezTo>
                <a:cubicBezTo>
                  <a:pt x="7804234" y="1481"/>
                  <a:pt x="7804234" y="4743"/>
                  <a:pt x="7804234" y="8004"/>
                </a:cubicBezTo>
                <a:cubicBezTo>
                  <a:pt x="7804245" y="8004"/>
                  <a:pt x="7804445" y="8004"/>
                  <a:pt x="7808466" y="8004"/>
                </a:cubicBezTo>
                <a:lnTo>
                  <a:pt x="7808466" y="1455"/>
                </a:lnTo>
                <a:cubicBezTo>
                  <a:pt x="7808481" y="1455"/>
                  <a:pt x="7812707" y="1455"/>
                  <a:pt x="7816931" y="1455"/>
                </a:cubicBezTo>
                <a:cubicBezTo>
                  <a:pt x="7816931" y="4730"/>
                  <a:pt x="7816931" y="8004"/>
                  <a:pt x="7816931" y="11278"/>
                </a:cubicBezTo>
                <a:cubicBezTo>
                  <a:pt x="7816942" y="11278"/>
                  <a:pt x="7817142" y="11278"/>
                  <a:pt x="7821163" y="11278"/>
                </a:cubicBezTo>
                <a:cubicBezTo>
                  <a:pt x="7821163" y="11285"/>
                  <a:pt x="7821163" y="11432"/>
                  <a:pt x="7821163" y="14552"/>
                </a:cubicBezTo>
                <a:cubicBezTo>
                  <a:pt x="7821174" y="14552"/>
                  <a:pt x="7821372" y="14552"/>
                  <a:pt x="7825395" y="14552"/>
                </a:cubicBezTo>
                <a:cubicBezTo>
                  <a:pt x="7829628" y="11278"/>
                  <a:pt x="7833860" y="11278"/>
                  <a:pt x="7842324" y="11278"/>
                </a:cubicBezTo>
                <a:cubicBezTo>
                  <a:pt x="7842324" y="11285"/>
                  <a:pt x="7842324" y="11432"/>
                  <a:pt x="7842324" y="14552"/>
                </a:cubicBezTo>
                <a:cubicBezTo>
                  <a:pt x="7855021" y="11278"/>
                  <a:pt x="7859253" y="11278"/>
                  <a:pt x="7867718" y="14552"/>
                </a:cubicBezTo>
                <a:cubicBezTo>
                  <a:pt x="7867718" y="11278"/>
                  <a:pt x="7871950" y="8004"/>
                  <a:pt x="7871950" y="4730"/>
                </a:cubicBezTo>
                <a:cubicBezTo>
                  <a:pt x="7888879" y="8004"/>
                  <a:pt x="7905808" y="8004"/>
                  <a:pt x="7918504" y="8004"/>
                </a:cubicBezTo>
                <a:cubicBezTo>
                  <a:pt x="7926969" y="8004"/>
                  <a:pt x="7939666" y="8004"/>
                  <a:pt x="7948130" y="4730"/>
                </a:cubicBezTo>
                <a:cubicBezTo>
                  <a:pt x="7948130" y="8004"/>
                  <a:pt x="7948130" y="8004"/>
                  <a:pt x="7952362" y="11278"/>
                </a:cubicBezTo>
                <a:cubicBezTo>
                  <a:pt x="7952426" y="11285"/>
                  <a:pt x="7981988" y="14552"/>
                  <a:pt x="7981988" y="14552"/>
                </a:cubicBezTo>
                <a:cubicBezTo>
                  <a:pt x="7981992" y="11278"/>
                  <a:pt x="7986223" y="11278"/>
                  <a:pt x="7990452" y="11278"/>
                </a:cubicBezTo>
                <a:cubicBezTo>
                  <a:pt x="7998917" y="11278"/>
                  <a:pt x="8003149" y="11278"/>
                  <a:pt x="8007381" y="11278"/>
                </a:cubicBezTo>
                <a:lnTo>
                  <a:pt x="8024310" y="11278"/>
                </a:lnTo>
                <a:cubicBezTo>
                  <a:pt x="8024310" y="8004"/>
                  <a:pt x="8028542" y="8004"/>
                  <a:pt x="8028542" y="4730"/>
                </a:cubicBezTo>
                <a:cubicBezTo>
                  <a:pt x="8037007" y="4730"/>
                  <a:pt x="8049704" y="4730"/>
                  <a:pt x="8058168" y="4730"/>
                </a:cubicBezTo>
                <a:cubicBezTo>
                  <a:pt x="8062400" y="8004"/>
                  <a:pt x="8062400" y="8004"/>
                  <a:pt x="8062400" y="11278"/>
                </a:cubicBezTo>
                <a:lnTo>
                  <a:pt x="8070865" y="8004"/>
                </a:lnTo>
                <a:cubicBezTo>
                  <a:pt x="8075097" y="11278"/>
                  <a:pt x="8075097" y="11278"/>
                  <a:pt x="8075097" y="14552"/>
                </a:cubicBezTo>
                <a:cubicBezTo>
                  <a:pt x="8083561" y="11278"/>
                  <a:pt x="8083561" y="8004"/>
                  <a:pt x="8083561" y="1455"/>
                </a:cubicBezTo>
                <a:cubicBezTo>
                  <a:pt x="8092026" y="4730"/>
                  <a:pt x="8092026" y="8004"/>
                  <a:pt x="8096258" y="8004"/>
                </a:cubicBezTo>
                <a:cubicBezTo>
                  <a:pt x="8096299" y="8004"/>
                  <a:pt x="8100511" y="8004"/>
                  <a:pt x="8104723" y="8004"/>
                </a:cubicBezTo>
                <a:cubicBezTo>
                  <a:pt x="8117419" y="11278"/>
                  <a:pt x="8130116" y="8004"/>
                  <a:pt x="8147045" y="8004"/>
                </a:cubicBezTo>
                <a:cubicBezTo>
                  <a:pt x="8151277" y="11278"/>
                  <a:pt x="8155509" y="8004"/>
                  <a:pt x="8159742" y="8004"/>
                </a:cubicBezTo>
                <a:cubicBezTo>
                  <a:pt x="8176670" y="14552"/>
                  <a:pt x="8197832" y="11278"/>
                  <a:pt x="8202064" y="11278"/>
                </a:cubicBezTo>
                <a:cubicBezTo>
                  <a:pt x="8210528" y="11278"/>
                  <a:pt x="8210528" y="17826"/>
                  <a:pt x="8218993" y="14552"/>
                </a:cubicBezTo>
                <a:lnTo>
                  <a:pt x="8223225" y="11278"/>
                </a:lnTo>
                <a:cubicBezTo>
                  <a:pt x="8235922" y="8004"/>
                  <a:pt x="8235922" y="17826"/>
                  <a:pt x="8257083" y="14552"/>
                </a:cubicBezTo>
                <a:cubicBezTo>
                  <a:pt x="8261315" y="14552"/>
                  <a:pt x="8265547" y="14552"/>
                  <a:pt x="8274012" y="14552"/>
                </a:cubicBezTo>
                <a:cubicBezTo>
                  <a:pt x="8282476" y="11278"/>
                  <a:pt x="8290941" y="11278"/>
                  <a:pt x="8299405" y="11278"/>
                </a:cubicBezTo>
                <a:cubicBezTo>
                  <a:pt x="8299405" y="11285"/>
                  <a:pt x="8299405" y="11432"/>
                  <a:pt x="8299405" y="14552"/>
                </a:cubicBezTo>
                <a:cubicBezTo>
                  <a:pt x="8299415" y="14552"/>
                  <a:pt x="8299606" y="14552"/>
                  <a:pt x="8303637" y="14552"/>
                </a:cubicBezTo>
                <a:cubicBezTo>
                  <a:pt x="8316334" y="11278"/>
                  <a:pt x="8329031" y="14552"/>
                  <a:pt x="8341727" y="14552"/>
                </a:cubicBezTo>
                <a:lnTo>
                  <a:pt x="8345960" y="11278"/>
                </a:lnTo>
                <a:cubicBezTo>
                  <a:pt x="8354424" y="11278"/>
                  <a:pt x="8358656" y="11278"/>
                  <a:pt x="8367121" y="11278"/>
                </a:cubicBezTo>
                <a:cubicBezTo>
                  <a:pt x="8367121" y="11285"/>
                  <a:pt x="8367121" y="11432"/>
                  <a:pt x="8367121" y="14552"/>
                </a:cubicBezTo>
                <a:lnTo>
                  <a:pt x="8388282" y="14552"/>
                </a:lnTo>
                <a:lnTo>
                  <a:pt x="8396746" y="8004"/>
                </a:lnTo>
                <a:cubicBezTo>
                  <a:pt x="8409443" y="4730"/>
                  <a:pt x="8439069" y="8004"/>
                  <a:pt x="8460230" y="8004"/>
                </a:cubicBezTo>
                <a:cubicBezTo>
                  <a:pt x="8472926" y="8004"/>
                  <a:pt x="8468694" y="8004"/>
                  <a:pt x="8477159" y="11278"/>
                </a:cubicBezTo>
                <a:lnTo>
                  <a:pt x="8485623" y="1455"/>
                </a:lnTo>
                <a:cubicBezTo>
                  <a:pt x="8489855" y="4730"/>
                  <a:pt x="8489855" y="8004"/>
                  <a:pt x="8489855" y="11278"/>
                </a:cubicBezTo>
                <a:cubicBezTo>
                  <a:pt x="8502552" y="14552"/>
                  <a:pt x="8511016" y="8004"/>
                  <a:pt x="8527945" y="11278"/>
                </a:cubicBezTo>
                <a:cubicBezTo>
                  <a:pt x="8527945" y="11285"/>
                  <a:pt x="8527945" y="11432"/>
                  <a:pt x="8527945" y="14552"/>
                </a:cubicBezTo>
                <a:lnTo>
                  <a:pt x="8536410" y="11278"/>
                </a:lnTo>
                <a:lnTo>
                  <a:pt x="8543816" y="13734"/>
                </a:lnTo>
                <a:cubicBezTo>
                  <a:pt x="8544874" y="12915"/>
                  <a:pt x="8544874" y="11278"/>
                  <a:pt x="8544874" y="11278"/>
                </a:cubicBezTo>
                <a:cubicBezTo>
                  <a:pt x="8561803" y="11278"/>
                  <a:pt x="8578732" y="8004"/>
                  <a:pt x="8595661" y="8004"/>
                </a:cubicBezTo>
                <a:cubicBezTo>
                  <a:pt x="8595668" y="11278"/>
                  <a:pt x="8595835" y="11278"/>
                  <a:pt x="8599893" y="11278"/>
                </a:cubicBezTo>
                <a:cubicBezTo>
                  <a:pt x="8599893" y="8004"/>
                  <a:pt x="8604126" y="4730"/>
                  <a:pt x="8608358" y="1455"/>
                </a:cubicBezTo>
                <a:cubicBezTo>
                  <a:pt x="8608369" y="1455"/>
                  <a:pt x="8608572" y="1455"/>
                  <a:pt x="8612590" y="1455"/>
                </a:cubicBezTo>
                <a:cubicBezTo>
                  <a:pt x="8616822" y="4730"/>
                  <a:pt x="8625287" y="4730"/>
                  <a:pt x="8633751" y="4730"/>
                </a:cubicBezTo>
                <a:cubicBezTo>
                  <a:pt x="8633751" y="4722"/>
                  <a:pt x="8633751" y="4563"/>
                  <a:pt x="8633751" y="1455"/>
                </a:cubicBezTo>
                <a:lnTo>
                  <a:pt x="8641158" y="3093"/>
                </a:lnTo>
                <a:cubicBezTo>
                  <a:pt x="8650680" y="4730"/>
                  <a:pt x="8659145" y="4730"/>
                  <a:pt x="8667609" y="1455"/>
                </a:cubicBezTo>
                <a:lnTo>
                  <a:pt x="8684538" y="8004"/>
                </a:lnTo>
                <a:lnTo>
                  <a:pt x="8684538" y="1455"/>
                </a:lnTo>
                <a:cubicBezTo>
                  <a:pt x="8693002" y="1455"/>
                  <a:pt x="8701467" y="1455"/>
                  <a:pt x="8709931" y="1455"/>
                </a:cubicBezTo>
                <a:cubicBezTo>
                  <a:pt x="8709931" y="4730"/>
                  <a:pt x="8709931" y="8004"/>
                  <a:pt x="8709931" y="11278"/>
                </a:cubicBezTo>
                <a:cubicBezTo>
                  <a:pt x="8726860" y="11278"/>
                  <a:pt x="8739557" y="11278"/>
                  <a:pt x="8756486" y="11278"/>
                </a:cubicBezTo>
                <a:cubicBezTo>
                  <a:pt x="8756486" y="11285"/>
                  <a:pt x="8756486" y="11432"/>
                  <a:pt x="8756486" y="14552"/>
                </a:cubicBezTo>
                <a:cubicBezTo>
                  <a:pt x="8756517" y="14552"/>
                  <a:pt x="8760734" y="14552"/>
                  <a:pt x="8764950" y="14552"/>
                </a:cubicBezTo>
                <a:cubicBezTo>
                  <a:pt x="8777647" y="14552"/>
                  <a:pt x="8786111" y="14552"/>
                  <a:pt x="8794576" y="14552"/>
                </a:cubicBezTo>
                <a:lnTo>
                  <a:pt x="8811505" y="14552"/>
                </a:lnTo>
                <a:cubicBezTo>
                  <a:pt x="8819969" y="11278"/>
                  <a:pt x="8828434" y="11278"/>
                  <a:pt x="8836898" y="11278"/>
                </a:cubicBezTo>
                <a:cubicBezTo>
                  <a:pt x="8836898" y="11285"/>
                  <a:pt x="8836898" y="11432"/>
                  <a:pt x="8836898" y="14552"/>
                </a:cubicBezTo>
                <a:lnTo>
                  <a:pt x="8844305" y="11278"/>
                </a:lnTo>
                <a:cubicBezTo>
                  <a:pt x="8845363" y="10460"/>
                  <a:pt x="8845363" y="9641"/>
                  <a:pt x="8845363" y="8004"/>
                </a:cubicBezTo>
                <a:cubicBezTo>
                  <a:pt x="8862292" y="4730"/>
                  <a:pt x="8883453" y="11278"/>
                  <a:pt x="8896149" y="14552"/>
                </a:cubicBezTo>
                <a:cubicBezTo>
                  <a:pt x="8896160" y="14552"/>
                  <a:pt x="8896362" y="14552"/>
                  <a:pt x="8900382" y="14552"/>
                </a:cubicBezTo>
                <a:cubicBezTo>
                  <a:pt x="8900393" y="14552"/>
                  <a:pt x="8900600" y="14552"/>
                  <a:pt x="8904614" y="14552"/>
                </a:cubicBezTo>
                <a:cubicBezTo>
                  <a:pt x="8917311" y="11278"/>
                  <a:pt x="8930007" y="11278"/>
                  <a:pt x="8942704" y="11278"/>
                </a:cubicBezTo>
                <a:cubicBezTo>
                  <a:pt x="8942704" y="8004"/>
                  <a:pt x="8942704" y="4730"/>
                  <a:pt x="8946936" y="1455"/>
                </a:cubicBezTo>
                <a:lnTo>
                  <a:pt x="8955401" y="11278"/>
                </a:lnTo>
                <a:cubicBezTo>
                  <a:pt x="8959633" y="11278"/>
                  <a:pt x="8959633" y="11278"/>
                  <a:pt x="8963865" y="11278"/>
                </a:cubicBezTo>
                <a:cubicBezTo>
                  <a:pt x="8965981" y="6367"/>
                  <a:pt x="8965981" y="6367"/>
                  <a:pt x="8968097" y="4730"/>
                </a:cubicBezTo>
                <a:cubicBezTo>
                  <a:pt x="8968097" y="4722"/>
                  <a:pt x="8968097" y="4563"/>
                  <a:pt x="8968097" y="1455"/>
                </a:cubicBezTo>
                <a:cubicBezTo>
                  <a:pt x="8972330" y="4730"/>
                  <a:pt x="8976562" y="8004"/>
                  <a:pt x="8980794" y="8004"/>
                </a:cubicBezTo>
                <a:cubicBezTo>
                  <a:pt x="8985026" y="8004"/>
                  <a:pt x="8985026" y="4730"/>
                  <a:pt x="8993491" y="4730"/>
                </a:cubicBezTo>
                <a:lnTo>
                  <a:pt x="9010420" y="8004"/>
                </a:lnTo>
                <a:cubicBezTo>
                  <a:pt x="9014652" y="8004"/>
                  <a:pt x="9014652" y="4730"/>
                  <a:pt x="9014652" y="1455"/>
                </a:cubicBezTo>
                <a:cubicBezTo>
                  <a:pt x="9018884" y="4730"/>
                  <a:pt x="9023116" y="4730"/>
                  <a:pt x="9027349" y="4730"/>
                </a:cubicBezTo>
                <a:cubicBezTo>
                  <a:pt x="9031581" y="8004"/>
                  <a:pt x="9035813" y="8004"/>
                  <a:pt x="9040045" y="4730"/>
                </a:cubicBezTo>
                <a:cubicBezTo>
                  <a:pt x="9048510" y="8004"/>
                  <a:pt x="9061206" y="8004"/>
                  <a:pt x="9069671" y="8004"/>
                </a:cubicBezTo>
                <a:cubicBezTo>
                  <a:pt x="9069679" y="11278"/>
                  <a:pt x="9069853" y="11278"/>
                  <a:pt x="9073903" y="11278"/>
                </a:cubicBezTo>
                <a:cubicBezTo>
                  <a:pt x="9082368" y="8004"/>
                  <a:pt x="9090832" y="11278"/>
                  <a:pt x="9099297" y="11278"/>
                </a:cubicBezTo>
                <a:cubicBezTo>
                  <a:pt x="9099297" y="8004"/>
                  <a:pt x="9099297" y="8004"/>
                  <a:pt x="9103529" y="4730"/>
                </a:cubicBezTo>
                <a:cubicBezTo>
                  <a:pt x="9111993" y="4730"/>
                  <a:pt x="9116225" y="4730"/>
                  <a:pt x="9124690" y="1455"/>
                </a:cubicBezTo>
                <a:cubicBezTo>
                  <a:pt x="9128922" y="4730"/>
                  <a:pt x="9128922" y="8004"/>
                  <a:pt x="9133154" y="11278"/>
                </a:cubicBezTo>
                <a:cubicBezTo>
                  <a:pt x="9135271" y="10459"/>
                  <a:pt x="9135271" y="9641"/>
                  <a:pt x="9137387" y="8004"/>
                </a:cubicBezTo>
                <a:cubicBezTo>
                  <a:pt x="9145851" y="8004"/>
                  <a:pt x="9158548" y="11278"/>
                  <a:pt x="9158548" y="11278"/>
                </a:cubicBezTo>
                <a:cubicBezTo>
                  <a:pt x="9171244" y="8004"/>
                  <a:pt x="9179709" y="8004"/>
                  <a:pt x="9188173" y="8004"/>
                </a:cubicBezTo>
                <a:cubicBezTo>
                  <a:pt x="9196638" y="11278"/>
                  <a:pt x="9200870" y="11278"/>
                  <a:pt x="9205102" y="11278"/>
                </a:cubicBezTo>
                <a:cubicBezTo>
                  <a:pt x="9213567" y="8004"/>
                  <a:pt x="9217799" y="8004"/>
                  <a:pt x="9226263" y="8004"/>
                </a:cubicBezTo>
                <a:cubicBezTo>
                  <a:pt x="9238960" y="14552"/>
                  <a:pt x="9247425" y="8004"/>
                  <a:pt x="9260121" y="8004"/>
                </a:cubicBezTo>
                <a:cubicBezTo>
                  <a:pt x="9264354" y="8004"/>
                  <a:pt x="9268586" y="11278"/>
                  <a:pt x="9272818" y="11278"/>
                </a:cubicBezTo>
                <a:cubicBezTo>
                  <a:pt x="9285515" y="8004"/>
                  <a:pt x="9298211" y="11278"/>
                  <a:pt x="9310908" y="11278"/>
                </a:cubicBezTo>
                <a:cubicBezTo>
                  <a:pt x="9315140" y="8004"/>
                  <a:pt x="9315140" y="8004"/>
                  <a:pt x="9319373" y="8004"/>
                </a:cubicBezTo>
                <a:cubicBezTo>
                  <a:pt x="9319373" y="7996"/>
                  <a:pt x="9319373" y="7841"/>
                  <a:pt x="9319373" y="4730"/>
                </a:cubicBezTo>
                <a:cubicBezTo>
                  <a:pt x="9323605" y="8004"/>
                  <a:pt x="9327837" y="8004"/>
                  <a:pt x="9332069" y="8004"/>
                </a:cubicBezTo>
                <a:lnTo>
                  <a:pt x="9340534" y="8004"/>
                </a:lnTo>
                <a:cubicBezTo>
                  <a:pt x="9340534" y="7996"/>
                  <a:pt x="9340534" y="7841"/>
                  <a:pt x="9340534" y="4730"/>
                </a:cubicBezTo>
                <a:lnTo>
                  <a:pt x="9357463" y="8004"/>
                </a:lnTo>
                <a:cubicBezTo>
                  <a:pt x="9365927" y="11278"/>
                  <a:pt x="9378624" y="11278"/>
                  <a:pt x="9387088" y="11278"/>
                </a:cubicBezTo>
                <a:cubicBezTo>
                  <a:pt x="9387088" y="11285"/>
                  <a:pt x="9387088" y="11432"/>
                  <a:pt x="9387088" y="14552"/>
                </a:cubicBezTo>
                <a:cubicBezTo>
                  <a:pt x="9387098" y="14552"/>
                  <a:pt x="9387302" y="14552"/>
                  <a:pt x="9391320" y="14552"/>
                </a:cubicBezTo>
                <a:cubicBezTo>
                  <a:pt x="9395553" y="11278"/>
                  <a:pt x="9399785" y="11278"/>
                  <a:pt x="9404017" y="11278"/>
                </a:cubicBezTo>
                <a:cubicBezTo>
                  <a:pt x="9404025" y="8004"/>
                  <a:pt x="9404203" y="8004"/>
                  <a:pt x="9408249" y="8004"/>
                </a:cubicBezTo>
                <a:cubicBezTo>
                  <a:pt x="9412482" y="11278"/>
                  <a:pt x="9416714" y="11278"/>
                  <a:pt x="9425178" y="11278"/>
                </a:cubicBezTo>
                <a:cubicBezTo>
                  <a:pt x="9425203" y="11298"/>
                  <a:pt x="9429424" y="14552"/>
                  <a:pt x="9433643" y="14552"/>
                </a:cubicBezTo>
                <a:cubicBezTo>
                  <a:pt x="9433643" y="11278"/>
                  <a:pt x="9437875" y="11278"/>
                  <a:pt x="9437875" y="4730"/>
                </a:cubicBezTo>
                <a:cubicBezTo>
                  <a:pt x="9450572" y="8004"/>
                  <a:pt x="9467501" y="8004"/>
                  <a:pt x="9480197" y="8004"/>
                </a:cubicBezTo>
                <a:cubicBezTo>
                  <a:pt x="9480197" y="7996"/>
                  <a:pt x="9480197" y="7841"/>
                  <a:pt x="9480197" y="4730"/>
                </a:cubicBezTo>
                <a:lnTo>
                  <a:pt x="9501358" y="4730"/>
                </a:lnTo>
                <a:cubicBezTo>
                  <a:pt x="9509823" y="8004"/>
                  <a:pt x="9518287" y="8004"/>
                  <a:pt x="9526752" y="8004"/>
                </a:cubicBezTo>
                <a:cubicBezTo>
                  <a:pt x="9543681" y="11278"/>
                  <a:pt x="9556378" y="11278"/>
                  <a:pt x="9569074" y="11278"/>
                </a:cubicBezTo>
                <a:lnTo>
                  <a:pt x="9572676" y="13212"/>
                </a:lnTo>
                <a:lnTo>
                  <a:pt x="9573306" y="14552"/>
                </a:lnTo>
                <a:lnTo>
                  <a:pt x="9581771" y="14552"/>
                </a:lnTo>
                <a:cubicBezTo>
                  <a:pt x="9577326" y="14552"/>
                  <a:pt x="9574438" y="14151"/>
                  <a:pt x="9572676" y="13212"/>
                </a:cubicBezTo>
                <a:cubicBezTo>
                  <a:pt x="9571190" y="9641"/>
                  <a:pt x="9571190" y="9641"/>
                  <a:pt x="9569074" y="8004"/>
                </a:cubicBezTo>
                <a:cubicBezTo>
                  <a:pt x="9570132" y="3093"/>
                  <a:pt x="9571190" y="3093"/>
                  <a:pt x="9573306" y="1455"/>
                </a:cubicBezTo>
                <a:cubicBezTo>
                  <a:pt x="9577539" y="1455"/>
                  <a:pt x="9581771" y="1455"/>
                  <a:pt x="9586003" y="1455"/>
                </a:cubicBezTo>
                <a:cubicBezTo>
                  <a:pt x="9590235" y="4730"/>
                  <a:pt x="9590235" y="4730"/>
                  <a:pt x="9594468" y="1455"/>
                </a:cubicBezTo>
                <a:cubicBezTo>
                  <a:pt x="9598700" y="4730"/>
                  <a:pt x="9598700" y="4730"/>
                  <a:pt x="9602932" y="4730"/>
                </a:cubicBezTo>
                <a:cubicBezTo>
                  <a:pt x="9628325" y="8004"/>
                  <a:pt x="9657951" y="11278"/>
                  <a:pt x="9683344" y="11278"/>
                </a:cubicBezTo>
                <a:cubicBezTo>
                  <a:pt x="9696041" y="8004"/>
                  <a:pt x="9708738" y="14552"/>
                  <a:pt x="9717202" y="14552"/>
                </a:cubicBezTo>
                <a:cubicBezTo>
                  <a:pt x="9721435" y="17826"/>
                  <a:pt x="9717202" y="14552"/>
                  <a:pt x="9721435" y="14552"/>
                </a:cubicBezTo>
                <a:cubicBezTo>
                  <a:pt x="9725667" y="14552"/>
                  <a:pt x="9729899" y="14552"/>
                  <a:pt x="9734131" y="14552"/>
                </a:cubicBezTo>
                <a:cubicBezTo>
                  <a:pt x="9738363" y="14552"/>
                  <a:pt x="9742596" y="14552"/>
                  <a:pt x="9746828" y="14552"/>
                </a:cubicBezTo>
                <a:cubicBezTo>
                  <a:pt x="9755292" y="14552"/>
                  <a:pt x="9759525" y="14552"/>
                  <a:pt x="9767989" y="14552"/>
                </a:cubicBezTo>
                <a:lnTo>
                  <a:pt x="9776454" y="17826"/>
                </a:lnTo>
                <a:cubicBezTo>
                  <a:pt x="9780686" y="17821"/>
                  <a:pt x="9780686" y="17688"/>
                  <a:pt x="9780686" y="14552"/>
                </a:cubicBezTo>
                <a:cubicBezTo>
                  <a:pt x="9789150" y="14552"/>
                  <a:pt x="9793382" y="14552"/>
                  <a:pt x="9801847" y="14552"/>
                </a:cubicBezTo>
                <a:cubicBezTo>
                  <a:pt x="9818776" y="11278"/>
                  <a:pt x="9839937" y="17826"/>
                  <a:pt x="9848401" y="17826"/>
                </a:cubicBezTo>
                <a:cubicBezTo>
                  <a:pt x="9861098" y="14552"/>
                  <a:pt x="9873795" y="14552"/>
                  <a:pt x="9886492" y="14552"/>
                </a:cubicBezTo>
                <a:cubicBezTo>
                  <a:pt x="9886492" y="14523"/>
                  <a:pt x="9886492" y="11263"/>
                  <a:pt x="9886492" y="8004"/>
                </a:cubicBezTo>
                <a:cubicBezTo>
                  <a:pt x="9886515" y="8022"/>
                  <a:pt x="9890736" y="11278"/>
                  <a:pt x="9894956" y="11278"/>
                </a:cubicBezTo>
                <a:cubicBezTo>
                  <a:pt x="9894956" y="8004"/>
                  <a:pt x="9894956" y="8004"/>
                  <a:pt x="9894956" y="4730"/>
                </a:cubicBezTo>
                <a:cubicBezTo>
                  <a:pt x="9894966" y="4730"/>
                  <a:pt x="9895163" y="4730"/>
                  <a:pt x="9899188" y="4730"/>
                </a:cubicBezTo>
                <a:cubicBezTo>
                  <a:pt x="9899188" y="8004"/>
                  <a:pt x="9899188" y="8004"/>
                  <a:pt x="9899188" y="11278"/>
                </a:cubicBezTo>
                <a:cubicBezTo>
                  <a:pt x="9907653" y="11278"/>
                  <a:pt x="9916117" y="11278"/>
                  <a:pt x="9924582" y="14552"/>
                </a:cubicBezTo>
                <a:cubicBezTo>
                  <a:pt x="9933046" y="11278"/>
                  <a:pt x="9945743" y="11278"/>
                  <a:pt x="9954207" y="11278"/>
                </a:cubicBezTo>
                <a:cubicBezTo>
                  <a:pt x="9954207" y="11285"/>
                  <a:pt x="9954207" y="11432"/>
                  <a:pt x="9954207" y="14552"/>
                </a:cubicBezTo>
                <a:lnTo>
                  <a:pt x="9962672" y="14552"/>
                </a:lnTo>
                <a:cubicBezTo>
                  <a:pt x="9971136" y="14552"/>
                  <a:pt x="9979601" y="14552"/>
                  <a:pt x="9988065" y="14552"/>
                </a:cubicBezTo>
                <a:cubicBezTo>
                  <a:pt x="9988065" y="14513"/>
                  <a:pt x="9988078" y="8014"/>
                  <a:pt x="9992297" y="11278"/>
                </a:cubicBezTo>
                <a:cubicBezTo>
                  <a:pt x="9992297" y="11285"/>
                  <a:pt x="9992297" y="11432"/>
                  <a:pt x="9992297" y="14552"/>
                </a:cubicBezTo>
                <a:cubicBezTo>
                  <a:pt x="10013458" y="11278"/>
                  <a:pt x="10021923" y="17826"/>
                  <a:pt x="10043084" y="14552"/>
                </a:cubicBezTo>
                <a:cubicBezTo>
                  <a:pt x="10051549" y="11278"/>
                  <a:pt x="10060013" y="11278"/>
                  <a:pt x="10068477" y="14552"/>
                </a:cubicBezTo>
                <a:cubicBezTo>
                  <a:pt x="10072710" y="11278"/>
                  <a:pt x="10076942" y="11278"/>
                  <a:pt x="10081174" y="11278"/>
                </a:cubicBezTo>
                <a:cubicBezTo>
                  <a:pt x="10085406" y="8004"/>
                  <a:pt x="10089639" y="8004"/>
                  <a:pt x="10093871" y="8004"/>
                </a:cubicBezTo>
                <a:cubicBezTo>
                  <a:pt x="10093871" y="7996"/>
                  <a:pt x="10093871" y="7841"/>
                  <a:pt x="10093871" y="4730"/>
                </a:cubicBezTo>
                <a:lnTo>
                  <a:pt x="10101277" y="6367"/>
                </a:lnTo>
                <a:cubicBezTo>
                  <a:pt x="10110800" y="8004"/>
                  <a:pt x="10119264" y="8004"/>
                  <a:pt x="10127729" y="4730"/>
                </a:cubicBezTo>
                <a:lnTo>
                  <a:pt x="10136193" y="8004"/>
                </a:lnTo>
                <a:lnTo>
                  <a:pt x="10144658" y="8004"/>
                </a:lnTo>
                <a:cubicBezTo>
                  <a:pt x="10148890" y="8004"/>
                  <a:pt x="10153122" y="11278"/>
                  <a:pt x="10157354" y="11278"/>
                </a:cubicBezTo>
                <a:cubicBezTo>
                  <a:pt x="10159471" y="6367"/>
                  <a:pt x="10159471" y="6367"/>
                  <a:pt x="10161587" y="4730"/>
                </a:cubicBezTo>
                <a:cubicBezTo>
                  <a:pt x="10161587" y="4722"/>
                  <a:pt x="10161587" y="4563"/>
                  <a:pt x="10161587" y="1455"/>
                </a:cubicBezTo>
                <a:cubicBezTo>
                  <a:pt x="10170051" y="4730"/>
                  <a:pt x="10174283" y="4730"/>
                  <a:pt x="10182748" y="4730"/>
                </a:cubicBezTo>
                <a:cubicBezTo>
                  <a:pt x="10182748" y="8004"/>
                  <a:pt x="10182748" y="8004"/>
                  <a:pt x="10186980" y="11278"/>
                </a:cubicBezTo>
                <a:cubicBezTo>
                  <a:pt x="10187040" y="11274"/>
                  <a:pt x="10233542" y="8004"/>
                  <a:pt x="10246231" y="8004"/>
                </a:cubicBezTo>
                <a:lnTo>
                  <a:pt x="10250463" y="1455"/>
                </a:lnTo>
                <a:cubicBezTo>
                  <a:pt x="10254696" y="1455"/>
                  <a:pt x="10258928" y="1455"/>
                  <a:pt x="10263160" y="1455"/>
                </a:cubicBezTo>
                <a:cubicBezTo>
                  <a:pt x="10267392" y="4730"/>
                  <a:pt x="10267392" y="4730"/>
                  <a:pt x="10267392" y="11278"/>
                </a:cubicBezTo>
                <a:cubicBezTo>
                  <a:pt x="10271625" y="8004"/>
                  <a:pt x="10271625" y="4730"/>
                  <a:pt x="10275857" y="1455"/>
                </a:cubicBezTo>
                <a:lnTo>
                  <a:pt x="10281676" y="1455"/>
                </a:lnTo>
                <a:cubicBezTo>
                  <a:pt x="10282205" y="2274"/>
                  <a:pt x="10282205" y="3093"/>
                  <a:pt x="10284321" y="1455"/>
                </a:cubicBezTo>
                <a:lnTo>
                  <a:pt x="10304953" y="2683"/>
                </a:lnTo>
                <a:cubicBezTo>
                  <a:pt x="10308657" y="3911"/>
                  <a:pt x="10309715" y="6367"/>
                  <a:pt x="10309715" y="11278"/>
                </a:cubicBezTo>
                <a:lnTo>
                  <a:pt x="10318179" y="11278"/>
                </a:lnTo>
                <a:cubicBezTo>
                  <a:pt x="10318179" y="8004"/>
                  <a:pt x="10318179" y="8004"/>
                  <a:pt x="10318179" y="4730"/>
                </a:cubicBezTo>
                <a:cubicBezTo>
                  <a:pt x="10322411" y="8004"/>
                  <a:pt x="10360501" y="11278"/>
                  <a:pt x="10373198" y="8004"/>
                </a:cubicBezTo>
                <a:cubicBezTo>
                  <a:pt x="10373198" y="7996"/>
                  <a:pt x="10373198" y="7841"/>
                  <a:pt x="10373198" y="4730"/>
                </a:cubicBezTo>
                <a:cubicBezTo>
                  <a:pt x="10394359" y="1455"/>
                  <a:pt x="10398591" y="14552"/>
                  <a:pt x="10423985" y="11278"/>
                </a:cubicBezTo>
                <a:cubicBezTo>
                  <a:pt x="10432449" y="8004"/>
                  <a:pt x="10436682" y="11278"/>
                  <a:pt x="10445146" y="11278"/>
                </a:cubicBezTo>
                <a:cubicBezTo>
                  <a:pt x="10449378" y="11278"/>
                  <a:pt x="10445146" y="8004"/>
                  <a:pt x="10453610" y="8004"/>
                </a:cubicBezTo>
                <a:cubicBezTo>
                  <a:pt x="10466307" y="8004"/>
                  <a:pt x="10470539" y="8004"/>
                  <a:pt x="10474772" y="8004"/>
                </a:cubicBezTo>
                <a:lnTo>
                  <a:pt x="10487468" y="8004"/>
                </a:lnTo>
                <a:cubicBezTo>
                  <a:pt x="10500165" y="8004"/>
                  <a:pt x="10508629" y="8004"/>
                  <a:pt x="10517094" y="4730"/>
                </a:cubicBezTo>
                <a:cubicBezTo>
                  <a:pt x="10517094" y="8004"/>
                  <a:pt x="10517094" y="8004"/>
                  <a:pt x="10521326" y="11278"/>
                </a:cubicBezTo>
                <a:cubicBezTo>
                  <a:pt x="10525558" y="11278"/>
                  <a:pt x="10529791" y="8004"/>
                  <a:pt x="10538255" y="8004"/>
                </a:cubicBezTo>
                <a:cubicBezTo>
                  <a:pt x="10538255" y="11278"/>
                  <a:pt x="10538255" y="11278"/>
                  <a:pt x="10538255" y="14552"/>
                </a:cubicBezTo>
                <a:cubicBezTo>
                  <a:pt x="10546720" y="11278"/>
                  <a:pt x="10567881" y="8004"/>
                  <a:pt x="10584810" y="11278"/>
                </a:cubicBezTo>
                <a:cubicBezTo>
                  <a:pt x="10584810" y="11301"/>
                  <a:pt x="10584854" y="14552"/>
                  <a:pt x="10597506" y="14552"/>
                </a:cubicBezTo>
                <a:cubicBezTo>
                  <a:pt x="10597534" y="14531"/>
                  <a:pt x="10601753" y="11278"/>
                  <a:pt x="10605971" y="11278"/>
                </a:cubicBezTo>
                <a:cubicBezTo>
                  <a:pt x="10605971" y="11285"/>
                  <a:pt x="10605971" y="11432"/>
                  <a:pt x="10605971" y="14552"/>
                </a:cubicBezTo>
                <a:cubicBezTo>
                  <a:pt x="10610203" y="14552"/>
                  <a:pt x="10614435" y="14552"/>
                  <a:pt x="10618667" y="14552"/>
                </a:cubicBezTo>
                <a:lnTo>
                  <a:pt x="10627132" y="8004"/>
                </a:lnTo>
                <a:cubicBezTo>
                  <a:pt x="10639829" y="8004"/>
                  <a:pt x="10656758" y="11278"/>
                  <a:pt x="10669454" y="11278"/>
                </a:cubicBezTo>
                <a:cubicBezTo>
                  <a:pt x="10669454" y="8004"/>
                  <a:pt x="10669454" y="8004"/>
                  <a:pt x="10669454" y="4730"/>
                </a:cubicBezTo>
                <a:cubicBezTo>
                  <a:pt x="10673686" y="4730"/>
                  <a:pt x="10686383" y="8004"/>
                  <a:pt x="10686383" y="8004"/>
                </a:cubicBezTo>
                <a:cubicBezTo>
                  <a:pt x="10686383" y="7996"/>
                  <a:pt x="10686383" y="7841"/>
                  <a:pt x="10686383" y="4730"/>
                </a:cubicBezTo>
                <a:cubicBezTo>
                  <a:pt x="10690615" y="4730"/>
                  <a:pt x="10699080" y="4730"/>
                  <a:pt x="10707544" y="1455"/>
                </a:cubicBezTo>
                <a:cubicBezTo>
                  <a:pt x="10711777" y="4730"/>
                  <a:pt x="10711777" y="4730"/>
                  <a:pt x="10716009" y="4730"/>
                </a:cubicBezTo>
                <a:cubicBezTo>
                  <a:pt x="10720241" y="8004"/>
                  <a:pt x="10724473" y="8004"/>
                  <a:pt x="10728705" y="8004"/>
                </a:cubicBezTo>
                <a:cubicBezTo>
                  <a:pt x="10749867" y="11278"/>
                  <a:pt x="10762563" y="11278"/>
                  <a:pt x="10775260" y="11278"/>
                </a:cubicBezTo>
                <a:cubicBezTo>
                  <a:pt x="10779492" y="11278"/>
                  <a:pt x="10783724" y="1455"/>
                  <a:pt x="10787957" y="1455"/>
                </a:cubicBezTo>
                <a:lnTo>
                  <a:pt x="10792189" y="8004"/>
                </a:lnTo>
                <a:lnTo>
                  <a:pt x="10796421" y="4730"/>
                </a:lnTo>
                <a:lnTo>
                  <a:pt x="10804886" y="8004"/>
                </a:lnTo>
                <a:cubicBezTo>
                  <a:pt x="10809118" y="8004"/>
                  <a:pt x="10813350" y="8004"/>
                  <a:pt x="10817582" y="4730"/>
                </a:cubicBezTo>
                <a:cubicBezTo>
                  <a:pt x="10830279" y="11278"/>
                  <a:pt x="10851440" y="8004"/>
                  <a:pt x="10859905" y="4730"/>
                </a:cubicBezTo>
                <a:cubicBezTo>
                  <a:pt x="10859905" y="8004"/>
                  <a:pt x="10859905" y="8004"/>
                  <a:pt x="10859905" y="11278"/>
                </a:cubicBezTo>
                <a:cubicBezTo>
                  <a:pt x="10872601" y="11278"/>
                  <a:pt x="10889530" y="8004"/>
                  <a:pt x="10906459" y="11278"/>
                </a:cubicBezTo>
                <a:cubicBezTo>
                  <a:pt x="10906459" y="11285"/>
                  <a:pt x="10906459" y="11432"/>
                  <a:pt x="10906459" y="14552"/>
                </a:cubicBezTo>
                <a:cubicBezTo>
                  <a:pt x="10914924" y="14552"/>
                  <a:pt x="10931853" y="17826"/>
                  <a:pt x="10944549" y="14552"/>
                </a:cubicBezTo>
                <a:lnTo>
                  <a:pt x="10955659" y="13324"/>
                </a:lnTo>
                <a:lnTo>
                  <a:pt x="10969943" y="8004"/>
                </a:lnTo>
                <a:cubicBezTo>
                  <a:pt x="10978407" y="8004"/>
                  <a:pt x="10978407" y="11278"/>
                  <a:pt x="10991104" y="11278"/>
                </a:cubicBezTo>
                <a:cubicBezTo>
                  <a:pt x="10999568" y="8004"/>
                  <a:pt x="11008033" y="8004"/>
                  <a:pt x="11020729" y="8004"/>
                </a:cubicBezTo>
                <a:cubicBezTo>
                  <a:pt x="11024962" y="8004"/>
                  <a:pt x="11016497" y="11278"/>
                  <a:pt x="11024962" y="11278"/>
                </a:cubicBezTo>
                <a:cubicBezTo>
                  <a:pt x="11024962" y="11231"/>
                  <a:pt x="11025008" y="4730"/>
                  <a:pt x="11037658" y="4730"/>
                </a:cubicBezTo>
                <a:cubicBezTo>
                  <a:pt x="11041891" y="8004"/>
                  <a:pt x="11041891" y="8004"/>
                  <a:pt x="11046123" y="8004"/>
                </a:cubicBezTo>
                <a:cubicBezTo>
                  <a:pt x="11046123" y="11278"/>
                  <a:pt x="11050355" y="11278"/>
                  <a:pt x="11050355" y="14552"/>
                </a:cubicBezTo>
                <a:cubicBezTo>
                  <a:pt x="11054587" y="11278"/>
                  <a:pt x="11058819" y="8004"/>
                  <a:pt x="11067284" y="11278"/>
                </a:cubicBezTo>
                <a:cubicBezTo>
                  <a:pt x="11067305" y="11294"/>
                  <a:pt x="11071537" y="14552"/>
                  <a:pt x="11079981" y="14552"/>
                </a:cubicBezTo>
                <a:cubicBezTo>
                  <a:pt x="11083155" y="11278"/>
                  <a:pt x="11082097" y="11278"/>
                  <a:pt x="11084213" y="11278"/>
                </a:cubicBezTo>
                <a:cubicBezTo>
                  <a:pt x="11084213" y="11285"/>
                  <a:pt x="11084213" y="11432"/>
                  <a:pt x="11084213" y="14552"/>
                </a:cubicBezTo>
                <a:cubicBezTo>
                  <a:pt x="11096910" y="11278"/>
                  <a:pt x="11105374" y="11278"/>
                  <a:pt x="11113838" y="11278"/>
                </a:cubicBezTo>
                <a:cubicBezTo>
                  <a:pt x="11113838" y="11285"/>
                  <a:pt x="11113838" y="11432"/>
                  <a:pt x="11113838" y="14552"/>
                </a:cubicBezTo>
                <a:lnTo>
                  <a:pt x="11121245" y="11278"/>
                </a:lnTo>
                <a:cubicBezTo>
                  <a:pt x="11122303" y="10460"/>
                  <a:pt x="11122303" y="9641"/>
                  <a:pt x="11122303" y="8004"/>
                </a:cubicBezTo>
                <a:lnTo>
                  <a:pt x="11139232" y="11278"/>
                </a:lnTo>
                <a:cubicBezTo>
                  <a:pt x="11139232" y="11285"/>
                  <a:pt x="11139232" y="11432"/>
                  <a:pt x="11139232" y="14552"/>
                </a:cubicBezTo>
                <a:cubicBezTo>
                  <a:pt x="11143464" y="11278"/>
                  <a:pt x="11147696" y="11278"/>
                  <a:pt x="11151929" y="11278"/>
                </a:cubicBezTo>
                <a:lnTo>
                  <a:pt x="11164625" y="14552"/>
                </a:lnTo>
                <a:cubicBezTo>
                  <a:pt x="11168857" y="11278"/>
                  <a:pt x="11173090" y="11278"/>
                  <a:pt x="11177322" y="11278"/>
                </a:cubicBezTo>
                <a:cubicBezTo>
                  <a:pt x="11177322" y="11285"/>
                  <a:pt x="11177322" y="11432"/>
                  <a:pt x="11177322" y="14552"/>
                </a:cubicBezTo>
                <a:cubicBezTo>
                  <a:pt x="11181554" y="11278"/>
                  <a:pt x="11190019" y="11278"/>
                  <a:pt x="11198483" y="11278"/>
                </a:cubicBezTo>
                <a:cubicBezTo>
                  <a:pt x="11198483" y="11285"/>
                  <a:pt x="11198483" y="11432"/>
                  <a:pt x="11198483" y="14552"/>
                </a:cubicBezTo>
                <a:cubicBezTo>
                  <a:pt x="11202715" y="14552"/>
                  <a:pt x="11202715" y="14552"/>
                  <a:pt x="11206948" y="14552"/>
                </a:cubicBezTo>
                <a:cubicBezTo>
                  <a:pt x="11215412" y="11278"/>
                  <a:pt x="11219644" y="11278"/>
                  <a:pt x="11228109" y="11278"/>
                </a:cubicBezTo>
                <a:cubicBezTo>
                  <a:pt x="11231283" y="8822"/>
                  <a:pt x="11230225" y="8004"/>
                  <a:pt x="11232341" y="8004"/>
                </a:cubicBezTo>
                <a:cubicBezTo>
                  <a:pt x="11236573" y="8004"/>
                  <a:pt x="11240805" y="14552"/>
                  <a:pt x="11249270" y="11278"/>
                </a:cubicBezTo>
                <a:cubicBezTo>
                  <a:pt x="11253502" y="8004"/>
                  <a:pt x="11253502" y="8004"/>
                  <a:pt x="11253502" y="4730"/>
                </a:cubicBezTo>
                <a:cubicBezTo>
                  <a:pt x="11261967" y="4730"/>
                  <a:pt x="11266199" y="4730"/>
                  <a:pt x="11270431" y="4730"/>
                </a:cubicBezTo>
                <a:cubicBezTo>
                  <a:pt x="11270431" y="4722"/>
                  <a:pt x="11270431" y="4563"/>
                  <a:pt x="11270431" y="1455"/>
                </a:cubicBezTo>
                <a:cubicBezTo>
                  <a:pt x="11278896" y="4730"/>
                  <a:pt x="11283128" y="4730"/>
                  <a:pt x="11287360" y="4730"/>
                </a:cubicBezTo>
                <a:cubicBezTo>
                  <a:pt x="11295824" y="8004"/>
                  <a:pt x="11304289" y="8004"/>
                  <a:pt x="11312753" y="8004"/>
                </a:cubicBezTo>
                <a:cubicBezTo>
                  <a:pt x="11312753" y="7996"/>
                  <a:pt x="11312753" y="7841"/>
                  <a:pt x="11312753" y="4730"/>
                </a:cubicBezTo>
                <a:cubicBezTo>
                  <a:pt x="11312763" y="4730"/>
                  <a:pt x="11312959" y="4730"/>
                  <a:pt x="11316986" y="4730"/>
                </a:cubicBezTo>
                <a:lnTo>
                  <a:pt x="11321747" y="10050"/>
                </a:lnTo>
                <a:cubicBezTo>
                  <a:pt x="11322276" y="10460"/>
                  <a:pt x="11323334" y="9641"/>
                  <a:pt x="11329682" y="8004"/>
                </a:cubicBezTo>
                <a:cubicBezTo>
                  <a:pt x="11329682" y="7996"/>
                  <a:pt x="11329682" y="7841"/>
                  <a:pt x="11329682" y="4730"/>
                </a:cubicBezTo>
                <a:cubicBezTo>
                  <a:pt x="11329692" y="4730"/>
                  <a:pt x="11329885" y="4730"/>
                  <a:pt x="11333915" y="4730"/>
                </a:cubicBezTo>
                <a:cubicBezTo>
                  <a:pt x="11338147" y="8004"/>
                  <a:pt x="11346611" y="8004"/>
                  <a:pt x="11355076" y="8004"/>
                </a:cubicBezTo>
                <a:cubicBezTo>
                  <a:pt x="11359308" y="11278"/>
                  <a:pt x="11363540" y="8004"/>
                  <a:pt x="11372005" y="8004"/>
                </a:cubicBezTo>
                <a:cubicBezTo>
                  <a:pt x="11376237" y="11278"/>
                  <a:pt x="11380469" y="11278"/>
                  <a:pt x="11384701" y="11278"/>
                </a:cubicBezTo>
                <a:cubicBezTo>
                  <a:pt x="11384701" y="11285"/>
                  <a:pt x="11384701" y="11432"/>
                  <a:pt x="11384701" y="14552"/>
                </a:cubicBezTo>
                <a:cubicBezTo>
                  <a:pt x="11393166" y="14552"/>
                  <a:pt x="11397398" y="11278"/>
                  <a:pt x="11401630" y="11278"/>
                </a:cubicBezTo>
                <a:cubicBezTo>
                  <a:pt x="11401630" y="11285"/>
                  <a:pt x="11401630" y="11432"/>
                  <a:pt x="11401630" y="14552"/>
                </a:cubicBezTo>
                <a:cubicBezTo>
                  <a:pt x="11410095" y="14552"/>
                  <a:pt x="11414327" y="14552"/>
                  <a:pt x="11418559" y="14552"/>
                </a:cubicBezTo>
                <a:cubicBezTo>
                  <a:pt x="11422791" y="14552"/>
                  <a:pt x="11427024" y="14552"/>
                  <a:pt x="11431256" y="14552"/>
                </a:cubicBezTo>
                <a:lnTo>
                  <a:pt x="11439720" y="11278"/>
                </a:lnTo>
                <a:cubicBezTo>
                  <a:pt x="11439720" y="8004"/>
                  <a:pt x="11439720" y="8004"/>
                  <a:pt x="11439720" y="4730"/>
                </a:cubicBezTo>
                <a:cubicBezTo>
                  <a:pt x="11456649" y="11278"/>
                  <a:pt x="11460881" y="4730"/>
                  <a:pt x="11473578" y="4730"/>
                </a:cubicBezTo>
                <a:cubicBezTo>
                  <a:pt x="11477810" y="8004"/>
                  <a:pt x="11486275" y="8004"/>
                  <a:pt x="11494739" y="8004"/>
                </a:cubicBezTo>
                <a:cubicBezTo>
                  <a:pt x="11494739" y="4730"/>
                  <a:pt x="11494739" y="1455"/>
                  <a:pt x="11498972" y="1455"/>
                </a:cubicBezTo>
                <a:cubicBezTo>
                  <a:pt x="11503204" y="1455"/>
                  <a:pt x="11511668" y="1455"/>
                  <a:pt x="11520133" y="1455"/>
                </a:cubicBezTo>
                <a:cubicBezTo>
                  <a:pt x="11522249" y="3093"/>
                  <a:pt x="11522249" y="3093"/>
                  <a:pt x="11524365" y="4730"/>
                </a:cubicBezTo>
                <a:cubicBezTo>
                  <a:pt x="11537062" y="11278"/>
                  <a:pt x="11549758" y="8004"/>
                  <a:pt x="11566687" y="11278"/>
                </a:cubicBezTo>
                <a:cubicBezTo>
                  <a:pt x="11566687" y="11285"/>
                  <a:pt x="11566687" y="11432"/>
                  <a:pt x="11566687" y="14552"/>
                </a:cubicBezTo>
                <a:lnTo>
                  <a:pt x="11574094" y="10050"/>
                </a:lnTo>
                <a:cubicBezTo>
                  <a:pt x="11579384" y="8004"/>
                  <a:pt x="11583616" y="8004"/>
                  <a:pt x="11587848" y="8004"/>
                </a:cubicBezTo>
                <a:cubicBezTo>
                  <a:pt x="11587848" y="7996"/>
                  <a:pt x="11587848" y="7841"/>
                  <a:pt x="11587848" y="4730"/>
                </a:cubicBezTo>
                <a:cubicBezTo>
                  <a:pt x="11609010" y="8004"/>
                  <a:pt x="11630171" y="8004"/>
                  <a:pt x="11651332" y="8004"/>
                </a:cubicBezTo>
                <a:lnTo>
                  <a:pt x="11651332" y="1455"/>
                </a:lnTo>
                <a:cubicBezTo>
                  <a:pt x="11664029" y="1455"/>
                  <a:pt x="11680957" y="1455"/>
                  <a:pt x="11693654" y="1455"/>
                </a:cubicBezTo>
                <a:cubicBezTo>
                  <a:pt x="11693654" y="1455"/>
                  <a:pt x="11697886" y="4730"/>
                  <a:pt x="11697886" y="8004"/>
                </a:cubicBezTo>
                <a:cubicBezTo>
                  <a:pt x="11706351" y="4730"/>
                  <a:pt x="11731744" y="4730"/>
                  <a:pt x="11740209" y="4730"/>
                </a:cubicBezTo>
                <a:cubicBezTo>
                  <a:pt x="11748673" y="8004"/>
                  <a:pt x="11740209" y="8004"/>
                  <a:pt x="11744441" y="4730"/>
                </a:cubicBezTo>
                <a:cubicBezTo>
                  <a:pt x="11748673" y="4730"/>
                  <a:pt x="11752905" y="4730"/>
                  <a:pt x="11752905" y="1455"/>
                </a:cubicBezTo>
                <a:cubicBezTo>
                  <a:pt x="11756079" y="3911"/>
                  <a:pt x="11755021" y="4730"/>
                  <a:pt x="11757138" y="4730"/>
                </a:cubicBezTo>
                <a:cubicBezTo>
                  <a:pt x="11765602" y="4730"/>
                  <a:pt x="11778299" y="4730"/>
                  <a:pt x="11786763" y="4730"/>
                </a:cubicBezTo>
                <a:cubicBezTo>
                  <a:pt x="11790995" y="8004"/>
                  <a:pt x="11790995" y="4730"/>
                  <a:pt x="11795228" y="1455"/>
                </a:cubicBezTo>
                <a:lnTo>
                  <a:pt x="11803692" y="4730"/>
                </a:lnTo>
                <a:cubicBezTo>
                  <a:pt x="11812157" y="8004"/>
                  <a:pt x="11816389" y="1455"/>
                  <a:pt x="11816389" y="1455"/>
                </a:cubicBezTo>
                <a:lnTo>
                  <a:pt x="11833318" y="4730"/>
                </a:lnTo>
                <a:cubicBezTo>
                  <a:pt x="11837550" y="1455"/>
                  <a:pt x="11837550" y="1455"/>
                  <a:pt x="11841782" y="1455"/>
                </a:cubicBezTo>
                <a:cubicBezTo>
                  <a:pt x="11854479" y="8004"/>
                  <a:pt x="11867176" y="8004"/>
                  <a:pt x="11879872" y="8004"/>
                </a:cubicBezTo>
                <a:cubicBezTo>
                  <a:pt x="11879872" y="7996"/>
                  <a:pt x="11879872" y="7841"/>
                  <a:pt x="11879872" y="4730"/>
                </a:cubicBezTo>
                <a:cubicBezTo>
                  <a:pt x="11888337" y="4730"/>
                  <a:pt x="11892569" y="4730"/>
                  <a:pt x="11896801" y="4730"/>
                </a:cubicBezTo>
                <a:cubicBezTo>
                  <a:pt x="11901033" y="4730"/>
                  <a:pt x="11913730" y="11278"/>
                  <a:pt x="11922195" y="8004"/>
                </a:cubicBezTo>
                <a:cubicBezTo>
                  <a:pt x="11926427" y="8004"/>
                  <a:pt x="11930659" y="1455"/>
                  <a:pt x="11939124" y="1455"/>
                </a:cubicBezTo>
                <a:cubicBezTo>
                  <a:pt x="11939155" y="1479"/>
                  <a:pt x="11943371" y="4742"/>
                  <a:pt x="11947588" y="8004"/>
                </a:cubicBezTo>
                <a:cubicBezTo>
                  <a:pt x="11964517" y="11278"/>
                  <a:pt x="11981446" y="11278"/>
                  <a:pt x="11998375" y="14552"/>
                </a:cubicBezTo>
                <a:cubicBezTo>
                  <a:pt x="11998375" y="11278"/>
                  <a:pt x="12002607" y="11278"/>
                  <a:pt x="12002607" y="8004"/>
                </a:cubicBezTo>
                <a:cubicBezTo>
                  <a:pt x="12011071" y="8004"/>
                  <a:pt x="12019536" y="11278"/>
                  <a:pt x="12028000" y="11278"/>
                </a:cubicBezTo>
                <a:cubicBezTo>
                  <a:pt x="12049162" y="4730"/>
                  <a:pt x="12070323" y="4730"/>
                  <a:pt x="12087252" y="8004"/>
                </a:cubicBezTo>
                <a:lnTo>
                  <a:pt x="12087252" y="1455"/>
                </a:lnTo>
                <a:cubicBezTo>
                  <a:pt x="12095716" y="1455"/>
                  <a:pt x="12099948" y="1455"/>
                  <a:pt x="12108413" y="1455"/>
                </a:cubicBezTo>
                <a:cubicBezTo>
                  <a:pt x="12108413" y="1481"/>
                  <a:pt x="12108413" y="4743"/>
                  <a:pt x="12108413" y="8004"/>
                </a:cubicBezTo>
                <a:cubicBezTo>
                  <a:pt x="12112645" y="8004"/>
                  <a:pt x="12116877" y="8004"/>
                  <a:pt x="12121109" y="8004"/>
                </a:cubicBezTo>
                <a:cubicBezTo>
                  <a:pt x="12125342" y="8004"/>
                  <a:pt x="12121109" y="1455"/>
                  <a:pt x="12133806" y="1455"/>
                </a:cubicBezTo>
                <a:cubicBezTo>
                  <a:pt x="12133821" y="4730"/>
                  <a:pt x="12138045" y="4724"/>
                  <a:pt x="12142271" y="1455"/>
                </a:cubicBezTo>
                <a:lnTo>
                  <a:pt x="12159200" y="8004"/>
                </a:lnTo>
                <a:cubicBezTo>
                  <a:pt x="12167664" y="11278"/>
                  <a:pt x="12176128" y="11278"/>
                  <a:pt x="12184593" y="11278"/>
                </a:cubicBezTo>
                <a:lnTo>
                  <a:pt x="12184593" y="52503"/>
                </a:lnTo>
                <a:lnTo>
                  <a:pt x="12186710" y="52503"/>
                </a:lnTo>
                <a:cubicBezTo>
                  <a:pt x="12186710" y="182034"/>
                  <a:pt x="12186710" y="182034"/>
                  <a:pt x="12186710" y="182034"/>
                </a:cubicBezTo>
                <a:cubicBezTo>
                  <a:pt x="12174013" y="182034"/>
                  <a:pt x="12165549" y="182034"/>
                  <a:pt x="12152852" y="182034"/>
                </a:cubicBezTo>
                <a:cubicBezTo>
                  <a:pt x="12148620" y="182034"/>
                  <a:pt x="12148620" y="182034"/>
                  <a:pt x="12148620" y="182034"/>
                </a:cubicBezTo>
                <a:lnTo>
                  <a:pt x="12127459" y="182034"/>
                </a:lnTo>
                <a:cubicBezTo>
                  <a:pt x="12118994" y="182034"/>
                  <a:pt x="12114762" y="182034"/>
                  <a:pt x="12110530" y="182034"/>
                </a:cubicBezTo>
                <a:cubicBezTo>
                  <a:pt x="12102065" y="175486"/>
                  <a:pt x="12097833" y="182034"/>
                  <a:pt x="12097833" y="182034"/>
                </a:cubicBezTo>
                <a:cubicBezTo>
                  <a:pt x="12093601" y="178760"/>
                  <a:pt x="12089369" y="178760"/>
                  <a:pt x="12085136" y="178760"/>
                </a:cubicBezTo>
                <a:cubicBezTo>
                  <a:pt x="12072440" y="178760"/>
                  <a:pt x="12059743" y="182034"/>
                  <a:pt x="12047046" y="182034"/>
                </a:cubicBezTo>
                <a:cubicBezTo>
                  <a:pt x="12042814" y="175486"/>
                  <a:pt x="12021653" y="168938"/>
                  <a:pt x="12017421" y="168938"/>
                </a:cubicBezTo>
                <a:cubicBezTo>
                  <a:pt x="12017421" y="172212"/>
                  <a:pt x="12013188" y="172212"/>
                  <a:pt x="12013188" y="175486"/>
                </a:cubicBezTo>
                <a:cubicBezTo>
                  <a:pt x="12008956" y="175486"/>
                  <a:pt x="12004724" y="172212"/>
                  <a:pt x="11996260" y="172212"/>
                </a:cubicBezTo>
                <a:cubicBezTo>
                  <a:pt x="11987795" y="175486"/>
                  <a:pt x="11966634" y="178760"/>
                  <a:pt x="11953937" y="175486"/>
                </a:cubicBezTo>
                <a:cubicBezTo>
                  <a:pt x="11937008" y="172212"/>
                  <a:pt x="11915847" y="162389"/>
                  <a:pt x="11890454" y="168938"/>
                </a:cubicBezTo>
                <a:cubicBezTo>
                  <a:pt x="11873525" y="168938"/>
                  <a:pt x="11856596" y="168938"/>
                  <a:pt x="11839667" y="168938"/>
                </a:cubicBezTo>
                <a:cubicBezTo>
                  <a:pt x="11826970" y="172212"/>
                  <a:pt x="11788880" y="185309"/>
                  <a:pt x="11767719" y="182034"/>
                </a:cubicBezTo>
                <a:cubicBezTo>
                  <a:pt x="11759255" y="178760"/>
                  <a:pt x="11750790" y="178760"/>
                  <a:pt x="11738093" y="178760"/>
                </a:cubicBezTo>
                <a:cubicBezTo>
                  <a:pt x="11738066" y="175486"/>
                  <a:pt x="11733847" y="175486"/>
                  <a:pt x="11729629" y="175486"/>
                </a:cubicBezTo>
                <a:cubicBezTo>
                  <a:pt x="11725397" y="172212"/>
                  <a:pt x="11716932" y="172212"/>
                  <a:pt x="11708468" y="168938"/>
                </a:cubicBezTo>
                <a:cubicBezTo>
                  <a:pt x="11700003" y="165663"/>
                  <a:pt x="11691539" y="172212"/>
                  <a:pt x="11678842" y="168938"/>
                </a:cubicBezTo>
                <a:cubicBezTo>
                  <a:pt x="11670378" y="165663"/>
                  <a:pt x="11661913" y="165663"/>
                  <a:pt x="11653449" y="165663"/>
                </a:cubicBezTo>
                <a:lnTo>
                  <a:pt x="11649217" y="168938"/>
                </a:lnTo>
                <a:cubicBezTo>
                  <a:pt x="11636520" y="168938"/>
                  <a:pt x="11628055" y="168938"/>
                  <a:pt x="11619591" y="168938"/>
                </a:cubicBezTo>
                <a:cubicBezTo>
                  <a:pt x="11611127" y="168938"/>
                  <a:pt x="11606894" y="168938"/>
                  <a:pt x="11598430" y="168938"/>
                </a:cubicBezTo>
                <a:cubicBezTo>
                  <a:pt x="11598421" y="168938"/>
                  <a:pt x="11598230" y="168938"/>
                  <a:pt x="11594198" y="168938"/>
                </a:cubicBezTo>
                <a:cubicBezTo>
                  <a:pt x="11573036" y="168938"/>
                  <a:pt x="11547643" y="168938"/>
                  <a:pt x="11526482" y="168938"/>
                </a:cubicBezTo>
                <a:cubicBezTo>
                  <a:pt x="11522250" y="172212"/>
                  <a:pt x="11518017" y="172212"/>
                  <a:pt x="11513785" y="172212"/>
                </a:cubicBezTo>
                <a:lnTo>
                  <a:pt x="11505321" y="175486"/>
                </a:lnTo>
                <a:cubicBezTo>
                  <a:pt x="11502147" y="176305"/>
                  <a:pt x="11503205" y="175486"/>
                  <a:pt x="11501089" y="175486"/>
                </a:cubicBezTo>
                <a:cubicBezTo>
                  <a:pt x="11484160" y="178760"/>
                  <a:pt x="11458766" y="175486"/>
                  <a:pt x="11437605" y="178760"/>
                </a:cubicBezTo>
                <a:cubicBezTo>
                  <a:pt x="11437605" y="178769"/>
                  <a:pt x="11437605" y="178919"/>
                  <a:pt x="11437605" y="182034"/>
                </a:cubicBezTo>
                <a:cubicBezTo>
                  <a:pt x="11416444" y="182034"/>
                  <a:pt x="11391051" y="165663"/>
                  <a:pt x="11357193" y="172212"/>
                </a:cubicBezTo>
                <a:cubicBezTo>
                  <a:pt x="11352960" y="175486"/>
                  <a:pt x="11348728" y="175486"/>
                  <a:pt x="11344496" y="175486"/>
                </a:cubicBezTo>
                <a:cubicBezTo>
                  <a:pt x="11331799" y="175486"/>
                  <a:pt x="11323335" y="175486"/>
                  <a:pt x="11314870" y="175486"/>
                </a:cubicBezTo>
                <a:cubicBezTo>
                  <a:pt x="11306406" y="178760"/>
                  <a:pt x="11297941" y="178760"/>
                  <a:pt x="11289477" y="182034"/>
                </a:cubicBezTo>
                <a:cubicBezTo>
                  <a:pt x="11281013" y="178760"/>
                  <a:pt x="11272548" y="178760"/>
                  <a:pt x="11264084" y="178760"/>
                </a:cubicBezTo>
                <a:lnTo>
                  <a:pt x="11242922" y="178760"/>
                </a:lnTo>
                <a:cubicBezTo>
                  <a:pt x="11230226" y="175486"/>
                  <a:pt x="11217529" y="175486"/>
                  <a:pt x="11204832" y="175486"/>
                </a:cubicBezTo>
                <a:cubicBezTo>
                  <a:pt x="11196368" y="178760"/>
                  <a:pt x="11192136" y="178760"/>
                  <a:pt x="11183671" y="178760"/>
                </a:cubicBezTo>
                <a:cubicBezTo>
                  <a:pt x="11183671" y="178769"/>
                  <a:pt x="11183671" y="178919"/>
                  <a:pt x="11183671" y="182034"/>
                </a:cubicBezTo>
                <a:cubicBezTo>
                  <a:pt x="11170974" y="182034"/>
                  <a:pt x="11158278" y="182034"/>
                  <a:pt x="11149813" y="182034"/>
                </a:cubicBezTo>
                <a:cubicBezTo>
                  <a:pt x="11141349" y="182034"/>
                  <a:pt x="11128652" y="178760"/>
                  <a:pt x="11120188" y="178760"/>
                </a:cubicBezTo>
                <a:cubicBezTo>
                  <a:pt x="11120188" y="178769"/>
                  <a:pt x="11120188" y="178919"/>
                  <a:pt x="11120188" y="182034"/>
                </a:cubicBezTo>
                <a:cubicBezTo>
                  <a:pt x="11120150" y="182034"/>
                  <a:pt x="11115936" y="182034"/>
                  <a:pt x="11111723" y="182034"/>
                </a:cubicBezTo>
                <a:cubicBezTo>
                  <a:pt x="11111713" y="182034"/>
                  <a:pt x="11111511" y="182034"/>
                  <a:pt x="11107491" y="182034"/>
                </a:cubicBezTo>
                <a:cubicBezTo>
                  <a:pt x="11099027" y="182034"/>
                  <a:pt x="11090562" y="182034"/>
                  <a:pt x="11082098" y="182034"/>
                </a:cubicBezTo>
                <a:cubicBezTo>
                  <a:pt x="11073633" y="182034"/>
                  <a:pt x="11069401" y="182034"/>
                  <a:pt x="11065169" y="182034"/>
                </a:cubicBezTo>
                <a:cubicBezTo>
                  <a:pt x="11056704" y="182034"/>
                  <a:pt x="11052472" y="182034"/>
                  <a:pt x="11044008" y="182034"/>
                </a:cubicBezTo>
                <a:lnTo>
                  <a:pt x="11036601" y="180397"/>
                </a:lnTo>
                <a:cubicBezTo>
                  <a:pt x="11027079" y="182034"/>
                  <a:pt x="11010150" y="178760"/>
                  <a:pt x="11001685" y="178760"/>
                </a:cubicBezTo>
                <a:cubicBezTo>
                  <a:pt x="11001685" y="175486"/>
                  <a:pt x="11001685" y="175486"/>
                  <a:pt x="11001685" y="172212"/>
                </a:cubicBezTo>
                <a:cubicBezTo>
                  <a:pt x="10972060" y="172212"/>
                  <a:pt x="10959363" y="168938"/>
                  <a:pt x="10933970" y="175486"/>
                </a:cubicBezTo>
                <a:cubicBezTo>
                  <a:pt x="10929737" y="172212"/>
                  <a:pt x="10929737" y="172212"/>
                  <a:pt x="10925505" y="165663"/>
                </a:cubicBezTo>
                <a:cubicBezTo>
                  <a:pt x="10921273" y="165663"/>
                  <a:pt x="10912808" y="165663"/>
                  <a:pt x="10908576" y="168938"/>
                </a:cubicBezTo>
                <a:cubicBezTo>
                  <a:pt x="10900112" y="165663"/>
                  <a:pt x="10887415" y="165663"/>
                  <a:pt x="10878951" y="165663"/>
                </a:cubicBezTo>
                <a:cubicBezTo>
                  <a:pt x="10878951" y="165671"/>
                  <a:pt x="10878951" y="165816"/>
                  <a:pt x="10878951" y="168938"/>
                </a:cubicBezTo>
                <a:cubicBezTo>
                  <a:pt x="10874718" y="168938"/>
                  <a:pt x="10870486" y="168938"/>
                  <a:pt x="10866254" y="168938"/>
                </a:cubicBezTo>
                <a:cubicBezTo>
                  <a:pt x="10853557" y="168938"/>
                  <a:pt x="10840860" y="168938"/>
                  <a:pt x="10828164" y="168938"/>
                </a:cubicBezTo>
                <a:cubicBezTo>
                  <a:pt x="10819699" y="172212"/>
                  <a:pt x="10802770" y="178760"/>
                  <a:pt x="10790074" y="178760"/>
                </a:cubicBezTo>
                <a:cubicBezTo>
                  <a:pt x="10785841" y="175486"/>
                  <a:pt x="10781609" y="175486"/>
                  <a:pt x="10777377" y="175486"/>
                </a:cubicBezTo>
                <a:cubicBezTo>
                  <a:pt x="10777377" y="172212"/>
                  <a:pt x="10777377" y="172212"/>
                  <a:pt x="10773145" y="168938"/>
                </a:cubicBezTo>
                <a:cubicBezTo>
                  <a:pt x="10760448" y="165663"/>
                  <a:pt x="10726590" y="172212"/>
                  <a:pt x="10722358" y="172212"/>
                </a:cubicBezTo>
                <a:cubicBezTo>
                  <a:pt x="10722358" y="172204"/>
                  <a:pt x="10722358" y="172055"/>
                  <a:pt x="10722358" y="168938"/>
                </a:cubicBezTo>
                <a:cubicBezTo>
                  <a:pt x="10718126" y="168938"/>
                  <a:pt x="10718126" y="168938"/>
                  <a:pt x="10713894" y="168938"/>
                </a:cubicBezTo>
                <a:cubicBezTo>
                  <a:pt x="10710720" y="169756"/>
                  <a:pt x="10711778" y="168938"/>
                  <a:pt x="10709661" y="168938"/>
                </a:cubicBezTo>
                <a:cubicBezTo>
                  <a:pt x="10705429" y="172212"/>
                  <a:pt x="10701197" y="172212"/>
                  <a:pt x="10696965" y="172212"/>
                </a:cubicBezTo>
                <a:cubicBezTo>
                  <a:pt x="10688500" y="172212"/>
                  <a:pt x="10684268" y="172212"/>
                  <a:pt x="10680036" y="172212"/>
                </a:cubicBezTo>
                <a:cubicBezTo>
                  <a:pt x="10680036" y="172204"/>
                  <a:pt x="10680036" y="172055"/>
                  <a:pt x="10680036" y="168938"/>
                </a:cubicBezTo>
                <a:cubicBezTo>
                  <a:pt x="10675803" y="172212"/>
                  <a:pt x="10671571" y="172212"/>
                  <a:pt x="10667339" y="172212"/>
                </a:cubicBezTo>
                <a:cubicBezTo>
                  <a:pt x="10667339" y="172204"/>
                  <a:pt x="10667339" y="172055"/>
                  <a:pt x="10667339" y="168938"/>
                </a:cubicBezTo>
                <a:cubicBezTo>
                  <a:pt x="10654642" y="172212"/>
                  <a:pt x="10646178" y="172212"/>
                  <a:pt x="10637713" y="172212"/>
                </a:cubicBezTo>
                <a:cubicBezTo>
                  <a:pt x="10637713" y="172204"/>
                  <a:pt x="10637713" y="172055"/>
                  <a:pt x="10637713" y="168938"/>
                </a:cubicBezTo>
                <a:cubicBezTo>
                  <a:pt x="10637702" y="168938"/>
                  <a:pt x="10637500" y="168938"/>
                  <a:pt x="10633481" y="168938"/>
                </a:cubicBezTo>
                <a:cubicBezTo>
                  <a:pt x="10633481" y="172212"/>
                  <a:pt x="10633481" y="172212"/>
                  <a:pt x="10629249" y="175486"/>
                </a:cubicBezTo>
                <a:cubicBezTo>
                  <a:pt x="10629222" y="175465"/>
                  <a:pt x="10625004" y="172212"/>
                  <a:pt x="10620784" y="172212"/>
                </a:cubicBezTo>
                <a:cubicBezTo>
                  <a:pt x="10616552" y="175486"/>
                  <a:pt x="10612320" y="175486"/>
                  <a:pt x="10608088" y="175486"/>
                </a:cubicBezTo>
                <a:cubicBezTo>
                  <a:pt x="10608088" y="174668"/>
                  <a:pt x="10608088" y="175486"/>
                  <a:pt x="10603856" y="175486"/>
                </a:cubicBezTo>
                <a:cubicBezTo>
                  <a:pt x="10595391" y="175486"/>
                  <a:pt x="10586927" y="175486"/>
                  <a:pt x="10578462" y="175486"/>
                </a:cubicBezTo>
                <a:cubicBezTo>
                  <a:pt x="10569998" y="178760"/>
                  <a:pt x="10557301" y="178760"/>
                  <a:pt x="10548837" y="178760"/>
                </a:cubicBezTo>
                <a:lnTo>
                  <a:pt x="10544604" y="182034"/>
                </a:lnTo>
                <a:cubicBezTo>
                  <a:pt x="10527675" y="182034"/>
                  <a:pt x="10510746" y="182034"/>
                  <a:pt x="10498050" y="182034"/>
                </a:cubicBezTo>
                <a:cubicBezTo>
                  <a:pt x="10493818" y="178760"/>
                  <a:pt x="10489585" y="178760"/>
                  <a:pt x="10485353" y="182034"/>
                </a:cubicBezTo>
                <a:cubicBezTo>
                  <a:pt x="10485353" y="178760"/>
                  <a:pt x="10485353" y="178760"/>
                  <a:pt x="10485353" y="175486"/>
                </a:cubicBezTo>
                <a:cubicBezTo>
                  <a:pt x="10472656" y="172212"/>
                  <a:pt x="10438799" y="168938"/>
                  <a:pt x="10417637" y="172212"/>
                </a:cubicBezTo>
                <a:lnTo>
                  <a:pt x="10409173" y="175486"/>
                </a:lnTo>
                <a:cubicBezTo>
                  <a:pt x="10404941" y="175486"/>
                  <a:pt x="10404941" y="172212"/>
                  <a:pt x="10400708" y="172212"/>
                </a:cubicBezTo>
                <a:lnTo>
                  <a:pt x="10379547" y="175486"/>
                </a:lnTo>
                <a:cubicBezTo>
                  <a:pt x="10371083" y="172212"/>
                  <a:pt x="10366851" y="172212"/>
                  <a:pt x="10362618" y="172212"/>
                </a:cubicBezTo>
                <a:cubicBezTo>
                  <a:pt x="10362618" y="172204"/>
                  <a:pt x="10362618" y="172055"/>
                  <a:pt x="10362618" y="168938"/>
                </a:cubicBezTo>
                <a:lnTo>
                  <a:pt x="10341457" y="172212"/>
                </a:lnTo>
                <a:cubicBezTo>
                  <a:pt x="10341457" y="172204"/>
                  <a:pt x="10341457" y="172055"/>
                  <a:pt x="10341457" y="168938"/>
                </a:cubicBezTo>
                <a:cubicBezTo>
                  <a:pt x="10320296" y="168938"/>
                  <a:pt x="10299135" y="168938"/>
                  <a:pt x="10277974" y="168938"/>
                </a:cubicBezTo>
                <a:cubicBezTo>
                  <a:pt x="10269509" y="172212"/>
                  <a:pt x="10261045" y="175486"/>
                  <a:pt x="10252580" y="175486"/>
                </a:cubicBezTo>
                <a:lnTo>
                  <a:pt x="10235651" y="172212"/>
                </a:lnTo>
                <a:cubicBezTo>
                  <a:pt x="10235651" y="172204"/>
                  <a:pt x="10235651" y="172055"/>
                  <a:pt x="10235651" y="168938"/>
                </a:cubicBezTo>
                <a:cubicBezTo>
                  <a:pt x="10227187" y="168938"/>
                  <a:pt x="10227187" y="175486"/>
                  <a:pt x="10218723" y="172212"/>
                </a:cubicBezTo>
                <a:cubicBezTo>
                  <a:pt x="10218723" y="172204"/>
                  <a:pt x="10218723" y="172055"/>
                  <a:pt x="10218723" y="168938"/>
                </a:cubicBezTo>
                <a:cubicBezTo>
                  <a:pt x="10214490" y="168938"/>
                  <a:pt x="10210258" y="168938"/>
                  <a:pt x="10206026" y="168938"/>
                </a:cubicBezTo>
                <a:cubicBezTo>
                  <a:pt x="10189097" y="165663"/>
                  <a:pt x="10172168" y="172212"/>
                  <a:pt x="10159471" y="172212"/>
                </a:cubicBezTo>
                <a:cubicBezTo>
                  <a:pt x="10159471" y="172204"/>
                  <a:pt x="10159471" y="172055"/>
                  <a:pt x="10159471" y="168938"/>
                </a:cubicBezTo>
                <a:cubicBezTo>
                  <a:pt x="10146775" y="172212"/>
                  <a:pt x="10134078" y="172212"/>
                  <a:pt x="10121381" y="172212"/>
                </a:cubicBezTo>
                <a:cubicBezTo>
                  <a:pt x="10117149" y="175486"/>
                  <a:pt x="10112917" y="172212"/>
                  <a:pt x="10100220" y="172212"/>
                </a:cubicBezTo>
                <a:lnTo>
                  <a:pt x="10079059" y="172212"/>
                </a:lnTo>
                <a:lnTo>
                  <a:pt x="10062130" y="175486"/>
                </a:lnTo>
                <a:lnTo>
                  <a:pt x="10040969" y="175486"/>
                </a:lnTo>
                <a:cubicBezTo>
                  <a:pt x="10028272" y="178760"/>
                  <a:pt x="10011343" y="175486"/>
                  <a:pt x="9998647" y="175486"/>
                </a:cubicBezTo>
                <a:cubicBezTo>
                  <a:pt x="9998640" y="178760"/>
                  <a:pt x="9998477" y="178760"/>
                  <a:pt x="9994414" y="178760"/>
                </a:cubicBezTo>
                <a:cubicBezTo>
                  <a:pt x="9977485" y="175486"/>
                  <a:pt x="9960556" y="175486"/>
                  <a:pt x="9943628" y="175486"/>
                </a:cubicBezTo>
                <a:cubicBezTo>
                  <a:pt x="9935163" y="172212"/>
                  <a:pt x="9926699" y="172212"/>
                  <a:pt x="9918234" y="172212"/>
                </a:cubicBezTo>
                <a:cubicBezTo>
                  <a:pt x="9914002" y="175486"/>
                  <a:pt x="9909770" y="172212"/>
                  <a:pt x="9905537" y="172212"/>
                </a:cubicBezTo>
                <a:cubicBezTo>
                  <a:pt x="9901305" y="172212"/>
                  <a:pt x="9901305" y="178760"/>
                  <a:pt x="9897073" y="178760"/>
                </a:cubicBezTo>
                <a:cubicBezTo>
                  <a:pt x="9880144" y="175486"/>
                  <a:pt x="9863215" y="175486"/>
                  <a:pt x="9846286" y="175486"/>
                </a:cubicBezTo>
                <a:cubicBezTo>
                  <a:pt x="9842054" y="172212"/>
                  <a:pt x="9833590" y="172212"/>
                  <a:pt x="9825125" y="172212"/>
                </a:cubicBezTo>
                <a:cubicBezTo>
                  <a:pt x="9825125" y="172204"/>
                  <a:pt x="9825125" y="172055"/>
                  <a:pt x="9825125" y="168938"/>
                </a:cubicBezTo>
                <a:lnTo>
                  <a:pt x="9816661" y="172212"/>
                </a:lnTo>
                <a:cubicBezTo>
                  <a:pt x="9803964" y="172212"/>
                  <a:pt x="9791267" y="172212"/>
                  <a:pt x="9778571" y="168938"/>
                </a:cubicBezTo>
                <a:cubicBezTo>
                  <a:pt x="9774338" y="168938"/>
                  <a:pt x="9774338" y="168938"/>
                  <a:pt x="9774338" y="168938"/>
                </a:cubicBezTo>
                <a:cubicBezTo>
                  <a:pt x="9770106" y="168938"/>
                  <a:pt x="9770106" y="168938"/>
                  <a:pt x="9765874" y="168938"/>
                </a:cubicBezTo>
                <a:cubicBezTo>
                  <a:pt x="9748945" y="168938"/>
                  <a:pt x="9736248" y="168938"/>
                  <a:pt x="9727784" y="168938"/>
                </a:cubicBezTo>
                <a:lnTo>
                  <a:pt x="9723552" y="168938"/>
                </a:lnTo>
                <a:cubicBezTo>
                  <a:pt x="9710855" y="172212"/>
                  <a:pt x="9702390" y="172212"/>
                  <a:pt x="9689694" y="172212"/>
                </a:cubicBezTo>
                <a:cubicBezTo>
                  <a:pt x="9685461" y="175486"/>
                  <a:pt x="9681229" y="175486"/>
                  <a:pt x="9672765" y="175486"/>
                </a:cubicBezTo>
                <a:cubicBezTo>
                  <a:pt x="9668533" y="178760"/>
                  <a:pt x="9660068" y="175486"/>
                  <a:pt x="9651604" y="175486"/>
                </a:cubicBezTo>
                <a:lnTo>
                  <a:pt x="9630442" y="175486"/>
                </a:lnTo>
                <a:cubicBezTo>
                  <a:pt x="9621978" y="172212"/>
                  <a:pt x="9617746" y="172212"/>
                  <a:pt x="9609281" y="172212"/>
                </a:cubicBezTo>
                <a:cubicBezTo>
                  <a:pt x="9609281" y="172204"/>
                  <a:pt x="9609281" y="172055"/>
                  <a:pt x="9609281" y="168938"/>
                </a:cubicBezTo>
                <a:lnTo>
                  <a:pt x="9592352" y="168938"/>
                </a:lnTo>
                <a:cubicBezTo>
                  <a:pt x="9588120" y="168938"/>
                  <a:pt x="9583888" y="168938"/>
                  <a:pt x="9579656" y="168938"/>
                </a:cubicBezTo>
                <a:cubicBezTo>
                  <a:pt x="9558495" y="168938"/>
                  <a:pt x="9533101" y="168938"/>
                  <a:pt x="9511940" y="168938"/>
                </a:cubicBezTo>
                <a:lnTo>
                  <a:pt x="9503475" y="168938"/>
                </a:lnTo>
                <a:cubicBezTo>
                  <a:pt x="9499243" y="172212"/>
                  <a:pt x="9495011" y="172212"/>
                  <a:pt x="9486547" y="172212"/>
                </a:cubicBezTo>
                <a:cubicBezTo>
                  <a:pt x="9486522" y="175467"/>
                  <a:pt x="9482301" y="172212"/>
                  <a:pt x="9478082" y="172212"/>
                </a:cubicBezTo>
                <a:cubicBezTo>
                  <a:pt x="9473850" y="175486"/>
                  <a:pt x="9469618" y="175486"/>
                  <a:pt x="9465385" y="175486"/>
                </a:cubicBezTo>
                <a:lnTo>
                  <a:pt x="9456921" y="175486"/>
                </a:lnTo>
                <a:lnTo>
                  <a:pt x="9439992" y="178760"/>
                </a:lnTo>
                <a:lnTo>
                  <a:pt x="9423063" y="175486"/>
                </a:lnTo>
                <a:cubicBezTo>
                  <a:pt x="9410366" y="172212"/>
                  <a:pt x="9397670" y="172212"/>
                  <a:pt x="9389205" y="172212"/>
                </a:cubicBezTo>
                <a:cubicBezTo>
                  <a:pt x="9389205" y="172204"/>
                  <a:pt x="9389205" y="172055"/>
                  <a:pt x="9389205" y="168938"/>
                </a:cubicBezTo>
                <a:cubicBezTo>
                  <a:pt x="9380741" y="168938"/>
                  <a:pt x="9376509" y="168938"/>
                  <a:pt x="9368044" y="168938"/>
                </a:cubicBezTo>
                <a:cubicBezTo>
                  <a:pt x="9359580" y="175486"/>
                  <a:pt x="9351115" y="168938"/>
                  <a:pt x="9346883" y="168938"/>
                </a:cubicBezTo>
                <a:cubicBezTo>
                  <a:pt x="9346883" y="172212"/>
                  <a:pt x="9346883" y="172212"/>
                  <a:pt x="9342651" y="175486"/>
                </a:cubicBezTo>
                <a:cubicBezTo>
                  <a:pt x="9338418" y="175486"/>
                  <a:pt x="9338418" y="172212"/>
                  <a:pt x="9325722" y="172212"/>
                </a:cubicBezTo>
                <a:cubicBezTo>
                  <a:pt x="9325722" y="172237"/>
                  <a:pt x="9325690" y="175486"/>
                  <a:pt x="9317257" y="175486"/>
                </a:cubicBezTo>
                <a:cubicBezTo>
                  <a:pt x="9308793" y="172212"/>
                  <a:pt x="9300328" y="172212"/>
                  <a:pt x="9291864" y="168938"/>
                </a:cubicBezTo>
                <a:cubicBezTo>
                  <a:pt x="9291864" y="172212"/>
                  <a:pt x="9291864" y="172212"/>
                  <a:pt x="9291864" y="175486"/>
                </a:cubicBezTo>
                <a:cubicBezTo>
                  <a:pt x="9287632" y="175486"/>
                  <a:pt x="9287632" y="175486"/>
                  <a:pt x="9283399" y="175486"/>
                </a:cubicBezTo>
                <a:cubicBezTo>
                  <a:pt x="9283399" y="172212"/>
                  <a:pt x="9283399" y="172212"/>
                  <a:pt x="9283399" y="168938"/>
                </a:cubicBezTo>
                <a:lnTo>
                  <a:pt x="9262238" y="168938"/>
                </a:lnTo>
                <a:cubicBezTo>
                  <a:pt x="9253774" y="168938"/>
                  <a:pt x="9262238" y="165663"/>
                  <a:pt x="9258006" y="168938"/>
                </a:cubicBezTo>
                <a:lnTo>
                  <a:pt x="9236845" y="168938"/>
                </a:lnTo>
                <a:cubicBezTo>
                  <a:pt x="9236818" y="168916"/>
                  <a:pt x="9232586" y="165674"/>
                  <a:pt x="9224148" y="168938"/>
                </a:cubicBezTo>
                <a:cubicBezTo>
                  <a:pt x="9207219" y="168938"/>
                  <a:pt x="9194523" y="168938"/>
                  <a:pt x="9181826" y="168938"/>
                </a:cubicBezTo>
                <a:cubicBezTo>
                  <a:pt x="9181797" y="172212"/>
                  <a:pt x="9177580" y="172212"/>
                  <a:pt x="9173361" y="172212"/>
                </a:cubicBezTo>
                <a:cubicBezTo>
                  <a:pt x="9169129" y="175486"/>
                  <a:pt x="9164897" y="172212"/>
                  <a:pt x="9160665" y="172212"/>
                </a:cubicBezTo>
                <a:cubicBezTo>
                  <a:pt x="9160665" y="175486"/>
                  <a:pt x="9156433" y="175486"/>
                  <a:pt x="9156433" y="178760"/>
                </a:cubicBezTo>
                <a:cubicBezTo>
                  <a:pt x="9152200" y="178760"/>
                  <a:pt x="9147968" y="178760"/>
                  <a:pt x="9143736" y="178760"/>
                </a:cubicBezTo>
                <a:cubicBezTo>
                  <a:pt x="9143736" y="178769"/>
                  <a:pt x="9143736" y="178919"/>
                  <a:pt x="9143736" y="182034"/>
                </a:cubicBezTo>
                <a:cubicBezTo>
                  <a:pt x="9139504" y="182034"/>
                  <a:pt x="9139504" y="182034"/>
                  <a:pt x="9135271" y="182034"/>
                </a:cubicBezTo>
                <a:cubicBezTo>
                  <a:pt x="9126807" y="182034"/>
                  <a:pt x="9122575" y="185309"/>
                  <a:pt x="9114110" y="182034"/>
                </a:cubicBezTo>
                <a:cubicBezTo>
                  <a:pt x="9105646" y="182034"/>
                  <a:pt x="9101414" y="182034"/>
                  <a:pt x="9097181" y="182034"/>
                </a:cubicBezTo>
                <a:lnTo>
                  <a:pt x="9088717" y="182034"/>
                </a:lnTo>
                <a:cubicBezTo>
                  <a:pt x="9084485" y="182034"/>
                  <a:pt x="9080252" y="182034"/>
                  <a:pt x="9076020" y="182034"/>
                </a:cubicBezTo>
                <a:cubicBezTo>
                  <a:pt x="9063323" y="182034"/>
                  <a:pt x="9054859" y="182034"/>
                  <a:pt x="9042162" y="182034"/>
                </a:cubicBezTo>
                <a:cubicBezTo>
                  <a:pt x="9042152" y="182034"/>
                  <a:pt x="9041958" y="182034"/>
                  <a:pt x="9037930" y="182034"/>
                </a:cubicBezTo>
                <a:cubicBezTo>
                  <a:pt x="9037930" y="182015"/>
                  <a:pt x="9037917" y="178760"/>
                  <a:pt x="9033698" y="178760"/>
                </a:cubicBezTo>
                <a:cubicBezTo>
                  <a:pt x="9029466" y="178760"/>
                  <a:pt x="9021001" y="175486"/>
                  <a:pt x="9012537" y="175486"/>
                </a:cubicBezTo>
                <a:cubicBezTo>
                  <a:pt x="9004072" y="159115"/>
                  <a:pt x="8999840" y="175486"/>
                  <a:pt x="8974447" y="168938"/>
                </a:cubicBezTo>
                <a:cubicBezTo>
                  <a:pt x="8970214" y="168938"/>
                  <a:pt x="8970214" y="168938"/>
                  <a:pt x="8965982" y="168938"/>
                </a:cubicBezTo>
                <a:cubicBezTo>
                  <a:pt x="8961750" y="165663"/>
                  <a:pt x="8936357" y="172212"/>
                  <a:pt x="8919428" y="168938"/>
                </a:cubicBezTo>
                <a:cubicBezTo>
                  <a:pt x="8910963" y="168938"/>
                  <a:pt x="8906731" y="168938"/>
                  <a:pt x="8902499" y="168938"/>
                </a:cubicBezTo>
                <a:lnTo>
                  <a:pt x="8885570" y="168938"/>
                </a:lnTo>
                <a:cubicBezTo>
                  <a:pt x="8877105" y="162389"/>
                  <a:pt x="8872873" y="168938"/>
                  <a:pt x="8872873" y="168938"/>
                </a:cubicBezTo>
                <a:cubicBezTo>
                  <a:pt x="8860176" y="168938"/>
                  <a:pt x="8843247" y="168938"/>
                  <a:pt x="8826319" y="168938"/>
                </a:cubicBezTo>
                <a:lnTo>
                  <a:pt x="8809390" y="168938"/>
                </a:lnTo>
                <a:lnTo>
                  <a:pt x="8792461" y="172212"/>
                </a:lnTo>
                <a:cubicBezTo>
                  <a:pt x="8788228" y="175486"/>
                  <a:pt x="8783996" y="175486"/>
                  <a:pt x="8779764" y="175486"/>
                </a:cubicBezTo>
                <a:cubicBezTo>
                  <a:pt x="8775532" y="178760"/>
                  <a:pt x="8775532" y="178760"/>
                  <a:pt x="8775532" y="182034"/>
                </a:cubicBezTo>
                <a:lnTo>
                  <a:pt x="8767067" y="178760"/>
                </a:lnTo>
                <a:cubicBezTo>
                  <a:pt x="8767067" y="178769"/>
                  <a:pt x="8767067" y="178919"/>
                  <a:pt x="8767067" y="182034"/>
                </a:cubicBezTo>
                <a:cubicBezTo>
                  <a:pt x="8762835" y="182034"/>
                  <a:pt x="8758603" y="182034"/>
                  <a:pt x="8754371" y="182034"/>
                </a:cubicBezTo>
                <a:cubicBezTo>
                  <a:pt x="8750138" y="182034"/>
                  <a:pt x="8745906" y="182034"/>
                  <a:pt x="8741674" y="182034"/>
                </a:cubicBezTo>
                <a:cubicBezTo>
                  <a:pt x="8733209" y="182034"/>
                  <a:pt x="8728977" y="182034"/>
                  <a:pt x="8724745" y="182034"/>
                </a:cubicBezTo>
                <a:cubicBezTo>
                  <a:pt x="8720513" y="178760"/>
                  <a:pt x="8720513" y="185309"/>
                  <a:pt x="8707816" y="182034"/>
                </a:cubicBezTo>
                <a:cubicBezTo>
                  <a:pt x="8707816" y="182017"/>
                  <a:pt x="8707793" y="178769"/>
                  <a:pt x="8699352" y="182034"/>
                </a:cubicBezTo>
                <a:cubicBezTo>
                  <a:pt x="8699218" y="183620"/>
                  <a:pt x="8700103" y="183962"/>
                  <a:pt x="8695119" y="182034"/>
                </a:cubicBezTo>
                <a:cubicBezTo>
                  <a:pt x="8690887" y="182034"/>
                  <a:pt x="8686655" y="182034"/>
                  <a:pt x="8678190" y="182034"/>
                </a:cubicBezTo>
                <a:cubicBezTo>
                  <a:pt x="8673958" y="178760"/>
                  <a:pt x="8673958" y="178760"/>
                  <a:pt x="8669726" y="178760"/>
                </a:cubicBezTo>
                <a:cubicBezTo>
                  <a:pt x="8657029" y="175486"/>
                  <a:pt x="8644333" y="172212"/>
                  <a:pt x="8631636" y="172212"/>
                </a:cubicBezTo>
                <a:lnTo>
                  <a:pt x="8606243" y="168938"/>
                </a:lnTo>
                <a:lnTo>
                  <a:pt x="8595133" y="171802"/>
                </a:lnTo>
                <a:cubicBezTo>
                  <a:pt x="8589314" y="172212"/>
                  <a:pt x="8585081" y="172212"/>
                  <a:pt x="8580849" y="172212"/>
                </a:cubicBezTo>
                <a:cubicBezTo>
                  <a:pt x="8580832" y="172198"/>
                  <a:pt x="8576600" y="168938"/>
                  <a:pt x="8568152" y="168938"/>
                </a:cubicBezTo>
                <a:cubicBezTo>
                  <a:pt x="8563920" y="172212"/>
                  <a:pt x="8572385" y="172212"/>
                  <a:pt x="8563920" y="172212"/>
                </a:cubicBezTo>
                <a:cubicBezTo>
                  <a:pt x="8563920" y="172204"/>
                  <a:pt x="8563920" y="172055"/>
                  <a:pt x="8563920" y="168938"/>
                </a:cubicBezTo>
                <a:cubicBezTo>
                  <a:pt x="8555456" y="168938"/>
                  <a:pt x="8546991" y="168938"/>
                  <a:pt x="8538527" y="168938"/>
                </a:cubicBezTo>
                <a:cubicBezTo>
                  <a:pt x="8538527" y="168916"/>
                  <a:pt x="8538499" y="165674"/>
                  <a:pt x="8530062" y="168938"/>
                </a:cubicBezTo>
                <a:cubicBezTo>
                  <a:pt x="8525830" y="168938"/>
                  <a:pt x="8517366" y="168938"/>
                  <a:pt x="8508901" y="168938"/>
                </a:cubicBezTo>
                <a:cubicBezTo>
                  <a:pt x="8504669" y="172212"/>
                  <a:pt x="8504669" y="172212"/>
                  <a:pt x="8500437" y="168938"/>
                </a:cubicBezTo>
                <a:cubicBezTo>
                  <a:pt x="8479276" y="172212"/>
                  <a:pt x="8458114" y="172212"/>
                  <a:pt x="8436953" y="172212"/>
                </a:cubicBezTo>
                <a:cubicBezTo>
                  <a:pt x="8436953" y="172204"/>
                  <a:pt x="8436953" y="172055"/>
                  <a:pt x="8436953" y="168938"/>
                </a:cubicBezTo>
                <a:lnTo>
                  <a:pt x="8429547" y="170575"/>
                </a:lnTo>
                <a:cubicBezTo>
                  <a:pt x="8415792" y="172212"/>
                  <a:pt x="8407328" y="172212"/>
                  <a:pt x="8394631" y="172212"/>
                </a:cubicBezTo>
                <a:cubicBezTo>
                  <a:pt x="8390399" y="175486"/>
                  <a:pt x="8386167" y="172212"/>
                  <a:pt x="8381935" y="172212"/>
                </a:cubicBezTo>
                <a:lnTo>
                  <a:pt x="8374528" y="173849"/>
                </a:lnTo>
                <a:cubicBezTo>
                  <a:pt x="8356541" y="172212"/>
                  <a:pt x="8339612" y="172212"/>
                  <a:pt x="8322683" y="172212"/>
                </a:cubicBezTo>
                <a:cubicBezTo>
                  <a:pt x="8322683" y="172204"/>
                  <a:pt x="8322683" y="172055"/>
                  <a:pt x="8322683" y="168938"/>
                </a:cubicBezTo>
                <a:cubicBezTo>
                  <a:pt x="8297290" y="168938"/>
                  <a:pt x="8271897" y="168938"/>
                  <a:pt x="8246503" y="168938"/>
                </a:cubicBezTo>
                <a:lnTo>
                  <a:pt x="8239097" y="168938"/>
                </a:lnTo>
                <a:cubicBezTo>
                  <a:pt x="8216878" y="168938"/>
                  <a:pt x="8191484" y="168938"/>
                  <a:pt x="8166091" y="168938"/>
                </a:cubicBezTo>
                <a:cubicBezTo>
                  <a:pt x="8153394" y="172212"/>
                  <a:pt x="8140697" y="172212"/>
                  <a:pt x="8132233" y="172212"/>
                </a:cubicBezTo>
                <a:lnTo>
                  <a:pt x="8123768" y="172212"/>
                </a:lnTo>
                <a:cubicBezTo>
                  <a:pt x="8115304" y="175486"/>
                  <a:pt x="8115304" y="182034"/>
                  <a:pt x="8111072" y="182034"/>
                </a:cubicBezTo>
                <a:cubicBezTo>
                  <a:pt x="8108956" y="180397"/>
                  <a:pt x="8108956" y="180397"/>
                  <a:pt x="8106840" y="178760"/>
                </a:cubicBezTo>
                <a:cubicBezTo>
                  <a:pt x="8106840" y="178720"/>
                  <a:pt x="8106831" y="168944"/>
                  <a:pt x="8102607" y="172212"/>
                </a:cubicBezTo>
                <a:cubicBezTo>
                  <a:pt x="8094143" y="172212"/>
                  <a:pt x="8094143" y="172212"/>
                  <a:pt x="8089911" y="168938"/>
                </a:cubicBezTo>
                <a:cubicBezTo>
                  <a:pt x="8081446" y="168938"/>
                  <a:pt x="8068749" y="175486"/>
                  <a:pt x="8056053" y="175486"/>
                </a:cubicBezTo>
                <a:cubicBezTo>
                  <a:pt x="8051821" y="172212"/>
                  <a:pt x="8047588" y="172212"/>
                  <a:pt x="8043356" y="168938"/>
                </a:cubicBezTo>
                <a:cubicBezTo>
                  <a:pt x="8039124" y="172212"/>
                  <a:pt x="8017963" y="178760"/>
                  <a:pt x="8009498" y="175486"/>
                </a:cubicBezTo>
                <a:cubicBezTo>
                  <a:pt x="8001034" y="168938"/>
                  <a:pt x="8001034" y="168938"/>
                  <a:pt x="7992569" y="168938"/>
                </a:cubicBezTo>
                <a:cubicBezTo>
                  <a:pt x="7988337" y="168938"/>
                  <a:pt x="7971408" y="168938"/>
                  <a:pt x="7967176" y="168938"/>
                </a:cubicBezTo>
                <a:lnTo>
                  <a:pt x="7958711" y="172212"/>
                </a:lnTo>
                <a:cubicBezTo>
                  <a:pt x="7958711" y="172204"/>
                  <a:pt x="7958711" y="172055"/>
                  <a:pt x="7958711" y="168938"/>
                </a:cubicBezTo>
                <a:cubicBezTo>
                  <a:pt x="7946015" y="168938"/>
                  <a:pt x="7933318" y="168938"/>
                  <a:pt x="7920621" y="168938"/>
                </a:cubicBezTo>
                <a:cubicBezTo>
                  <a:pt x="7920621" y="168963"/>
                  <a:pt x="7920589" y="172212"/>
                  <a:pt x="7912157" y="172212"/>
                </a:cubicBezTo>
                <a:cubicBezTo>
                  <a:pt x="7912157" y="172204"/>
                  <a:pt x="7912157" y="172055"/>
                  <a:pt x="7912157" y="168938"/>
                </a:cubicBezTo>
                <a:cubicBezTo>
                  <a:pt x="7903692" y="168938"/>
                  <a:pt x="7895228" y="168938"/>
                  <a:pt x="7886764" y="168938"/>
                </a:cubicBezTo>
                <a:cubicBezTo>
                  <a:pt x="7878299" y="168938"/>
                  <a:pt x="7865602" y="168938"/>
                  <a:pt x="7857138" y="168938"/>
                </a:cubicBezTo>
                <a:cubicBezTo>
                  <a:pt x="7852906" y="168938"/>
                  <a:pt x="7852906" y="168938"/>
                  <a:pt x="7852906" y="168938"/>
                </a:cubicBezTo>
                <a:lnTo>
                  <a:pt x="7835977" y="168938"/>
                </a:lnTo>
                <a:cubicBezTo>
                  <a:pt x="7831745" y="172212"/>
                  <a:pt x="7831745" y="172212"/>
                  <a:pt x="7827512" y="168938"/>
                </a:cubicBezTo>
                <a:cubicBezTo>
                  <a:pt x="7810583" y="172212"/>
                  <a:pt x="7797887" y="172212"/>
                  <a:pt x="7785190" y="172212"/>
                </a:cubicBezTo>
                <a:cubicBezTo>
                  <a:pt x="7772493" y="175486"/>
                  <a:pt x="7764029" y="175486"/>
                  <a:pt x="7751332" y="175486"/>
                </a:cubicBezTo>
                <a:cubicBezTo>
                  <a:pt x="7747100" y="178760"/>
                  <a:pt x="7742868" y="178760"/>
                  <a:pt x="7734403" y="178760"/>
                </a:cubicBezTo>
                <a:cubicBezTo>
                  <a:pt x="7734403" y="178785"/>
                  <a:pt x="7734388" y="182034"/>
                  <a:pt x="7730171" y="182034"/>
                </a:cubicBezTo>
                <a:cubicBezTo>
                  <a:pt x="7721707" y="182034"/>
                  <a:pt x="7709010" y="182034"/>
                  <a:pt x="7700545" y="182034"/>
                </a:cubicBezTo>
                <a:lnTo>
                  <a:pt x="7696313" y="178760"/>
                </a:lnTo>
                <a:cubicBezTo>
                  <a:pt x="7692081" y="178760"/>
                  <a:pt x="7692081" y="178760"/>
                  <a:pt x="7687849" y="178760"/>
                </a:cubicBezTo>
                <a:cubicBezTo>
                  <a:pt x="7683616" y="175486"/>
                  <a:pt x="7679384" y="175486"/>
                  <a:pt x="7675152" y="175486"/>
                </a:cubicBezTo>
                <a:cubicBezTo>
                  <a:pt x="7670920" y="175486"/>
                  <a:pt x="7675152" y="172212"/>
                  <a:pt x="7662455" y="168938"/>
                </a:cubicBezTo>
                <a:cubicBezTo>
                  <a:pt x="7658223" y="172212"/>
                  <a:pt x="7662455" y="175486"/>
                  <a:pt x="7653991" y="172212"/>
                </a:cubicBezTo>
                <a:cubicBezTo>
                  <a:pt x="7653991" y="172204"/>
                  <a:pt x="7653991" y="172055"/>
                  <a:pt x="7653991" y="168938"/>
                </a:cubicBezTo>
                <a:cubicBezTo>
                  <a:pt x="7645526" y="168938"/>
                  <a:pt x="7641294" y="168938"/>
                  <a:pt x="7637062" y="168938"/>
                </a:cubicBezTo>
                <a:cubicBezTo>
                  <a:pt x="7624365" y="165663"/>
                  <a:pt x="7607436" y="165663"/>
                  <a:pt x="7594740" y="168938"/>
                </a:cubicBezTo>
                <a:cubicBezTo>
                  <a:pt x="7594733" y="165663"/>
                  <a:pt x="7594565" y="165663"/>
                  <a:pt x="7590507" y="165663"/>
                </a:cubicBezTo>
                <a:cubicBezTo>
                  <a:pt x="7590507" y="165671"/>
                  <a:pt x="7590507" y="165816"/>
                  <a:pt x="7590507" y="168938"/>
                </a:cubicBezTo>
                <a:cubicBezTo>
                  <a:pt x="7586275" y="168938"/>
                  <a:pt x="7577811" y="168938"/>
                  <a:pt x="7569346" y="168938"/>
                </a:cubicBezTo>
                <a:lnTo>
                  <a:pt x="7552417" y="168938"/>
                </a:lnTo>
                <a:lnTo>
                  <a:pt x="7535488" y="172212"/>
                </a:lnTo>
                <a:cubicBezTo>
                  <a:pt x="7527024" y="178760"/>
                  <a:pt x="7522792" y="172212"/>
                  <a:pt x="7518559" y="172212"/>
                </a:cubicBezTo>
                <a:cubicBezTo>
                  <a:pt x="7514327" y="175486"/>
                  <a:pt x="7518559" y="178760"/>
                  <a:pt x="7510095" y="178760"/>
                </a:cubicBezTo>
                <a:lnTo>
                  <a:pt x="7501631" y="175486"/>
                </a:lnTo>
                <a:cubicBezTo>
                  <a:pt x="7488934" y="172212"/>
                  <a:pt x="7476237" y="172212"/>
                  <a:pt x="7463540" y="168938"/>
                </a:cubicBezTo>
                <a:cubicBezTo>
                  <a:pt x="7459308" y="172212"/>
                  <a:pt x="7455076" y="172212"/>
                  <a:pt x="7450844" y="172212"/>
                </a:cubicBezTo>
                <a:cubicBezTo>
                  <a:pt x="7450844" y="172204"/>
                  <a:pt x="7450844" y="172055"/>
                  <a:pt x="7450844" y="168938"/>
                </a:cubicBezTo>
                <a:cubicBezTo>
                  <a:pt x="7425450" y="168938"/>
                  <a:pt x="7395825" y="168938"/>
                  <a:pt x="7366199" y="168938"/>
                </a:cubicBezTo>
                <a:cubicBezTo>
                  <a:pt x="7361967" y="168938"/>
                  <a:pt x="7361967" y="168938"/>
                  <a:pt x="7361967" y="168938"/>
                </a:cubicBezTo>
                <a:lnTo>
                  <a:pt x="7345038" y="168938"/>
                </a:lnTo>
                <a:cubicBezTo>
                  <a:pt x="7323877" y="168938"/>
                  <a:pt x="7306948" y="168938"/>
                  <a:pt x="7285787" y="168938"/>
                </a:cubicBezTo>
                <a:cubicBezTo>
                  <a:pt x="7277322" y="175486"/>
                  <a:pt x="7273090" y="168938"/>
                  <a:pt x="7264626" y="168938"/>
                </a:cubicBezTo>
                <a:cubicBezTo>
                  <a:pt x="7256161" y="172212"/>
                  <a:pt x="7251929" y="168938"/>
                  <a:pt x="7235000" y="172212"/>
                </a:cubicBezTo>
                <a:cubicBezTo>
                  <a:pt x="7230768" y="175486"/>
                  <a:pt x="7226535" y="172212"/>
                  <a:pt x="7222303" y="172212"/>
                </a:cubicBezTo>
                <a:cubicBezTo>
                  <a:pt x="7209607" y="175486"/>
                  <a:pt x="7196910" y="175486"/>
                  <a:pt x="7184213" y="175486"/>
                </a:cubicBezTo>
                <a:cubicBezTo>
                  <a:pt x="7179981" y="172212"/>
                  <a:pt x="7175749" y="172212"/>
                  <a:pt x="7171516" y="172212"/>
                </a:cubicBezTo>
                <a:cubicBezTo>
                  <a:pt x="7171516" y="172204"/>
                  <a:pt x="7171516" y="172055"/>
                  <a:pt x="7171516" y="168938"/>
                </a:cubicBezTo>
                <a:cubicBezTo>
                  <a:pt x="7158820" y="172212"/>
                  <a:pt x="7137659" y="165663"/>
                  <a:pt x="7116497" y="168938"/>
                </a:cubicBezTo>
                <a:cubicBezTo>
                  <a:pt x="7091104" y="172212"/>
                  <a:pt x="7065711" y="175486"/>
                  <a:pt x="7040317" y="175486"/>
                </a:cubicBezTo>
                <a:cubicBezTo>
                  <a:pt x="7023388" y="172212"/>
                  <a:pt x="7010692" y="175486"/>
                  <a:pt x="6997995" y="175486"/>
                </a:cubicBezTo>
                <a:cubicBezTo>
                  <a:pt x="6985298" y="178760"/>
                  <a:pt x="6976834" y="178760"/>
                  <a:pt x="6964137" y="178760"/>
                </a:cubicBezTo>
                <a:cubicBezTo>
                  <a:pt x="6951440" y="175486"/>
                  <a:pt x="6934512" y="175486"/>
                  <a:pt x="6917583" y="175486"/>
                </a:cubicBezTo>
                <a:cubicBezTo>
                  <a:pt x="6904886" y="175486"/>
                  <a:pt x="6896421" y="175486"/>
                  <a:pt x="6887957" y="175486"/>
                </a:cubicBezTo>
                <a:cubicBezTo>
                  <a:pt x="6883725" y="172212"/>
                  <a:pt x="6883725" y="172212"/>
                  <a:pt x="6879493" y="172212"/>
                </a:cubicBezTo>
                <a:cubicBezTo>
                  <a:pt x="6879493" y="172204"/>
                  <a:pt x="6879493" y="172055"/>
                  <a:pt x="6879493" y="168938"/>
                </a:cubicBezTo>
                <a:cubicBezTo>
                  <a:pt x="6849867" y="172212"/>
                  <a:pt x="6820241" y="172212"/>
                  <a:pt x="6790616" y="172212"/>
                </a:cubicBezTo>
                <a:cubicBezTo>
                  <a:pt x="6790616" y="172188"/>
                  <a:pt x="6790601" y="168938"/>
                  <a:pt x="6786383" y="168938"/>
                </a:cubicBezTo>
                <a:cubicBezTo>
                  <a:pt x="6773687" y="168938"/>
                  <a:pt x="6756758" y="172212"/>
                  <a:pt x="6739829" y="172212"/>
                </a:cubicBezTo>
                <a:cubicBezTo>
                  <a:pt x="6735597" y="168938"/>
                  <a:pt x="6735597" y="168938"/>
                  <a:pt x="6731364" y="165663"/>
                </a:cubicBezTo>
                <a:cubicBezTo>
                  <a:pt x="6722900" y="162389"/>
                  <a:pt x="6672113" y="162389"/>
                  <a:pt x="6667881" y="165663"/>
                </a:cubicBezTo>
                <a:cubicBezTo>
                  <a:pt x="6667881" y="165671"/>
                  <a:pt x="6667881" y="165816"/>
                  <a:pt x="6667881" y="168938"/>
                </a:cubicBezTo>
                <a:cubicBezTo>
                  <a:pt x="6663649" y="168938"/>
                  <a:pt x="6659417" y="168938"/>
                  <a:pt x="6650952" y="168938"/>
                </a:cubicBezTo>
                <a:cubicBezTo>
                  <a:pt x="6642488" y="168938"/>
                  <a:pt x="6634023" y="168938"/>
                  <a:pt x="6625559" y="168938"/>
                </a:cubicBezTo>
                <a:cubicBezTo>
                  <a:pt x="6625559" y="172212"/>
                  <a:pt x="6625559" y="172212"/>
                  <a:pt x="6621326" y="175486"/>
                </a:cubicBezTo>
                <a:cubicBezTo>
                  <a:pt x="6617094" y="175486"/>
                  <a:pt x="6612862" y="178760"/>
                  <a:pt x="6608630" y="178760"/>
                </a:cubicBezTo>
                <a:cubicBezTo>
                  <a:pt x="6608630" y="178769"/>
                  <a:pt x="6608630" y="178919"/>
                  <a:pt x="6608630" y="182034"/>
                </a:cubicBezTo>
                <a:cubicBezTo>
                  <a:pt x="6600165" y="182034"/>
                  <a:pt x="6570540" y="175486"/>
                  <a:pt x="6566307" y="175486"/>
                </a:cubicBezTo>
                <a:cubicBezTo>
                  <a:pt x="6557843" y="175486"/>
                  <a:pt x="6545146" y="172212"/>
                  <a:pt x="6536682" y="172212"/>
                </a:cubicBezTo>
                <a:cubicBezTo>
                  <a:pt x="6536664" y="172226"/>
                  <a:pt x="6532441" y="175486"/>
                  <a:pt x="6528217" y="175486"/>
                </a:cubicBezTo>
                <a:cubicBezTo>
                  <a:pt x="6519753" y="172212"/>
                  <a:pt x="6511288" y="172212"/>
                  <a:pt x="6502824" y="172212"/>
                </a:cubicBezTo>
                <a:cubicBezTo>
                  <a:pt x="6502824" y="172204"/>
                  <a:pt x="6502824" y="172055"/>
                  <a:pt x="6502824" y="168938"/>
                </a:cubicBezTo>
                <a:cubicBezTo>
                  <a:pt x="6468966" y="172212"/>
                  <a:pt x="6435108" y="175486"/>
                  <a:pt x="6401250" y="178760"/>
                </a:cubicBezTo>
                <a:cubicBezTo>
                  <a:pt x="6397018" y="175486"/>
                  <a:pt x="6392786" y="172212"/>
                  <a:pt x="6388554" y="172212"/>
                </a:cubicBezTo>
                <a:cubicBezTo>
                  <a:pt x="6388554" y="172204"/>
                  <a:pt x="6388554" y="172055"/>
                  <a:pt x="6388554" y="168938"/>
                </a:cubicBezTo>
                <a:cubicBezTo>
                  <a:pt x="6380089" y="172212"/>
                  <a:pt x="6371625" y="172212"/>
                  <a:pt x="6363160" y="175486"/>
                </a:cubicBezTo>
                <a:cubicBezTo>
                  <a:pt x="6358928" y="172212"/>
                  <a:pt x="6354696" y="172212"/>
                  <a:pt x="6350464" y="172212"/>
                </a:cubicBezTo>
                <a:cubicBezTo>
                  <a:pt x="6350464" y="172204"/>
                  <a:pt x="6350464" y="172055"/>
                  <a:pt x="6350464" y="168938"/>
                </a:cubicBezTo>
                <a:cubicBezTo>
                  <a:pt x="6341999" y="168938"/>
                  <a:pt x="6329303" y="168938"/>
                  <a:pt x="6320838" y="168938"/>
                </a:cubicBezTo>
                <a:cubicBezTo>
                  <a:pt x="6278516" y="168938"/>
                  <a:pt x="6253122" y="172212"/>
                  <a:pt x="6223497" y="182034"/>
                </a:cubicBezTo>
                <a:cubicBezTo>
                  <a:pt x="6219265" y="175486"/>
                  <a:pt x="6215032" y="175486"/>
                  <a:pt x="6210800" y="172212"/>
                </a:cubicBezTo>
                <a:lnTo>
                  <a:pt x="6204981" y="171393"/>
                </a:lnTo>
                <a:cubicBezTo>
                  <a:pt x="6204452" y="172212"/>
                  <a:pt x="6204452" y="173849"/>
                  <a:pt x="6202336" y="175486"/>
                </a:cubicBezTo>
                <a:cubicBezTo>
                  <a:pt x="6172710" y="175486"/>
                  <a:pt x="6155781" y="178760"/>
                  <a:pt x="6147317" y="165663"/>
                </a:cubicBezTo>
                <a:cubicBezTo>
                  <a:pt x="6138852" y="165663"/>
                  <a:pt x="6126155" y="165663"/>
                  <a:pt x="6113459" y="168938"/>
                </a:cubicBezTo>
                <a:cubicBezTo>
                  <a:pt x="6113459" y="168914"/>
                  <a:pt x="6113429" y="165663"/>
                  <a:pt x="6104994" y="165663"/>
                </a:cubicBezTo>
                <a:cubicBezTo>
                  <a:pt x="6104994" y="165671"/>
                  <a:pt x="6104994" y="165816"/>
                  <a:pt x="6104994" y="168938"/>
                </a:cubicBezTo>
                <a:cubicBezTo>
                  <a:pt x="6092298" y="168938"/>
                  <a:pt x="6083833" y="168938"/>
                  <a:pt x="6071136" y="168938"/>
                </a:cubicBezTo>
                <a:cubicBezTo>
                  <a:pt x="6062672" y="168938"/>
                  <a:pt x="6058440" y="168938"/>
                  <a:pt x="6054208" y="168938"/>
                </a:cubicBezTo>
                <a:cubicBezTo>
                  <a:pt x="6045743" y="172212"/>
                  <a:pt x="6037279" y="172212"/>
                  <a:pt x="6028814" y="168938"/>
                </a:cubicBezTo>
                <a:cubicBezTo>
                  <a:pt x="6020350" y="172212"/>
                  <a:pt x="6016117" y="172212"/>
                  <a:pt x="6007653" y="172212"/>
                </a:cubicBezTo>
                <a:cubicBezTo>
                  <a:pt x="6003421" y="172212"/>
                  <a:pt x="6011885" y="168938"/>
                  <a:pt x="6003421" y="168938"/>
                </a:cubicBezTo>
                <a:cubicBezTo>
                  <a:pt x="5994956" y="172212"/>
                  <a:pt x="5986492" y="172212"/>
                  <a:pt x="5978027" y="172212"/>
                </a:cubicBezTo>
                <a:cubicBezTo>
                  <a:pt x="5965331" y="178760"/>
                  <a:pt x="5944170" y="172212"/>
                  <a:pt x="5935705" y="172212"/>
                </a:cubicBezTo>
                <a:cubicBezTo>
                  <a:pt x="5927241" y="172212"/>
                  <a:pt x="5918776" y="175486"/>
                  <a:pt x="5910312" y="175486"/>
                </a:cubicBezTo>
                <a:cubicBezTo>
                  <a:pt x="5906079" y="172212"/>
                  <a:pt x="5901847" y="172212"/>
                  <a:pt x="5897615" y="172212"/>
                </a:cubicBezTo>
                <a:cubicBezTo>
                  <a:pt x="5897615" y="172204"/>
                  <a:pt x="5897615" y="172055"/>
                  <a:pt x="5897615" y="168938"/>
                </a:cubicBezTo>
                <a:cubicBezTo>
                  <a:pt x="5884918" y="168938"/>
                  <a:pt x="5872222" y="168938"/>
                  <a:pt x="5863757" y="168938"/>
                </a:cubicBezTo>
                <a:cubicBezTo>
                  <a:pt x="5851060" y="168938"/>
                  <a:pt x="5846828" y="168938"/>
                  <a:pt x="5838364" y="168938"/>
                </a:cubicBezTo>
                <a:cubicBezTo>
                  <a:pt x="5825667" y="168938"/>
                  <a:pt x="5812970" y="168938"/>
                  <a:pt x="5796041" y="168938"/>
                </a:cubicBezTo>
                <a:cubicBezTo>
                  <a:pt x="5783345" y="172212"/>
                  <a:pt x="5770648" y="172212"/>
                  <a:pt x="5757951" y="172212"/>
                </a:cubicBezTo>
                <a:cubicBezTo>
                  <a:pt x="5757951" y="172204"/>
                  <a:pt x="5757951" y="172055"/>
                  <a:pt x="5757951" y="168938"/>
                </a:cubicBezTo>
                <a:cubicBezTo>
                  <a:pt x="5753719" y="172212"/>
                  <a:pt x="5749487" y="172212"/>
                  <a:pt x="5745255" y="172212"/>
                </a:cubicBezTo>
                <a:cubicBezTo>
                  <a:pt x="5745255" y="172204"/>
                  <a:pt x="5745255" y="172055"/>
                  <a:pt x="5745255" y="168938"/>
                </a:cubicBezTo>
                <a:cubicBezTo>
                  <a:pt x="5736790" y="168938"/>
                  <a:pt x="5732558" y="168938"/>
                  <a:pt x="5728326" y="168938"/>
                </a:cubicBezTo>
                <a:cubicBezTo>
                  <a:pt x="5707165" y="172212"/>
                  <a:pt x="5686003" y="168938"/>
                  <a:pt x="5673307" y="172212"/>
                </a:cubicBezTo>
                <a:cubicBezTo>
                  <a:pt x="5673301" y="172212"/>
                  <a:pt x="5673142" y="172212"/>
                  <a:pt x="5669075" y="172212"/>
                </a:cubicBezTo>
                <a:cubicBezTo>
                  <a:pt x="5669075" y="168938"/>
                  <a:pt x="5664842" y="168938"/>
                  <a:pt x="5660610" y="165663"/>
                </a:cubicBezTo>
                <a:cubicBezTo>
                  <a:pt x="5656378" y="165663"/>
                  <a:pt x="5647913" y="165663"/>
                  <a:pt x="5639449" y="165663"/>
                </a:cubicBezTo>
                <a:cubicBezTo>
                  <a:pt x="5639449" y="165671"/>
                  <a:pt x="5639449" y="165816"/>
                  <a:pt x="5639449" y="168938"/>
                </a:cubicBezTo>
                <a:lnTo>
                  <a:pt x="5632042" y="167300"/>
                </a:lnTo>
                <a:cubicBezTo>
                  <a:pt x="5597127" y="168938"/>
                  <a:pt x="5563269" y="172212"/>
                  <a:pt x="5529411" y="178760"/>
                </a:cubicBezTo>
                <a:cubicBezTo>
                  <a:pt x="5529411" y="178769"/>
                  <a:pt x="5529411" y="178919"/>
                  <a:pt x="5529411" y="182034"/>
                </a:cubicBezTo>
                <a:cubicBezTo>
                  <a:pt x="5525179" y="178760"/>
                  <a:pt x="5520946" y="178760"/>
                  <a:pt x="5516714" y="178760"/>
                </a:cubicBezTo>
                <a:cubicBezTo>
                  <a:pt x="5495553" y="175486"/>
                  <a:pt x="5470160" y="175486"/>
                  <a:pt x="5444766" y="175486"/>
                </a:cubicBezTo>
                <a:cubicBezTo>
                  <a:pt x="5415141" y="172212"/>
                  <a:pt x="5377051" y="175486"/>
                  <a:pt x="5343193" y="172212"/>
                </a:cubicBezTo>
                <a:cubicBezTo>
                  <a:pt x="5343193" y="175486"/>
                  <a:pt x="5343193" y="175486"/>
                  <a:pt x="5343193" y="178760"/>
                </a:cubicBezTo>
                <a:cubicBezTo>
                  <a:pt x="5334728" y="175486"/>
                  <a:pt x="5326264" y="172212"/>
                  <a:pt x="5313567" y="175486"/>
                </a:cubicBezTo>
                <a:cubicBezTo>
                  <a:pt x="5313567" y="175511"/>
                  <a:pt x="5313536" y="178760"/>
                  <a:pt x="5305103" y="178760"/>
                </a:cubicBezTo>
                <a:cubicBezTo>
                  <a:pt x="5305103" y="175486"/>
                  <a:pt x="5300870" y="175486"/>
                  <a:pt x="5300870" y="172212"/>
                </a:cubicBezTo>
                <a:cubicBezTo>
                  <a:pt x="5296638" y="172212"/>
                  <a:pt x="5296638" y="172212"/>
                  <a:pt x="5292406" y="172212"/>
                </a:cubicBezTo>
                <a:cubicBezTo>
                  <a:pt x="5292406" y="172204"/>
                  <a:pt x="5292406" y="172055"/>
                  <a:pt x="5292406" y="168938"/>
                </a:cubicBezTo>
                <a:cubicBezTo>
                  <a:pt x="5271245" y="168938"/>
                  <a:pt x="5250084" y="168938"/>
                  <a:pt x="5233155" y="168938"/>
                </a:cubicBezTo>
                <a:cubicBezTo>
                  <a:pt x="5224690" y="172212"/>
                  <a:pt x="5216226" y="172212"/>
                  <a:pt x="5207761" y="172212"/>
                </a:cubicBezTo>
                <a:cubicBezTo>
                  <a:pt x="5203529" y="175486"/>
                  <a:pt x="5195065" y="175486"/>
                  <a:pt x="5186600" y="175486"/>
                </a:cubicBezTo>
                <a:cubicBezTo>
                  <a:pt x="5178136" y="178760"/>
                  <a:pt x="5173903" y="175486"/>
                  <a:pt x="5169671" y="175486"/>
                </a:cubicBezTo>
                <a:lnTo>
                  <a:pt x="5152742" y="178760"/>
                </a:lnTo>
                <a:cubicBezTo>
                  <a:pt x="5152742" y="178769"/>
                  <a:pt x="5152742" y="178919"/>
                  <a:pt x="5152742" y="182034"/>
                </a:cubicBezTo>
                <a:cubicBezTo>
                  <a:pt x="5144278" y="178760"/>
                  <a:pt x="5140046" y="178760"/>
                  <a:pt x="5135813" y="178760"/>
                </a:cubicBezTo>
                <a:cubicBezTo>
                  <a:pt x="5131581" y="175486"/>
                  <a:pt x="5127349" y="175486"/>
                  <a:pt x="5123117" y="175486"/>
                </a:cubicBezTo>
                <a:cubicBezTo>
                  <a:pt x="5114652" y="172212"/>
                  <a:pt x="5080794" y="182034"/>
                  <a:pt x="5063865" y="175486"/>
                </a:cubicBezTo>
                <a:cubicBezTo>
                  <a:pt x="5059633" y="172212"/>
                  <a:pt x="5059633" y="172212"/>
                  <a:pt x="5059633" y="168938"/>
                </a:cubicBezTo>
                <a:cubicBezTo>
                  <a:pt x="5034240" y="168938"/>
                  <a:pt x="5008846" y="168938"/>
                  <a:pt x="4983453" y="168938"/>
                </a:cubicBezTo>
                <a:cubicBezTo>
                  <a:pt x="4979221" y="172212"/>
                  <a:pt x="4958060" y="175486"/>
                  <a:pt x="4949595" y="175486"/>
                </a:cubicBezTo>
                <a:cubicBezTo>
                  <a:pt x="4945363" y="172212"/>
                  <a:pt x="4941131" y="172212"/>
                  <a:pt x="4936899" y="172212"/>
                </a:cubicBezTo>
                <a:cubicBezTo>
                  <a:pt x="4936899" y="172204"/>
                  <a:pt x="4936899" y="172055"/>
                  <a:pt x="4936899" y="168938"/>
                </a:cubicBezTo>
                <a:lnTo>
                  <a:pt x="4915737" y="168938"/>
                </a:lnTo>
                <a:lnTo>
                  <a:pt x="4908331" y="167710"/>
                </a:lnTo>
                <a:cubicBezTo>
                  <a:pt x="4886112" y="168938"/>
                  <a:pt x="4869183" y="168938"/>
                  <a:pt x="4852254" y="168938"/>
                </a:cubicBezTo>
                <a:cubicBezTo>
                  <a:pt x="4852250" y="172212"/>
                  <a:pt x="4852128" y="172212"/>
                  <a:pt x="4848022" y="172212"/>
                </a:cubicBezTo>
                <a:cubicBezTo>
                  <a:pt x="4848022" y="172204"/>
                  <a:pt x="4848022" y="172055"/>
                  <a:pt x="4848022" y="168938"/>
                </a:cubicBezTo>
                <a:lnTo>
                  <a:pt x="4831093" y="168938"/>
                </a:lnTo>
                <a:cubicBezTo>
                  <a:pt x="4822628" y="165663"/>
                  <a:pt x="4818396" y="172212"/>
                  <a:pt x="4814164" y="168938"/>
                </a:cubicBezTo>
                <a:lnTo>
                  <a:pt x="4806757" y="168938"/>
                </a:lnTo>
                <a:cubicBezTo>
                  <a:pt x="4788770" y="168938"/>
                  <a:pt x="4771842" y="168938"/>
                  <a:pt x="4759145" y="168938"/>
                </a:cubicBezTo>
                <a:cubicBezTo>
                  <a:pt x="4746448" y="172212"/>
                  <a:pt x="4729519" y="172212"/>
                  <a:pt x="4716823" y="172212"/>
                </a:cubicBezTo>
                <a:cubicBezTo>
                  <a:pt x="4708358" y="175486"/>
                  <a:pt x="4695661" y="178760"/>
                  <a:pt x="4682965" y="178760"/>
                </a:cubicBezTo>
                <a:cubicBezTo>
                  <a:pt x="4681907" y="173849"/>
                  <a:pt x="4680848" y="173849"/>
                  <a:pt x="4678732" y="172212"/>
                </a:cubicBezTo>
                <a:cubicBezTo>
                  <a:pt x="4670268" y="168938"/>
                  <a:pt x="4627946" y="168938"/>
                  <a:pt x="4611017" y="168938"/>
                </a:cubicBezTo>
                <a:cubicBezTo>
                  <a:pt x="4606785" y="168938"/>
                  <a:pt x="4606785" y="168938"/>
                  <a:pt x="4606785" y="168938"/>
                </a:cubicBezTo>
                <a:cubicBezTo>
                  <a:pt x="4594088" y="168938"/>
                  <a:pt x="4581391" y="168938"/>
                  <a:pt x="4568694" y="168938"/>
                </a:cubicBezTo>
                <a:cubicBezTo>
                  <a:pt x="4568690" y="168938"/>
                  <a:pt x="4568552" y="168938"/>
                  <a:pt x="4564462" y="168938"/>
                </a:cubicBezTo>
                <a:cubicBezTo>
                  <a:pt x="4547533" y="172212"/>
                  <a:pt x="4530604" y="172212"/>
                  <a:pt x="4509443" y="175486"/>
                </a:cubicBezTo>
                <a:cubicBezTo>
                  <a:pt x="4505211" y="172212"/>
                  <a:pt x="4505211" y="172212"/>
                  <a:pt x="4500979" y="172212"/>
                </a:cubicBezTo>
                <a:cubicBezTo>
                  <a:pt x="4500979" y="172204"/>
                  <a:pt x="4500979" y="172055"/>
                  <a:pt x="4500979" y="168938"/>
                </a:cubicBezTo>
                <a:cubicBezTo>
                  <a:pt x="4492514" y="172212"/>
                  <a:pt x="4488282" y="172212"/>
                  <a:pt x="4479818" y="172212"/>
                </a:cubicBezTo>
                <a:cubicBezTo>
                  <a:pt x="4479818" y="172204"/>
                  <a:pt x="4479818" y="172055"/>
                  <a:pt x="4479818" y="168938"/>
                </a:cubicBezTo>
                <a:cubicBezTo>
                  <a:pt x="4458656" y="172212"/>
                  <a:pt x="4437495" y="172212"/>
                  <a:pt x="4420566" y="175486"/>
                </a:cubicBezTo>
                <a:cubicBezTo>
                  <a:pt x="4412102" y="178760"/>
                  <a:pt x="4407870" y="175486"/>
                  <a:pt x="4403637" y="175486"/>
                </a:cubicBezTo>
                <a:cubicBezTo>
                  <a:pt x="4386709" y="178760"/>
                  <a:pt x="4369780" y="178760"/>
                  <a:pt x="4348618" y="178760"/>
                </a:cubicBezTo>
                <a:cubicBezTo>
                  <a:pt x="4340154" y="175486"/>
                  <a:pt x="4331690" y="178760"/>
                  <a:pt x="4323225" y="178760"/>
                </a:cubicBezTo>
                <a:cubicBezTo>
                  <a:pt x="4318993" y="175486"/>
                  <a:pt x="4318993" y="178760"/>
                  <a:pt x="4314761" y="178760"/>
                </a:cubicBezTo>
                <a:cubicBezTo>
                  <a:pt x="4302064" y="175486"/>
                  <a:pt x="4293599" y="175486"/>
                  <a:pt x="4285135" y="175486"/>
                </a:cubicBezTo>
                <a:cubicBezTo>
                  <a:pt x="4280903" y="178760"/>
                  <a:pt x="4276671" y="175486"/>
                  <a:pt x="4272438" y="175486"/>
                </a:cubicBezTo>
                <a:cubicBezTo>
                  <a:pt x="4263974" y="178760"/>
                  <a:pt x="4259742" y="175486"/>
                  <a:pt x="4251277" y="175486"/>
                </a:cubicBezTo>
                <a:cubicBezTo>
                  <a:pt x="4251267" y="178760"/>
                  <a:pt x="4247040" y="178760"/>
                  <a:pt x="4242813" y="178760"/>
                </a:cubicBezTo>
                <a:cubicBezTo>
                  <a:pt x="4242813" y="178767"/>
                  <a:pt x="4242813" y="178906"/>
                  <a:pt x="4242813" y="182034"/>
                </a:cubicBezTo>
                <a:cubicBezTo>
                  <a:pt x="4242809" y="182034"/>
                  <a:pt x="4242675" y="182034"/>
                  <a:pt x="4238580" y="182034"/>
                </a:cubicBezTo>
                <a:cubicBezTo>
                  <a:pt x="4234348" y="178760"/>
                  <a:pt x="4230116" y="178760"/>
                  <a:pt x="4221652" y="178760"/>
                </a:cubicBezTo>
                <a:cubicBezTo>
                  <a:pt x="4221652" y="178732"/>
                  <a:pt x="4221633" y="172212"/>
                  <a:pt x="4213187" y="172212"/>
                </a:cubicBezTo>
                <a:cubicBezTo>
                  <a:pt x="4204723" y="175486"/>
                  <a:pt x="4200490" y="172212"/>
                  <a:pt x="4196258" y="172212"/>
                </a:cubicBezTo>
                <a:cubicBezTo>
                  <a:pt x="4192026" y="175486"/>
                  <a:pt x="4187794" y="175486"/>
                  <a:pt x="4183561" y="175486"/>
                </a:cubicBezTo>
                <a:cubicBezTo>
                  <a:pt x="4179329" y="178760"/>
                  <a:pt x="4175097" y="175486"/>
                  <a:pt x="4170865" y="175486"/>
                </a:cubicBezTo>
                <a:cubicBezTo>
                  <a:pt x="4166632" y="178760"/>
                  <a:pt x="4166632" y="178760"/>
                  <a:pt x="4162400" y="178760"/>
                </a:cubicBezTo>
                <a:cubicBezTo>
                  <a:pt x="4162400" y="178767"/>
                  <a:pt x="4162400" y="178906"/>
                  <a:pt x="4162400" y="182034"/>
                </a:cubicBezTo>
                <a:lnTo>
                  <a:pt x="4150762" y="180397"/>
                </a:lnTo>
                <a:lnTo>
                  <a:pt x="4128542" y="178760"/>
                </a:lnTo>
                <a:cubicBezTo>
                  <a:pt x="4120078" y="162389"/>
                  <a:pt x="4081988" y="178760"/>
                  <a:pt x="4048130" y="172212"/>
                </a:cubicBezTo>
                <a:cubicBezTo>
                  <a:pt x="4048130" y="172206"/>
                  <a:pt x="4048130" y="172065"/>
                  <a:pt x="4048130" y="168938"/>
                </a:cubicBezTo>
                <a:cubicBezTo>
                  <a:pt x="4035433" y="168938"/>
                  <a:pt x="4026969" y="168938"/>
                  <a:pt x="4014272" y="168938"/>
                </a:cubicBezTo>
                <a:cubicBezTo>
                  <a:pt x="4012156" y="172212"/>
                  <a:pt x="4012156" y="172212"/>
                  <a:pt x="4010040" y="172212"/>
                </a:cubicBezTo>
                <a:cubicBezTo>
                  <a:pt x="4010040" y="172208"/>
                  <a:pt x="4010040" y="172094"/>
                  <a:pt x="4010040" y="168938"/>
                </a:cubicBezTo>
                <a:cubicBezTo>
                  <a:pt x="3980414" y="172212"/>
                  <a:pt x="3955021" y="172212"/>
                  <a:pt x="3925395" y="172212"/>
                </a:cubicBezTo>
                <a:cubicBezTo>
                  <a:pt x="3925377" y="175486"/>
                  <a:pt x="3921154" y="175486"/>
                  <a:pt x="3916931" y="175486"/>
                </a:cubicBezTo>
                <a:cubicBezTo>
                  <a:pt x="3912699" y="178760"/>
                  <a:pt x="3908466" y="175486"/>
                  <a:pt x="3904234" y="175486"/>
                </a:cubicBezTo>
                <a:cubicBezTo>
                  <a:pt x="3904214" y="178760"/>
                  <a:pt x="3899992" y="178760"/>
                  <a:pt x="3895770" y="178760"/>
                </a:cubicBezTo>
                <a:cubicBezTo>
                  <a:pt x="3895770" y="178765"/>
                  <a:pt x="3895770" y="178881"/>
                  <a:pt x="3895770" y="182034"/>
                </a:cubicBezTo>
                <a:cubicBezTo>
                  <a:pt x="3895764" y="182034"/>
                  <a:pt x="3895614" y="182034"/>
                  <a:pt x="3891537" y="182034"/>
                </a:cubicBezTo>
                <a:cubicBezTo>
                  <a:pt x="3883073" y="188583"/>
                  <a:pt x="3900002" y="188583"/>
                  <a:pt x="3878841" y="191857"/>
                </a:cubicBezTo>
                <a:cubicBezTo>
                  <a:pt x="3878841" y="188583"/>
                  <a:pt x="3874608" y="185309"/>
                  <a:pt x="3874608" y="182034"/>
                </a:cubicBezTo>
                <a:cubicBezTo>
                  <a:pt x="3857680" y="182034"/>
                  <a:pt x="3844983" y="175486"/>
                  <a:pt x="3832286" y="172212"/>
                </a:cubicBezTo>
                <a:cubicBezTo>
                  <a:pt x="3828054" y="172212"/>
                  <a:pt x="3823822" y="175486"/>
                  <a:pt x="3819589" y="175486"/>
                </a:cubicBezTo>
                <a:cubicBezTo>
                  <a:pt x="3806893" y="172212"/>
                  <a:pt x="3785732" y="165663"/>
                  <a:pt x="3764570" y="168938"/>
                </a:cubicBezTo>
                <a:cubicBezTo>
                  <a:pt x="3760338" y="172212"/>
                  <a:pt x="3756106" y="172212"/>
                  <a:pt x="3751874" y="168938"/>
                </a:cubicBezTo>
                <a:cubicBezTo>
                  <a:pt x="3751874" y="172212"/>
                  <a:pt x="3751874" y="172212"/>
                  <a:pt x="3747642" y="175486"/>
                </a:cubicBezTo>
                <a:cubicBezTo>
                  <a:pt x="3743409" y="175486"/>
                  <a:pt x="3739177" y="178760"/>
                  <a:pt x="3730713" y="178760"/>
                </a:cubicBezTo>
                <a:cubicBezTo>
                  <a:pt x="3730713" y="178765"/>
                  <a:pt x="3730713" y="178881"/>
                  <a:pt x="3730713" y="182034"/>
                </a:cubicBezTo>
                <a:cubicBezTo>
                  <a:pt x="3726480" y="182034"/>
                  <a:pt x="3718016" y="175486"/>
                  <a:pt x="3709551" y="178760"/>
                </a:cubicBezTo>
                <a:lnTo>
                  <a:pt x="3705319" y="182034"/>
                </a:lnTo>
                <a:cubicBezTo>
                  <a:pt x="3696855" y="182034"/>
                  <a:pt x="3688390" y="182034"/>
                  <a:pt x="3679926" y="182034"/>
                </a:cubicBezTo>
                <a:cubicBezTo>
                  <a:pt x="3662997" y="178760"/>
                  <a:pt x="3646068" y="178760"/>
                  <a:pt x="3633371" y="178760"/>
                </a:cubicBezTo>
                <a:cubicBezTo>
                  <a:pt x="3633371" y="178765"/>
                  <a:pt x="3633371" y="178881"/>
                  <a:pt x="3633371" y="182034"/>
                </a:cubicBezTo>
                <a:lnTo>
                  <a:pt x="3624907" y="182034"/>
                </a:lnTo>
                <a:cubicBezTo>
                  <a:pt x="3620675" y="182034"/>
                  <a:pt x="3620675" y="185309"/>
                  <a:pt x="3612210" y="185309"/>
                </a:cubicBezTo>
                <a:cubicBezTo>
                  <a:pt x="3607978" y="178760"/>
                  <a:pt x="3603746" y="178760"/>
                  <a:pt x="3599513" y="178760"/>
                </a:cubicBezTo>
                <a:cubicBezTo>
                  <a:pt x="3595281" y="175486"/>
                  <a:pt x="3591049" y="178760"/>
                  <a:pt x="3586817" y="178760"/>
                </a:cubicBezTo>
                <a:cubicBezTo>
                  <a:pt x="3586817" y="175486"/>
                  <a:pt x="3586817" y="175486"/>
                  <a:pt x="3582585" y="172212"/>
                </a:cubicBezTo>
                <a:cubicBezTo>
                  <a:pt x="3574120" y="172212"/>
                  <a:pt x="3574120" y="175486"/>
                  <a:pt x="3569888" y="178760"/>
                </a:cubicBezTo>
                <a:lnTo>
                  <a:pt x="3565656" y="175486"/>
                </a:lnTo>
                <a:cubicBezTo>
                  <a:pt x="3557191" y="175486"/>
                  <a:pt x="3548727" y="175486"/>
                  <a:pt x="3540262" y="175486"/>
                </a:cubicBezTo>
                <a:cubicBezTo>
                  <a:pt x="3527566" y="172212"/>
                  <a:pt x="3502172" y="178760"/>
                  <a:pt x="3485243" y="175486"/>
                </a:cubicBezTo>
                <a:lnTo>
                  <a:pt x="3476779" y="168938"/>
                </a:lnTo>
                <a:cubicBezTo>
                  <a:pt x="3468314" y="168938"/>
                  <a:pt x="3464082" y="168938"/>
                  <a:pt x="3459850" y="168938"/>
                </a:cubicBezTo>
                <a:cubicBezTo>
                  <a:pt x="3442921" y="168938"/>
                  <a:pt x="3425992" y="172212"/>
                  <a:pt x="3409063" y="172212"/>
                </a:cubicBezTo>
                <a:cubicBezTo>
                  <a:pt x="3409063" y="172208"/>
                  <a:pt x="3409063" y="172094"/>
                  <a:pt x="3409063" y="168938"/>
                </a:cubicBezTo>
                <a:cubicBezTo>
                  <a:pt x="3409056" y="168938"/>
                  <a:pt x="3408890" y="168938"/>
                  <a:pt x="3404831" y="168938"/>
                </a:cubicBezTo>
                <a:cubicBezTo>
                  <a:pt x="3404831" y="172212"/>
                  <a:pt x="3400599" y="172212"/>
                  <a:pt x="3400599" y="175486"/>
                </a:cubicBezTo>
                <a:cubicBezTo>
                  <a:pt x="3396366" y="175486"/>
                  <a:pt x="3392134" y="175486"/>
                  <a:pt x="3387902" y="175486"/>
                </a:cubicBezTo>
                <a:cubicBezTo>
                  <a:pt x="3379437" y="178760"/>
                  <a:pt x="3370973" y="175486"/>
                  <a:pt x="3362509" y="175486"/>
                </a:cubicBezTo>
                <a:cubicBezTo>
                  <a:pt x="3354044" y="175486"/>
                  <a:pt x="3349812" y="175486"/>
                  <a:pt x="3345580" y="175486"/>
                </a:cubicBezTo>
                <a:cubicBezTo>
                  <a:pt x="3328651" y="175486"/>
                  <a:pt x="3311722" y="175486"/>
                  <a:pt x="3294793" y="178760"/>
                </a:cubicBezTo>
                <a:cubicBezTo>
                  <a:pt x="3294793" y="175486"/>
                  <a:pt x="3294793" y="175486"/>
                  <a:pt x="3294793" y="172212"/>
                </a:cubicBezTo>
                <a:cubicBezTo>
                  <a:pt x="3290561" y="172212"/>
                  <a:pt x="3282096" y="175486"/>
                  <a:pt x="3273632" y="175486"/>
                </a:cubicBezTo>
                <a:cubicBezTo>
                  <a:pt x="3269399" y="178760"/>
                  <a:pt x="3260935" y="175486"/>
                  <a:pt x="3252471" y="175486"/>
                </a:cubicBezTo>
                <a:cubicBezTo>
                  <a:pt x="3244006" y="172212"/>
                  <a:pt x="3222845" y="175486"/>
                  <a:pt x="3222845" y="175486"/>
                </a:cubicBezTo>
                <a:cubicBezTo>
                  <a:pt x="3218613" y="172212"/>
                  <a:pt x="3218613" y="172212"/>
                  <a:pt x="3214380" y="172212"/>
                </a:cubicBezTo>
                <a:cubicBezTo>
                  <a:pt x="3214380" y="172208"/>
                  <a:pt x="3214380" y="172094"/>
                  <a:pt x="3214380" y="168938"/>
                </a:cubicBezTo>
                <a:cubicBezTo>
                  <a:pt x="3201684" y="168938"/>
                  <a:pt x="3193219" y="168938"/>
                  <a:pt x="3180523" y="168938"/>
                </a:cubicBezTo>
                <a:cubicBezTo>
                  <a:pt x="3172058" y="168938"/>
                  <a:pt x="3180523" y="172212"/>
                  <a:pt x="3176290" y="168938"/>
                </a:cubicBezTo>
                <a:lnTo>
                  <a:pt x="3155129" y="168938"/>
                </a:lnTo>
                <a:cubicBezTo>
                  <a:pt x="3142432" y="165663"/>
                  <a:pt x="3125504" y="165663"/>
                  <a:pt x="3112807" y="168938"/>
                </a:cubicBezTo>
                <a:cubicBezTo>
                  <a:pt x="3104342" y="165663"/>
                  <a:pt x="3095878" y="165663"/>
                  <a:pt x="3087413" y="168938"/>
                </a:cubicBezTo>
                <a:cubicBezTo>
                  <a:pt x="3074717" y="168938"/>
                  <a:pt x="3066252" y="168938"/>
                  <a:pt x="3053556" y="168938"/>
                </a:cubicBezTo>
                <a:cubicBezTo>
                  <a:pt x="3049323" y="172212"/>
                  <a:pt x="3045091" y="172212"/>
                  <a:pt x="3040859" y="168938"/>
                </a:cubicBezTo>
                <a:cubicBezTo>
                  <a:pt x="3040859" y="172212"/>
                  <a:pt x="3036627" y="172212"/>
                  <a:pt x="3036627" y="175486"/>
                </a:cubicBezTo>
                <a:cubicBezTo>
                  <a:pt x="3032394" y="175486"/>
                  <a:pt x="3028162" y="172212"/>
                  <a:pt x="3023930" y="172212"/>
                </a:cubicBezTo>
                <a:cubicBezTo>
                  <a:pt x="3019698" y="175486"/>
                  <a:pt x="3019698" y="175486"/>
                  <a:pt x="3019698" y="178760"/>
                </a:cubicBezTo>
                <a:cubicBezTo>
                  <a:pt x="3015466" y="178760"/>
                  <a:pt x="3011233" y="175486"/>
                  <a:pt x="3007001" y="175486"/>
                </a:cubicBezTo>
                <a:cubicBezTo>
                  <a:pt x="3002769" y="175486"/>
                  <a:pt x="3002769" y="178760"/>
                  <a:pt x="2998537" y="178760"/>
                </a:cubicBezTo>
                <a:cubicBezTo>
                  <a:pt x="2994304" y="178760"/>
                  <a:pt x="2994304" y="175486"/>
                  <a:pt x="2990072" y="175486"/>
                </a:cubicBezTo>
                <a:cubicBezTo>
                  <a:pt x="2986898" y="177942"/>
                  <a:pt x="2987956" y="178760"/>
                  <a:pt x="2985840" y="178760"/>
                </a:cubicBezTo>
                <a:cubicBezTo>
                  <a:pt x="2982666" y="176305"/>
                  <a:pt x="2983724" y="175486"/>
                  <a:pt x="2981608" y="175486"/>
                </a:cubicBezTo>
                <a:cubicBezTo>
                  <a:pt x="2977375" y="175486"/>
                  <a:pt x="2977375" y="178760"/>
                  <a:pt x="2968911" y="178760"/>
                </a:cubicBezTo>
                <a:cubicBezTo>
                  <a:pt x="2968911" y="178737"/>
                  <a:pt x="2968881" y="175486"/>
                  <a:pt x="2960447" y="175486"/>
                </a:cubicBezTo>
                <a:cubicBezTo>
                  <a:pt x="2956214" y="178760"/>
                  <a:pt x="2947750" y="178760"/>
                  <a:pt x="2939285" y="178760"/>
                </a:cubicBezTo>
                <a:cubicBezTo>
                  <a:pt x="2930821" y="175486"/>
                  <a:pt x="2922356" y="175486"/>
                  <a:pt x="2913892" y="175486"/>
                </a:cubicBezTo>
                <a:cubicBezTo>
                  <a:pt x="2909660" y="172212"/>
                  <a:pt x="2909660" y="175486"/>
                  <a:pt x="2905428" y="175486"/>
                </a:cubicBezTo>
                <a:cubicBezTo>
                  <a:pt x="2892731" y="168938"/>
                  <a:pt x="2888499" y="172212"/>
                  <a:pt x="2880034" y="172212"/>
                </a:cubicBezTo>
                <a:cubicBezTo>
                  <a:pt x="2863105" y="168938"/>
                  <a:pt x="2846176" y="168938"/>
                  <a:pt x="2833480" y="168938"/>
                </a:cubicBezTo>
                <a:cubicBezTo>
                  <a:pt x="2825015" y="172212"/>
                  <a:pt x="2816551" y="172212"/>
                  <a:pt x="2808086" y="172212"/>
                </a:cubicBezTo>
                <a:cubicBezTo>
                  <a:pt x="2808082" y="175486"/>
                  <a:pt x="2807961" y="175486"/>
                  <a:pt x="2803854" y="175486"/>
                </a:cubicBezTo>
                <a:cubicBezTo>
                  <a:pt x="2799622" y="172212"/>
                  <a:pt x="2791157" y="172212"/>
                  <a:pt x="2782693" y="172212"/>
                </a:cubicBezTo>
                <a:cubicBezTo>
                  <a:pt x="2782693" y="172192"/>
                  <a:pt x="2782680" y="168938"/>
                  <a:pt x="2778461" y="168938"/>
                </a:cubicBezTo>
                <a:cubicBezTo>
                  <a:pt x="2748835" y="168938"/>
                  <a:pt x="2723442" y="172212"/>
                  <a:pt x="2693816" y="172212"/>
                </a:cubicBezTo>
                <a:cubicBezTo>
                  <a:pt x="2693816" y="172208"/>
                  <a:pt x="2693816" y="172094"/>
                  <a:pt x="2693816" y="168938"/>
                </a:cubicBezTo>
                <a:cubicBezTo>
                  <a:pt x="2681119" y="172212"/>
                  <a:pt x="2664190" y="172212"/>
                  <a:pt x="2647261" y="168938"/>
                </a:cubicBezTo>
                <a:cubicBezTo>
                  <a:pt x="2647261" y="168916"/>
                  <a:pt x="2647233" y="165674"/>
                  <a:pt x="2638797" y="168938"/>
                </a:cubicBezTo>
                <a:cubicBezTo>
                  <a:pt x="2638797" y="168961"/>
                  <a:pt x="2638782" y="172212"/>
                  <a:pt x="2634565" y="172212"/>
                </a:cubicBezTo>
                <a:cubicBezTo>
                  <a:pt x="2630333" y="172212"/>
                  <a:pt x="2626100" y="172212"/>
                  <a:pt x="2617636" y="168938"/>
                </a:cubicBezTo>
                <a:cubicBezTo>
                  <a:pt x="2617636" y="172212"/>
                  <a:pt x="2617636" y="172212"/>
                  <a:pt x="2613404" y="175486"/>
                </a:cubicBezTo>
                <a:cubicBezTo>
                  <a:pt x="2613392" y="175477"/>
                  <a:pt x="2609165" y="172212"/>
                  <a:pt x="2604939" y="172212"/>
                </a:cubicBezTo>
                <a:cubicBezTo>
                  <a:pt x="2596475" y="172212"/>
                  <a:pt x="2592242" y="175486"/>
                  <a:pt x="2583778" y="175486"/>
                </a:cubicBezTo>
                <a:cubicBezTo>
                  <a:pt x="2571081" y="175486"/>
                  <a:pt x="2558385" y="175486"/>
                  <a:pt x="2549920" y="175486"/>
                </a:cubicBezTo>
                <a:cubicBezTo>
                  <a:pt x="2541456" y="178760"/>
                  <a:pt x="2532991" y="178760"/>
                  <a:pt x="2524527" y="178760"/>
                </a:cubicBezTo>
                <a:cubicBezTo>
                  <a:pt x="2524527" y="178765"/>
                  <a:pt x="2524527" y="178881"/>
                  <a:pt x="2524527" y="182034"/>
                </a:cubicBezTo>
                <a:lnTo>
                  <a:pt x="2503366" y="178760"/>
                </a:lnTo>
                <a:cubicBezTo>
                  <a:pt x="2499133" y="178760"/>
                  <a:pt x="2499133" y="182034"/>
                  <a:pt x="2494901" y="182034"/>
                </a:cubicBezTo>
                <a:cubicBezTo>
                  <a:pt x="2494894" y="182034"/>
                  <a:pt x="2494727" y="182034"/>
                  <a:pt x="2490669" y="182034"/>
                </a:cubicBezTo>
                <a:cubicBezTo>
                  <a:pt x="2486437" y="182034"/>
                  <a:pt x="2482204" y="182034"/>
                  <a:pt x="2473740" y="182034"/>
                </a:cubicBezTo>
                <a:cubicBezTo>
                  <a:pt x="2473735" y="178760"/>
                  <a:pt x="2473591" y="178760"/>
                  <a:pt x="2469508" y="178760"/>
                </a:cubicBezTo>
                <a:cubicBezTo>
                  <a:pt x="2469508" y="178765"/>
                  <a:pt x="2469508" y="178881"/>
                  <a:pt x="2469508" y="182034"/>
                </a:cubicBezTo>
                <a:cubicBezTo>
                  <a:pt x="2456811" y="178760"/>
                  <a:pt x="2439882" y="178760"/>
                  <a:pt x="2427185" y="178760"/>
                </a:cubicBezTo>
                <a:cubicBezTo>
                  <a:pt x="2418721" y="175486"/>
                  <a:pt x="2414489" y="175486"/>
                  <a:pt x="2406024" y="175486"/>
                </a:cubicBezTo>
                <a:cubicBezTo>
                  <a:pt x="2406008" y="175473"/>
                  <a:pt x="2401784" y="172206"/>
                  <a:pt x="2397560" y="168938"/>
                </a:cubicBezTo>
                <a:lnTo>
                  <a:pt x="2389095" y="168938"/>
                </a:lnTo>
                <a:cubicBezTo>
                  <a:pt x="2384863" y="172212"/>
                  <a:pt x="2384863" y="172212"/>
                  <a:pt x="2384863" y="175486"/>
                </a:cubicBezTo>
                <a:cubicBezTo>
                  <a:pt x="2384816" y="175474"/>
                  <a:pt x="2372151" y="172212"/>
                  <a:pt x="2363702" y="172212"/>
                </a:cubicBezTo>
                <a:cubicBezTo>
                  <a:pt x="2355238" y="175486"/>
                  <a:pt x="2351005" y="172212"/>
                  <a:pt x="2346773" y="172212"/>
                </a:cubicBezTo>
                <a:cubicBezTo>
                  <a:pt x="2334076" y="175486"/>
                  <a:pt x="2325612" y="175486"/>
                  <a:pt x="2317147" y="175486"/>
                </a:cubicBezTo>
                <a:cubicBezTo>
                  <a:pt x="2317142" y="178760"/>
                  <a:pt x="2316998" y="178760"/>
                  <a:pt x="2312915" y="178760"/>
                </a:cubicBezTo>
                <a:cubicBezTo>
                  <a:pt x="2312915" y="175486"/>
                  <a:pt x="2312915" y="175486"/>
                  <a:pt x="2304451" y="175486"/>
                </a:cubicBezTo>
                <a:cubicBezTo>
                  <a:pt x="2304451" y="175509"/>
                  <a:pt x="2304422" y="178760"/>
                  <a:pt x="2295986" y="178760"/>
                </a:cubicBezTo>
                <a:cubicBezTo>
                  <a:pt x="2291754" y="175486"/>
                  <a:pt x="2291754" y="178760"/>
                  <a:pt x="2287522" y="182034"/>
                </a:cubicBezTo>
                <a:cubicBezTo>
                  <a:pt x="2283290" y="182034"/>
                  <a:pt x="2279057" y="182034"/>
                  <a:pt x="2274825" y="182034"/>
                </a:cubicBezTo>
                <a:cubicBezTo>
                  <a:pt x="2270593" y="188583"/>
                  <a:pt x="2274825" y="185309"/>
                  <a:pt x="2262128" y="188583"/>
                </a:cubicBezTo>
                <a:cubicBezTo>
                  <a:pt x="2262128" y="185309"/>
                  <a:pt x="2262128" y="182034"/>
                  <a:pt x="2262128" y="178760"/>
                </a:cubicBezTo>
                <a:lnTo>
                  <a:pt x="2245200" y="175486"/>
                </a:lnTo>
                <a:lnTo>
                  <a:pt x="2224038" y="178760"/>
                </a:lnTo>
                <a:cubicBezTo>
                  <a:pt x="2224015" y="178743"/>
                  <a:pt x="2219783" y="175486"/>
                  <a:pt x="2211342" y="175486"/>
                </a:cubicBezTo>
                <a:cubicBezTo>
                  <a:pt x="2194413" y="178760"/>
                  <a:pt x="2185948" y="175486"/>
                  <a:pt x="2173252" y="175486"/>
                </a:cubicBezTo>
                <a:cubicBezTo>
                  <a:pt x="2164787" y="175486"/>
                  <a:pt x="2143626" y="182034"/>
                  <a:pt x="2126697" y="182034"/>
                </a:cubicBezTo>
                <a:lnTo>
                  <a:pt x="2109768" y="178760"/>
                </a:lnTo>
                <a:lnTo>
                  <a:pt x="2092839" y="172212"/>
                </a:lnTo>
                <a:cubicBezTo>
                  <a:pt x="2092839" y="172208"/>
                  <a:pt x="2092839" y="172094"/>
                  <a:pt x="2092839" y="168938"/>
                </a:cubicBezTo>
                <a:cubicBezTo>
                  <a:pt x="2084375" y="168938"/>
                  <a:pt x="2071678" y="168938"/>
                  <a:pt x="2063214" y="168938"/>
                </a:cubicBezTo>
                <a:cubicBezTo>
                  <a:pt x="2050517" y="175486"/>
                  <a:pt x="2020891" y="168938"/>
                  <a:pt x="2020891" y="168938"/>
                </a:cubicBezTo>
                <a:cubicBezTo>
                  <a:pt x="2016659" y="172212"/>
                  <a:pt x="2016659" y="172212"/>
                  <a:pt x="2012427" y="175486"/>
                </a:cubicBezTo>
                <a:cubicBezTo>
                  <a:pt x="2008194" y="175486"/>
                  <a:pt x="1999730" y="175486"/>
                  <a:pt x="1991266" y="175486"/>
                </a:cubicBezTo>
                <a:cubicBezTo>
                  <a:pt x="1987033" y="178760"/>
                  <a:pt x="1982801" y="175486"/>
                  <a:pt x="1974337" y="175486"/>
                </a:cubicBezTo>
                <a:lnTo>
                  <a:pt x="1957408" y="178760"/>
                </a:lnTo>
                <a:cubicBezTo>
                  <a:pt x="1948943" y="178760"/>
                  <a:pt x="1940479" y="178760"/>
                  <a:pt x="1932014" y="182034"/>
                </a:cubicBezTo>
                <a:cubicBezTo>
                  <a:pt x="1923550" y="178760"/>
                  <a:pt x="1910853" y="185309"/>
                  <a:pt x="1898157" y="182034"/>
                </a:cubicBezTo>
                <a:lnTo>
                  <a:pt x="1889692" y="172212"/>
                </a:lnTo>
                <a:lnTo>
                  <a:pt x="1881228" y="172212"/>
                </a:lnTo>
                <a:cubicBezTo>
                  <a:pt x="1881228" y="172208"/>
                  <a:pt x="1881228" y="172094"/>
                  <a:pt x="1881228" y="168938"/>
                </a:cubicBezTo>
                <a:lnTo>
                  <a:pt x="1870118" y="172212"/>
                </a:lnTo>
                <a:cubicBezTo>
                  <a:pt x="1855834" y="172212"/>
                  <a:pt x="1851602" y="175486"/>
                  <a:pt x="1843138" y="175486"/>
                </a:cubicBezTo>
                <a:cubicBezTo>
                  <a:pt x="1838905" y="172212"/>
                  <a:pt x="1834673" y="172212"/>
                  <a:pt x="1826209" y="172212"/>
                </a:cubicBezTo>
                <a:cubicBezTo>
                  <a:pt x="1826204" y="175486"/>
                  <a:pt x="1826070" y="175486"/>
                  <a:pt x="1821976" y="175486"/>
                </a:cubicBezTo>
                <a:cubicBezTo>
                  <a:pt x="1813512" y="172212"/>
                  <a:pt x="1800815" y="168938"/>
                  <a:pt x="1792351" y="168938"/>
                </a:cubicBezTo>
                <a:lnTo>
                  <a:pt x="1775422" y="168938"/>
                </a:lnTo>
                <a:cubicBezTo>
                  <a:pt x="1771190" y="172212"/>
                  <a:pt x="1766957" y="172212"/>
                  <a:pt x="1762725" y="168938"/>
                </a:cubicBezTo>
                <a:cubicBezTo>
                  <a:pt x="1758493" y="172212"/>
                  <a:pt x="1733100" y="175486"/>
                  <a:pt x="1728867" y="175486"/>
                </a:cubicBezTo>
                <a:lnTo>
                  <a:pt x="1720403" y="175486"/>
                </a:lnTo>
                <a:cubicBezTo>
                  <a:pt x="1699242" y="175486"/>
                  <a:pt x="1695009" y="172212"/>
                  <a:pt x="1682313" y="168938"/>
                </a:cubicBezTo>
                <a:cubicBezTo>
                  <a:pt x="1682313" y="172212"/>
                  <a:pt x="1678081" y="172212"/>
                  <a:pt x="1673848" y="172212"/>
                </a:cubicBezTo>
                <a:cubicBezTo>
                  <a:pt x="1673848" y="172208"/>
                  <a:pt x="1673848" y="172094"/>
                  <a:pt x="1673848" y="168938"/>
                </a:cubicBezTo>
                <a:cubicBezTo>
                  <a:pt x="1673842" y="168938"/>
                  <a:pt x="1673685" y="168938"/>
                  <a:pt x="1669616" y="168938"/>
                </a:cubicBezTo>
                <a:cubicBezTo>
                  <a:pt x="1652687" y="172212"/>
                  <a:pt x="1635758" y="172212"/>
                  <a:pt x="1618829" y="172212"/>
                </a:cubicBezTo>
                <a:cubicBezTo>
                  <a:pt x="1614597" y="172212"/>
                  <a:pt x="1618829" y="175486"/>
                  <a:pt x="1614597" y="175486"/>
                </a:cubicBezTo>
                <a:cubicBezTo>
                  <a:pt x="1610365" y="172212"/>
                  <a:pt x="1610365" y="172212"/>
                  <a:pt x="1606133" y="172212"/>
                </a:cubicBezTo>
                <a:cubicBezTo>
                  <a:pt x="1606133" y="172208"/>
                  <a:pt x="1606133" y="172094"/>
                  <a:pt x="1606133" y="168938"/>
                </a:cubicBezTo>
                <a:cubicBezTo>
                  <a:pt x="1593436" y="168938"/>
                  <a:pt x="1555346" y="168938"/>
                  <a:pt x="1546881" y="168938"/>
                </a:cubicBezTo>
                <a:cubicBezTo>
                  <a:pt x="1542649" y="172212"/>
                  <a:pt x="1538417" y="172212"/>
                  <a:pt x="1534185" y="168938"/>
                </a:cubicBezTo>
                <a:cubicBezTo>
                  <a:pt x="1534185" y="168961"/>
                  <a:pt x="1534154" y="172212"/>
                  <a:pt x="1525720" y="172212"/>
                </a:cubicBezTo>
                <a:cubicBezTo>
                  <a:pt x="1525720" y="172208"/>
                  <a:pt x="1525720" y="172094"/>
                  <a:pt x="1525720" y="168938"/>
                </a:cubicBezTo>
                <a:cubicBezTo>
                  <a:pt x="1525715" y="168938"/>
                  <a:pt x="1525565" y="168938"/>
                  <a:pt x="1521488" y="168938"/>
                </a:cubicBezTo>
                <a:cubicBezTo>
                  <a:pt x="1517256" y="172212"/>
                  <a:pt x="1513024" y="172212"/>
                  <a:pt x="1508791" y="172212"/>
                </a:cubicBezTo>
                <a:cubicBezTo>
                  <a:pt x="1508787" y="175486"/>
                  <a:pt x="1508654" y="175486"/>
                  <a:pt x="1504559" y="175486"/>
                </a:cubicBezTo>
                <a:cubicBezTo>
                  <a:pt x="1504559" y="175463"/>
                  <a:pt x="1504529" y="172212"/>
                  <a:pt x="1496095" y="172212"/>
                </a:cubicBezTo>
                <a:cubicBezTo>
                  <a:pt x="1496095" y="175486"/>
                  <a:pt x="1496095" y="175486"/>
                  <a:pt x="1491862" y="178760"/>
                </a:cubicBezTo>
                <a:cubicBezTo>
                  <a:pt x="1487630" y="178760"/>
                  <a:pt x="1483398" y="178760"/>
                  <a:pt x="1479166" y="178760"/>
                </a:cubicBezTo>
                <a:lnTo>
                  <a:pt x="1474934" y="182034"/>
                </a:lnTo>
                <a:cubicBezTo>
                  <a:pt x="1462237" y="182034"/>
                  <a:pt x="1453772" y="178760"/>
                  <a:pt x="1441076" y="178760"/>
                </a:cubicBezTo>
                <a:cubicBezTo>
                  <a:pt x="1441076" y="178765"/>
                  <a:pt x="1441076" y="178881"/>
                  <a:pt x="1441076" y="182034"/>
                </a:cubicBezTo>
                <a:cubicBezTo>
                  <a:pt x="1424147" y="182034"/>
                  <a:pt x="1402986" y="175486"/>
                  <a:pt x="1394521" y="172212"/>
                </a:cubicBezTo>
                <a:cubicBezTo>
                  <a:pt x="1381824" y="172212"/>
                  <a:pt x="1373360" y="175486"/>
                  <a:pt x="1364896" y="175486"/>
                </a:cubicBezTo>
                <a:lnTo>
                  <a:pt x="1356431" y="175486"/>
                </a:lnTo>
                <a:cubicBezTo>
                  <a:pt x="1352199" y="175486"/>
                  <a:pt x="1360663" y="172212"/>
                  <a:pt x="1352199" y="172212"/>
                </a:cubicBezTo>
                <a:cubicBezTo>
                  <a:pt x="1343734" y="172212"/>
                  <a:pt x="1335270" y="172212"/>
                  <a:pt x="1326805" y="172212"/>
                </a:cubicBezTo>
                <a:cubicBezTo>
                  <a:pt x="1322573" y="168938"/>
                  <a:pt x="1322573" y="168938"/>
                  <a:pt x="1318341" y="168938"/>
                </a:cubicBezTo>
                <a:cubicBezTo>
                  <a:pt x="1314109" y="175486"/>
                  <a:pt x="1301412" y="168938"/>
                  <a:pt x="1288715" y="168938"/>
                </a:cubicBezTo>
                <a:cubicBezTo>
                  <a:pt x="1288715" y="168961"/>
                  <a:pt x="1288685" y="172212"/>
                  <a:pt x="1280251" y="172212"/>
                </a:cubicBezTo>
                <a:cubicBezTo>
                  <a:pt x="1280251" y="172208"/>
                  <a:pt x="1280251" y="172094"/>
                  <a:pt x="1280251" y="168938"/>
                </a:cubicBezTo>
                <a:cubicBezTo>
                  <a:pt x="1276019" y="172212"/>
                  <a:pt x="1271786" y="172212"/>
                  <a:pt x="1271786" y="175486"/>
                </a:cubicBezTo>
                <a:cubicBezTo>
                  <a:pt x="1267554" y="175486"/>
                  <a:pt x="1263322" y="172212"/>
                  <a:pt x="1259090" y="172212"/>
                </a:cubicBezTo>
                <a:cubicBezTo>
                  <a:pt x="1254857" y="175486"/>
                  <a:pt x="1254857" y="178760"/>
                  <a:pt x="1250625" y="178760"/>
                </a:cubicBezTo>
                <a:cubicBezTo>
                  <a:pt x="1246393" y="175486"/>
                  <a:pt x="1242161" y="172212"/>
                  <a:pt x="1237929" y="172212"/>
                </a:cubicBezTo>
                <a:cubicBezTo>
                  <a:pt x="1233696" y="175486"/>
                  <a:pt x="1233696" y="175486"/>
                  <a:pt x="1233696" y="178760"/>
                </a:cubicBezTo>
                <a:cubicBezTo>
                  <a:pt x="1229464" y="178760"/>
                  <a:pt x="1225232" y="175486"/>
                  <a:pt x="1221000" y="175486"/>
                </a:cubicBezTo>
                <a:cubicBezTo>
                  <a:pt x="1212535" y="178760"/>
                  <a:pt x="1208303" y="178760"/>
                  <a:pt x="1199838" y="178760"/>
                </a:cubicBezTo>
                <a:cubicBezTo>
                  <a:pt x="1199831" y="175486"/>
                  <a:pt x="1195602" y="175486"/>
                  <a:pt x="1191374" y="175486"/>
                </a:cubicBezTo>
                <a:cubicBezTo>
                  <a:pt x="1191374" y="172212"/>
                  <a:pt x="1187142" y="168938"/>
                  <a:pt x="1182909" y="168938"/>
                </a:cubicBezTo>
                <a:cubicBezTo>
                  <a:pt x="1178677" y="168938"/>
                  <a:pt x="1174445" y="168938"/>
                  <a:pt x="1165981" y="168938"/>
                </a:cubicBezTo>
                <a:cubicBezTo>
                  <a:pt x="1140587" y="165663"/>
                  <a:pt x="1119426" y="172212"/>
                  <a:pt x="1098265" y="168938"/>
                </a:cubicBezTo>
                <a:cubicBezTo>
                  <a:pt x="1089800" y="172212"/>
                  <a:pt x="1081336" y="172212"/>
                  <a:pt x="1072871" y="172212"/>
                </a:cubicBezTo>
                <a:lnTo>
                  <a:pt x="1068639" y="168938"/>
                </a:lnTo>
                <a:cubicBezTo>
                  <a:pt x="1060175" y="168938"/>
                  <a:pt x="1055943" y="168938"/>
                  <a:pt x="1047478" y="168938"/>
                </a:cubicBezTo>
                <a:cubicBezTo>
                  <a:pt x="1047474" y="165663"/>
                  <a:pt x="1047346" y="165663"/>
                  <a:pt x="1043246" y="165663"/>
                </a:cubicBezTo>
                <a:cubicBezTo>
                  <a:pt x="1043246" y="168938"/>
                  <a:pt x="1043246" y="168938"/>
                  <a:pt x="1039014" y="172212"/>
                </a:cubicBezTo>
                <a:cubicBezTo>
                  <a:pt x="1030549" y="172212"/>
                  <a:pt x="1005156" y="168938"/>
                  <a:pt x="988227" y="168938"/>
                </a:cubicBezTo>
                <a:cubicBezTo>
                  <a:pt x="983994" y="172189"/>
                  <a:pt x="983965" y="168938"/>
                  <a:pt x="975530" y="168938"/>
                </a:cubicBezTo>
                <a:cubicBezTo>
                  <a:pt x="971298" y="172212"/>
                  <a:pt x="967066" y="172212"/>
                  <a:pt x="962833" y="172212"/>
                </a:cubicBezTo>
                <a:cubicBezTo>
                  <a:pt x="950137" y="175486"/>
                  <a:pt x="937440" y="175486"/>
                  <a:pt x="928976" y="175486"/>
                </a:cubicBezTo>
                <a:lnTo>
                  <a:pt x="916279" y="175486"/>
                </a:lnTo>
                <a:cubicBezTo>
                  <a:pt x="912047" y="172212"/>
                  <a:pt x="907814" y="172212"/>
                  <a:pt x="903582" y="168938"/>
                </a:cubicBezTo>
                <a:cubicBezTo>
                  <a:pt x="903582" y="172212"/>
                  <a:pt x="903582" y="172212"/>
                  <a:pt x="903582" y="175486"/>
                </a:cubicBezTo>
                <a:cubicBezTo>
                  <a:pt x="899350" y="178760"/>
                  <a:pt x="899350" y="172212"/>
                  <a:pt x="890885" y="168938"/>
                </a:cubicBezTo>
                <a:cubicBezTo>
                  <a:pt x="890886" y="172212"/>
                  <a:pt x="890886" y="172212"/>
                  <a:pt x="890885" y="175486"/>
                </a:cubicBezTo>
                <a:cubicBezTo>
                  <a:pt x="886653" y="172212"/>
                  <a:pt x="882421" y="172212"/>
                  <a:pt x="873957" y="168938"/>
                </a:cubicBezTo>
                <a:cubicBezTo>
                  <a:pt x="873957" y="172212"/>
                  <a:pt x="873957" y="172212"/>
                  <a:pt x="873957" y="175486"/>
                </a:cubicBezTo>
                <a:cubicBezTo>
                  <a:pt x="873935" y="175486"/>
                  <a:pt x="869714" y="175486"/>
                  <a:pt x="865492" y="175486"/>
                </a:cubicBezTo>
                <a:cubicBezTo>
                  <a:pt x="865492" y="172212"/>
                  <a:pt x="865492" y="172212"/>
                  <a:pt x="861260" y="168938"/>
                </a:cubicBezTo>
                <a:cubicBezTo>
                  <a:pt x="857028" y="168938"/>
                  <a:pt x="852795" y="175486"/>
                  <a:pt x="844331" y="172212"/>
                </a:cubicBezTo>
                <a:cubicBezTo>
                  <a:pt x="844331" y="172208"/>
                  <a:pt x="844331" y="172094"/>
                  <a:pt x="844331" y="168938"/>
                </a:cubicBezTo>
                <a:cubicBezTo>
                  <a:pt x="840099" y="172212"/>
                  <a:pt x="840099" y="172212"/>
                  <a:pt x="835866" y="172212"/>
                </a:cubicBezTo>
                <a:cubicBezTo>
                  <a:pt x="835867" y="172208"/>
                  <a:pt x="835867" y="172094"/>
                  <a:pt x="835866" y="168938"/>
                </a:cubicBezTo>
                <a:cubicBezTo>
                  <a:pt x="806241" y="165663"/>
                  <a:pt x="776615" y="172212"/>
                  <a:pt x="759686" y="175486"/>
                </a:cubicBezTo>
                <a:cubicBezTo>
                  <a:pt x="746989" y="172212"/>
                  <a:pt x="708900" y="175486"/>
                  <a:pt x="687739" y="172212"/>
                </a:cubicBezTo>
                <a:cubicBezTo>
                  <a:pt x="687738" y="172208"/>
                  <a:pt x="687738" y="172094"/>
                  <a:pt x="687739" y="168938"/>
                </a:cubicBezTo>
                <a:cubicBezTo>
                  <a:pt x="675042" y="172212"/>
                  <a:pt x="662345" y="172212"/>
                  <a:pt x="649648" y="172212"/>
                </a:cubicBezTo>
                <a:cubicBezTo>
                  <a:pt x="649648" y="172208"/>
                  <a:pt x="649648" y="172094"/>
                  <a:pt x="649648" y="168938"/>
                </a:cubicBezTo>
                <a:cubicBezTo>
                  <a:pt x="632719" y="172212"/>
                  <a:pt x="620023" y="172212"/>
                  <a:pt x="611558" y="168938"/>
                </a:cubicBezTo>
                <a:cubicBezTo>
                  <a:pt x="607326" y="172212"/>
                  <a:pt x="603094" y="172212"/>
                  <a:pt x="598862" y="172212"/>
                </a:cubicBezTo>
                <a:cubicBezTo>
                  <a:pt x="590397" y="175486"/>
                  <a:pt x="586165" y="175486"/>
                  <a:pt x="581933" y="175486"/>
                </a:cubicBezTo>
                <a:cubicBezTo>
                  <a:pt x="565004" y="172212"/>
                  <a:pt x="552307" y="175486"/>
                  <a:pt x="539610" y="175486"/>
                </a:cubicBezTo>
                <a:cubicBezTo>
                  <a:pt x="539605" y="172212"/>
                  <a:pt x="539462" y="172212"/>
                  <a:pt x="535378" y="172212"/>
                </a:cubicBezTo>
                <a:lnTo>
                  <a:pt x="518449" y="175486"/>
                </a:lnTo>
                <a:cubicBezTo>
                  <a:pt x="509985" y="175486"/>
                  <a:pt x="505752" y="178760"/>
                  <a:pt x="501520" y="178760"/>
                </a:cubicBezTo>
                <a:cubicBezTo>
                  <a:pt x="497288" y="175486"/>
                  <a:pt x="497288" y="175486"/>
                  <a:pt x="493056" y="175486"/>
                </a:cubicBezTo>
                <a:cubicBezTo>
                  <a:pt x="488824" y="172212"/>
                  <a:pt x="484591" y="172212"/>
                  <a:pt x="480359" y="172212"/>
                </a:cubicBezTo>
                <a:cubicBezTo>
                  <a:pt x="480359" y="172208"/>
                  <a:pt x="480359" y="172094"/>
                  <a:pt x="480359" y="168938"/>
                </a:cubicBezTo>
                <a:cubicBezTo>
                  <a:pt x="476127" y="168938"/>
                  <a:pt x="476127" y="168938"/>
                  <a:pt x="471895" y="168938"/>
                </a:cubicBezTo>
                <a:lnTo>
                  <a:pt x="463430" y="168938"/>
                </a:lnTo>
                <a:cubicBezTo>
                  <a:pt x="450733" y="162389"/>
                  <a:pt x="429572" y="168938"/>
                  <a:pt x="425340" y="168938"/>
                </a:cubicBezTo>
                <a:cubicBezTo>
                  <a:pt x="404179" y="168938"/>
                  <a:pt x="383018" y="168938"/>
                  <a:pt x="361857" y="168938"/>
                </a:cubicBezTo>
                <a:cubicBezTo>
                  <a:pt x="357624" y="168938"/>
                  <a:pt x="357624" y="168938"/>
                  <a:pt x="357624" y="168938"/>
                </a:cubicBezTo>
                <a:cubicBezTo>
                  <a:pt x="349160" y="172212"/>
                  <a:pt x="340695" y="172212"/>
                  <a:pt x="332231" y="175486"/>
                </a:cubicBezTo>
                <a:cubicBezTo>
                  <a:pt x="323767" y="172212"/>
                  <a:pt x="319534" y="172212"/>
                  <a:pt x="311070" y="172212"/>
                </a:cubicBezTo>
                <a:cubicBezTo>
                  <a:pt x="311070" y="172208"/>
                  <a:pt x="311070" y="172094"/>
                  <a:pt x="311070" y="168938"/>
                </a:cubicBezTo>
                <a:cubicBezTo>
                  <a:pt x="289909" y="168938"/>
                  <a:pt x="272980" y="168938"/>
                  <a:pt x="251819" y="168938"/>
                </a:cubicBezTo>
                <a:cubicBezTo>
                  <a:pt x="243354" y="168938"/>
                  <a:pt x="234890" y="168938"/>
                  <a:pt x="226425" y="168938"/>
                </a:cubicBezTo>
                <a:cubicBezTo>
                  <a:pt x="217961" y="168938"/>
                  <a:pt x="209496" y="168938"/>
                  <a:pt x="201032" y="168938"/>
                </a:cubicBezTo>
                <a:lnTo>
                  <a:pt x="193625" y="170165"/>
                </a:lnTo>
                <a:cubicBezTo>
                  <a:pt x="179871" y="168938"/>
                  <a:pt x="167174" y="168938"/>
                  <a:pt x="154477" y="168938"/>
                </a:cubicBezTo>
                <a:lnTo>
                  <a:pt x="146013" y="168938"/>
                </a:lnTo>
                <a:cubicBezTo>
                  <a:pt x="137548" y="172212"/>
                  <a:pt x="133316" y="172212"/>
                  <a:pt x="129084" y="172212"/>
                </a:cubicBezTo>
                <a:cubicBezTo>
                  <a:pt x="124852" y="175486"/>
                  <a:pt x="120619" y="172212"/>
                  <a:pt x="116387" y="172212"/>
                </a:cubicBezTo>
                <a:cubicBezTo>
                  <a:pt x="103691" y="175486"/>
                  <a:pt x="95226" y="178760"/>
                  <a:pt x="82529" y="178760"/>
                </a:cubicBezTo>
                <a:cubicBezTo>
                  <a:pt x="82529" y="178780"/>
                  <a:pt x="82492" y="182034"/>
                  <a:pt x="69833" y="182034"/>
                </a:cubicBezTo>
                <a:cubicBezTo>
                  <a:pt x="61368" y="178760"/>
                  <a:pt x="48672" y="175486"/>
                  <a:pt x="35975" y="175486"/>
                </a:cubicBezTo>
                <a:lnTo>
                  <a:pt x="35975" y="168938"/>
                </a:lnTo>
                <a:lnTo>
                  <a:pt x="26452" y="168528"/>
                </a:lnTo>
                <a:cubicBezTo>
                  <a:pt x="25394" y="167300"/>
                  <a:pt x="25394" y="165663"/>
                  <a:pt x="23278" y="165663"/>
                </a:cubicBezTo>
                <a:cubicBezTo>
                  <a:pt x="19046" y="162389"/>
                  <a:pt x="10581" y="162389"/>
                  <a:pt x="2117" y="165663"/>
                </a:cubicBezTo>
                <a:cubicBezTo>
                  <a:pt x="2117" y="132036"/>
                  <a:pt x="2117" y="103563"/>
                  <a:pt x="2117" y="79454"/>
                </a:cubicBezTo>
                <a:lnTo>
                  <a:pt x="0" y="79454"/>
                </a:lnTo>
                <a:cubicBezTo>
                  <a:pt x="0" y="14552"/>
                  <a:pt x="0" y="14552"/>
                  <a:pt x="0" y="14552"/>
                </a:cubicBezTo>
                <a:cubicBezTo>
                  <a:pt x="8464" y="14552"/>
                  <a:pt x="12697" y="14552"/>
                  <a:pt x="16929" y="14552"/>
                </a:cubicBezTo>
                <a:cubicBezTo>
                  <a:pt x="21161" y="14552"/>
                  <a:pt x="21161" y="14552"/>
                  <a:pt x="25393" y="14552"/>
                </a:cubicBezTo>
                <a:cubicBezTo>
                  <a:pt x="29626" y="11278"/>
                  <a:pt x="33858" y="14552"/>
                  <a:pt x="42322" y="14552"/>
                </a:cubicBezTo>
                <a:lnTo>
                  <a:pt x="50787" y="11278"/>
                </a:lnTo>
                <a:cubicBezTo>
                  <a:pt x="55019" y="11278"/>
                  <a:pt x="55019" y="4730"/>
                  <a:pt x="59251" y="4730"/>
                </a:cubicBezTo>
                <a:lnTo>
                  <a:pt x="61963" y="10306"/>
                </a:lnTo>
                <a:cubicBezTo>
                  <a:pt x="64542" y="12301"/>
                  <a:pt x="67716" y="5548"/>
                  <a:pt x="80412" y="8004"/>
                </a:cubicBezTo>
                <a:cubicBezTo>
                  <a:pt x="84645" y="8004"/>
                  <a:pt x="80412" y="14552"/>
                  <a:pt x="93109" y="14552"/>
                </a:cubicBezTo>
                <a:lnTo>
                  <a:pt x="100515" y="14143"/>
                </a:lnTo>
                <a:cubicBezTo>
                  <a:pt x="105806" y="11278"/>
                  <a:pt x="110038" y="11278"/>
                  <a:pt x="114270" y="11278"/>
                </a:cubicBezTo>
                <a:cubicBezTo>
                  <a:pt x="114270" y="11281"/>
                  <a:pt x="114270" y="11388"/>
                  <a:pt x="114270" y="14552"/>
                </a:cubicBezTo>
                <a:cubicBezTo>
                  <a:pt x="131199" y="14552"/>
                  <a:pt x="148128" y="14552"/>
                  <a:pt x="165057" y="14552"/>
                </a:cubicBezTo>
                <a:lnTo>
                  <a:pt x="169289" y="11278"/>
                </a:lnTo>
                <a:cubicBezTo>
                  <a:pt x="177754" y="11278"/>
                  <a:pt x="186218" y="11278"/>
                  <a:pt x="194683" y="11278"/>
                </a:cubicBezTo>
                <a:cubicBezTo>
                  <a:pt x="198915" y="11278"/>
                  <a:pt x="203147" y="11278"/>
                  <a:pt x="203147" y="14552"/>
                </a:cubicBezTo>
                <a:cubicBezTo>
                  <a:pt x="211612" y="11278"/>
                  <a:pt x="215844" y="11278"/>
                  <a:pt x="220076" y="11278"/>
                </a:cubicBezTo>
                <a:cubicBezTo>
                  <a:pt x="224308" y="8004"/>
                  <a:pt x="228541" y="11278"/>
                  <a:pt x="232773" y="11278"/>
                </a:cubicBezTo>
                <a:cubicBezTo>
                  <a:pt x="232773" y="8004"/>
                  <a:pt x="232773" y="8004"/>
                  <a:pt x="232773" y="4730"/>
                </a:cubicBezTo>
                <a:cubicBezTo>
                  <a:pt x="245469" y="8004"/>
                  <a:pt x="258166" y="8004"/>
                  <a:pt x="270863" y="8004"/>
                </a:cubicBezTo>
                <a:cubicBezTo>
                  <a:pt x="270863" y="7985"/>
                  <a:pt x="270876" y="4720"/>
                  <a:pt x="275095" y="1455"/>
                </a:cubicBezTo>
                <a:cubicBezTo>
                  <a:pt x="279327" y="4730"/>
                  <a:pt x="283559" y="4730"/>
                  <a:pt x="287792" y="4730"/>
                </a:cubicBezTo>
                <a:cubicBezTo>
                  <a:pt x="287792" y="4725"/>
                  <a:pt x="287792" y="4602"/>
                  <a:pt x="287792" y="1455"/>
                </a:cubicBezTo>
                <a:cubicBezTo>
                  <a:pt x="287797" y="1455"/>
                  <a:pt x="287935" y="1455"/>
                  <a:pt x="292024" y="1455"/>
                </a:cubicBezTo>
                <a:cubicBezTo>
                  <a:pt x="292024" y="4730"/>
                  <a:pt x="292024" y="8004"/>
                  <a:pt x="296256" y="8004"/>
                </a:cubicBezTo>
                <a:cubicBezTo>
                  <a:pt x="296273" y="8004"/>
                  <a:pt x="300497" y="8004"/>
                  <a:pt x="304721" y="8004"/>
                </a:cubicBezTo>
                <a:cubicBezTo>
                  <a:pt x="321650" y="11278"/>
                  <a:pt x="334346" y="11278"/>
                  <a:pt x="351275" y="11278"/>
                </a:cubicBezTo>
                <a:cubicBezTo>
                  <a:pt x="355507" y="11278"/>
                  <a:pt x="351275" y="8004"/>
                  <a:pt x="363972" y="4730"/>
                </a:cubicBezTo>
                <a:lnTo>
                  <a:pt x="389365" y="8004"/>
                </a:lnTo>
                <a:lnTo>
                  <a:pt x="410526" y="11278"/>
                </a:lnTo>
                <a:cubicBezTo>
                  <a:pt x="410526" y="11281"/>
                  <a:pt x="410526" y="11388"/>
                  <a:pt x="410526" y="14552"/>
                </a:cubicBezTo>
                <a:lnTo>
                  <a:pt x="423223" y="11278"/>
                </a:lnTo>
                <a:cubicBezTo>
                  <a:pt x="427455" y="11278"/>
                  <a:pt x="431688" y="11278"/>
                  <a:pt x="440152" y="14552"/>
                </a:cubicBezTo>
                <a:cubicBezTo>
                  <a:pt x="444384" y="11278"/>
                  <a:pt x="448616" y="11278"/>
                  <a:pt x="452849" y="11278"/>
                </a:cubicBezTo>
                <a:cubicBezTo>
                  <a:pt x="452853" y="8004"/>
                  <a:pt x="452984" y="8004"/>
                  <a:pt x="457081" y="8004"/>
                </a:cubicBezTo>
                <a:cubicBezTo>
                  <a:pt x="457081" y="11278"/>
                  <a:pt x="457081" y="11278"/>
                  <a:pt x="461313" y="14552"/>
                </a:cubicBezTo>
                <a:lnTo>
                  <a:pt x="474010" y="11278"/>
                </a:lnTo>
                <a:cubicBezTo>
                  <a:pt x="482474" y="11278"/>
                  <a:pt x="490939" y="8004"/>
                  <a:pt x="499403" y="8004"/>
                </a:cubicBezTo>
                <a:cubicBezTo>
                  <a:pt x="499403" y="7999"/>
                  <a:pt x="499403" y="7876"/>
                  <a:pt x="499403" y="4730"/>
                </a:cubicBezTo>
                <a:cubicBezTo>
                  <a:pt x="503635" y="8004"/>
                  <a:pt x="507868" y="8004"/>
                  <a:pt x="507868" y="11278"/>
                </a:cubicBezTo>
                <a:cubicBezTo>
                  <a:pt x="524797" y="11278"/>
                  <a:pt x="529029" y="11278"/>
                  <a:pt x="529029" y="1455"/>
                </a:cubicBezTo>
                <a:cubicBezTo>
                  <a:pt x="537493" y="4730"/>
                  <a:pt x="541726" y="4730"/>
                  <a:pt x="545958" y="1455"/>
                </a:cubicBezTo>
                <a:cubicBezTo>
                  <a:pt x="554422" y="8004"/>
                  <a:pt x="558655" y="11278"/>
                  <a:pt x="562887" y="14552"/>
                </a:cubicBezTo>
                <a:lnTo>
                  <a:pt x="571351" y="11278"/>
                </a:lnTo>
                <a:cubicBezTo>
                  <a:pt x="571351" y="11281"/>
                  <a:pt x="571351" y="11388"/>
                  <a:pt x="571351" y="14552"/>
                </a:cubicBezTo>
                <a:cubicBezTo>
                  <a:pt x="579816" y="14552"/>
                  <a:pt x="579816" y="14552"/>
                  <a:pt x="592512" y="14552"/>
                </a:cubicBezTo>
                <a:cubicBezTo>
                  <a:pt x="596745" y="8004"/>
                  <a:pt x="596745" y="17826"/>
                  <a:pt x="617906" y="14552"/>
                </a:cubicBezTo>
                <a:cubicBezTo>
                  <a:pt x="622138" y="14552"/>
                  <a:pt x="626370" y="14552"/>
                  <a:pt x="630602" y="14552"/>
                </a:cubicBezTo>
                <a:cubicBezTo>
                  <a:pt x="634835" y="14552"/>
                  <a:pt x="634835" y="14552"/>
                  <a:pt x="639067" y="14552"/>
                </a:cubicBezTo>
                <a:cubicBezTo>
                  <a:pt x="643299" y="11278"/>
                  <a:pt x="643299" y="11278"/>
                  <a:pt x="647531" y="14552"/>
                </a:cubicBezTo>
                <a:cubicBezTo>
                  <a:pt x="655996" y="14552"/>
                  <a:pt x="660228" y="11278"/>
                  <a:pt x="664460" y="11278"/>
                </a:cubicBezTo>
                <a:cubicBezTo>
                  <a:pt x="664460" y="11281"/>
                  <a:pt x="664460" y="11388"/>
                  <a:pt x="664460" y="14552"/>
                </a:cubicBezTo>
                <a:cubicBezTo>
                  <a:pt x="668693" y="14552"/>
                  <a:pt x="672925" y="17826"/>
                  <a:pt x="677157" y="17826"/>
                </a:cubicBezTo>
                <a:cubicBezTo>
                  <a:pt x="677157" y="14552"/>
                  <a:pt x="681389" y="14552"/>
                  <a:pt x="681389" y="11278"/>
                </a:cubicBezTo>
                <a:cubicBezTo>
                  <a:pt x="694086" y="11278"/>
                  <a:pt x="702550" y="11278"/>
                  <a:pt x="711015" y="11278"/>
                </a:cubicBezTo>
                <a:cubicBezTo>
                  <a:pt x="711015" y="11281"/>
                  <a:pt x="711015" y="11388"/>
                  <a:pt x="711015" y="14552"/>
                </a:cubicBezTo>
                <a:lnTo>
                  <a:pt x="719479" y="11278"/>
                </a:lnTo>
                <a:cubicBezTo>
                  <a:pt x="719479" y="11281"/>
                  <a:pt x="719479" y="11388"/>
                  <a:pt x="719479" y="14552"/>
                </a:cubicBezTo>
                <a:cubicBezTo>
                  <a:pt x="723712" y="11278"/>
                  <a:pt x="723712" y="8004"/>
                  <a:pt x="723712" y="4730"/>
                </a:cubicBezTo>
                <a:cubicBezTo>
                  <a:pt x="732176" y="8004"/>
                  <a:pt x="736408" y="8004"/>
                  <a:pt x="744873" y="8004"/>
                </a:cubicBezTo>
                <a:cubicBezTo>
                  <a:pt x="744889" y="7965"/>
                  <a:pt x="749130" y="-1812"/>
                  <a:pt x="761802" y="1455"/>
                </a:cubicBezTo>
                <a:cubicBezTo>
                  <a:pt x="761807" y="1455"/>
                  <a:pt x="761957" y="1455"/>
                  <a:pt x="766034" y="1455"/>
                </a:cubicBezTo>
                <a:cubicBezTo>
                  <a:pt x="770266" y="1455"/>
                  <a:pt x="774498" y="1455"/>
                  <a:pt x="778731" y="1455"/>
                </a:cubicBezTo>
                <a:lnTo>
                  <a:pt x="786137" y="2683"/>
                </a:lnTo>
                <a:cubicBezTo>
                  <a:pt x="799892" y="1455"/>
                  <a:pt x="808356" y="1455"/>
                  <a:pt x="821053" y="1455"/>
                </a:cubicBezTo>
                <a:cubicBezTo>
                  <a:pt x="833750" y="4730"/>
                  <a:pt x="837982" y="4730"/>
                  <a:pt x="842214" y="4730"/>
                </a:cubicBezTo>
                <a:lnTo>
                  <a:pt x="854911" y="4730"/>
                </a:lnTo>
                <a:cubicBezTo>
                  <a:pt x="871840" y="4730"/>
                  <a:pt x="888769" y="4730"/>
                  <a:pt x="905698" y="4730"/>
                </a:cubicBezTo>
                <a:cubicBezTo>
                  <a:pt x="918394" y="1455"/>
                  <a:pt x="931091" y="1455"/>
                  <a:pt x="948020" y="1455"/>
                </a:cubicBezTo>
                <a:cubicBezTo>
                  <a:pt x="956484" y="4730"/>
                  <a:pt x="960716" y="4730"/>
                  <a:pt x="969181" y="4730"/>
                </a:cubicBezTo>
                <a:cubicBezTo>
                  <a:pt x="969181" y="4725"/>
                  <a:pt x="969181" y="4602"/>
                  <a:pt x="969181" y="1455"/>
                </a:cubicBezTo>
                <a:cubicBezTo>
                  <a:pt x="973413" y="4730"/>
                  <a:pt x="977645" y="4730"/>
                  <a:pt x="981878" y="4730"/>
                </a:cubicBezTo>
                <a:lnTo>
                  <a:pt x="986110" y="1455"/>
                </a:lnTo>
                <a:cubicBezTo>
                  <a:pt x="990342" y="1455"/>
                  <a:pt x="990342" y="1455"/>
                  <a:pt x="994574" y="1455"/>
                </a:cubicBezTo>
                <a:cubicBezTo>
                  <a:pt x="994574" y="1455"/>
                  <a:pt x="998807" y="4730"/>
                  <a:pt x="998806" y="8004"/>
                </a:cubicBezTo>
                <a:cubicBezTo>
                  <a:pt x="1003039" y="8004"/>
                  <a:pt x="1007271" y="11278"/>
                  <a:pt x="1011503" y="11278"/>
                </a:cubicBezTo>
                <a:cubicBezTo>
                  <a:pt x="1015735" y="8004"/>
                  <a:pt x="1015735" y="8004"/>
                  <a:pt x="1015735" y="1455"/>
                </a:cubicBezTo>
                <a:cubicBezTo>
                  <a:pt x="1028432" y="1455"/>
                  <a:pt x="1041129" y="1455"/>
                  <a:pt x="1053826" y="1455"/>
                </a:cubicBezTo>
                <a:cubicBezTo>
                  <a:pt x="1053826" y="4730"/>
                  <a:pt x="1053826" y="8004"/>
                  <a:pt x="1053826" y="11278"/>
                </a:cubicBezTo>
                <a:cubicBezTo>
                  <a:pt x="1062290" y="8004"/>
                  <a:pt x="1066522" y="8004"/>
                  <a:pt x="1070754" y="4730"/>
                </a:cubicBezTo>
                <a:cubicBezTo>
                  <a:pt x="1070754" y="8004"/>
                  <a:pt x="1070754" y="8004"/>
                  <a:pt x="1074987" y="11278"/>
                </a:cubicBezTo>
                <a:cubicBezTo>
                  <a:pt x="1079219" y="11278"/>
                  <a:pt x="1079219" y="8004"/>
                  <a:pt x="1083451" y="8004"/>
                </a:cubicBezTo>
                <a:cubicBezTo>
                  <a:pt x="1096148" y="8004"/>
                  <a:pt x="1100380" y="11278"/>
                  <a:pt x="1108845" y="11278"/>
                </a:cubicBezTo>
                <a:cubicBezTo>
                  <a:pt x="1108845" y="11249"/>
                  <a:pt x="1108883" y="8004"/>
                  <a:pt x="1117309" y="8004"/>
                </a:cubicBezTo>
                <a:cubicBezTo>
                  <a:pt x="1117309" y="11278"/>
                  <a:pt x="1121541" y="11278"/>
                  <a:pt x="1121541" y="14552"/>
                </a:cubicBezTo>
                <a:cubicBezTo>
                  <a:pt x="1125773" y="14552"/>
                  <a:pt x="1125773" y="14552"/>
                  <a:pt x="1130006" y="14552"/>
                </a:cubicBezTo>
                <a:cubicBezTo>
                  <a:pt x="1142702" y="14552"/>
                  <a:pt x="1146935" y="14552"/>
                  <a:pt x="1155399" y="14552"/>
                </a:cubicBezTo>
                <a:cubicBezTo>
                  <a:pt x="1172328" y="11278"/>
                  <a:pt x="1185025" y="14552"/>
                  <a:pt x="1197722" y="14552"/>
                </a:cubicBezTo>
                <a:cubicBezTo>
                  <a:pt x="1206186" y="11278"/>
                  <a:pt x="1218883" y="11278"/>
                  <a:pt x="1227347" y="14552"/>
                </a:cubicBezTo>
                <a:cubicBezTo>
                  <a:pt x="1227347" y="14528"/>
                  <a:pt x="1227393" y="11278"/>
                  <a:pt x="1240044" y="11278"/>
                </a:cubicBezTo>
                <a:cubicBezTo>
                  <a:pt x="1240044" y="11281"/>
                  <a:pt x="1240044" y="11388"/>
                  <a:pt x="1240044" y="14552"/>
                </a:cubicBezTo>
                <a:cubicBezTo>
                  <a:pt x="1240051" y="14552"/>
                  <a:pt x="1240222" y="14552"/>
                  <a:pt x="1244276" y="14552"/>
                </a:cubicBezTo>
                <a:cubicBezTo>
                  <a:pt x="1244281" y="11278"/>
                  <a:pt x="1244423" y="11278"/>
                  <a:pt x="1248508" y="11278"/>
                </a:cubicBezTo>
                <a:cubicBezTo>
                  <a:pt x="1248508" y="11281"/>
                  <a:pt x="1248508" y="11388"/>
                  <a:pt x="1248508" y="14552"/>
                </a:cubicBezTo>
                <a:cubicBezTo>
                  <a:pt x="1248538" y="14552"/>
                  <a:pt x="1252755" y="14552"/>
                  <a:pt x="1256973" y="14552"/>
                </a:cubicBezTo>
                <a:cubicBezTo>
                  <a:pt x="1265437" y="14552"/>
                  <a:pt x="1278134" y="14552"/>
                  <a:pt x="1286598" y="14552"/>
                </a:cubicBezTo>
                <a:cubicBezTo>
                  <a:pt x="1286598" y="11278"/>
                  <a:pt x="1290831" y="8004"/>
                  <a:pt x="1290830" y="4730"/>
                </a:cubicBezTo>
                <a:cubicBezTo>
                  <a:pt x="1299295" y="4730"/>
                  <a:pt x="1311992" y="4730"/>
                  <a:pt x="1320456" y="4730"/>
                </a:cubicBezTo>
                <a:cubicBezTo>
                  <a:pt x="1320456" y="4725"/>
                  <a:pt x="1320456" y="4602"/>
                  <a:pt x="1320456" y="1455"/>
                </a:cubicBezTo>
                <a:lnTo>
                  <a:pt x="1333153" y="4730"/>
                </a:lnTo>
                <a:lnTo>
                  <a:pt x="1342676" y="3093"/>
                </a:lnTo>
                <a:cubicBezTo>
                  <a:pt x="1343733" y="3911"/>
                  <a:pt x="1343733" y="4730"/>
                  <a:pt x="1345850" y="4730"/>
                </a:cubicBezTo>
                <a:cubicBezTo>
                  <a:pt x="1354314" y="4730"/>
                  <a:pt x="1358546" y="4730"/>
                  <a:pt x="1362779" y="4730"/>
                </a:cubicBezTo>
                <a:cubicBezTo>
                  <a:pt x="1367011" y="8004"/>
                  <a:pt x="1367011" y="8004"/>
                  <a:pt x="1367011" y="11278"/>
                </a:cubicBezTo>
                <a:cubicBezTo>
                  <a:pt x="1396636" y="11278"/>
                  <a:pt x="1422030" y="14552"/>
                  <a:pt x="1451655" y="14552"/>
                </a:cubicBezTo>
                <a:cubicBezTo>
                  <a:pt x="1455888" y="14552"/>
                  <a:pt x="1455888" y="8004"/>
                  <a:pt x="1464352" y="8004"/>
                </a:cubicBezTo>
                <a:cubicBezTo>
                  <a:pt x="1464352" y="11278"/>
                  <a:pt x="1468584" y="11278"/>
                  <a:pt x="1468584" y="14552"/>
                </a:cubicBezTo>
                <a:cubicBezTo>
                  <a:pt x="1485513" y="14552"/>
                  <a:pt x="1481281" y="8004"/>
                  <a:pt x="1485513" y="8004"/>
                </a:cubicBezTo>
                <a:cubicBezTo>
                  <a:pt x="1489745" y="8004"/>
                  <a:pt x="1493978" y="11278"/>
                  <a:pt x="1498210" y="11278"/>
                </a:cubicBezTo>
                <a:lnTo>
                  <a:pt x="1510907" y="11278"/>
                </a:lnTo>
                <a:cubicBezTo>
                  <a:pt x="1510907" y="11281"/>
                  <a:pt x="1510907" y="11388"/>
                  <a:pt x="1510907" y="14552"/>
                </a:cubicBezTo>
                <a:cubicBezTo>
                  <a:pt x="1523603" y="11278"/>
                  <a:pt x="1540532" y="14552"/>
                  <a:pt x="1561693" y="11278"/>
                </a:cubicBezTo>
                <a:cubicBezTo>
                  <a:pt x="1565926" y="8004"/>
                  <a:pt x="1565926" y="11278"/>
                  <a:pt x="1570158" y="11278"/>
                </a:cubicBezTo>
                <a:cubicBezTo>
                  <a:pt x="1578622" y="11278"/>
                  <a:pt x="1587087" y="11278"/>
                  <a:pt x="1599783" y="11278"/>
                </a:cubicBezTo>
                <a:cubicBezTo>
                  <a:pt x="1599783" y="11281"/>
                  <a:pt x="1599783" y="11388"/>
                  <a:pt x="1599783" y="14552"/>
                </a:cubicBezTo>
                <a:cubicBezTo>
                  <a:pt x="1608248" y="11278"/>
                  <a:pt x="1612480" y="11278"/>
                  <a:pt x="1616712" y="14552"/>
                </a:cubicBezTo>
                <a:cubicBezTo>
                  <a:pt x="1616731" y="14523"/>
                  <a:pt x="1620963" y="8011"/>
                  <a:pt x="1629409" y="11278"/>
                </a:cubicBezTo>
                <a:cubicBezTo>
                  <a:pt x="1629409" y="11281"/>
                  <a:pt x="1629409" y="11388"/>
                  <a:pt x="1629409" y="14552"/>
                </a:cubicBezTo>
                <a:cubicBezTo>
                  <a:pt x="1633641" y="14552"/>
                  <a:pt x="1637873" y="14552"/>
                  <a:pt x="1642106" y="14552"/>
                </a:cubicBezTo>
                <a:cubicBezTo>
                  <a:pt x="1650570" y="14552"/>
                  <a:pt x="1642106" y="17826"/>
                  <a:pt x="1646338" y="14552"/>
                </a:cubicBezTo>
                <a:cubicBezTo>
                  <a:pt x="1650570" y="14552"/>
                  <a:pt x="1654802" y="14552"/>
                  <a:pt x="1659035" y="14552"/>
                </a:cubicBezTo>
                <a:cubicBezTo>
                  <a:pt x="1667499" y="11278"/>
                  <a:pt x="1675964" y="8004"/>
                  <a:pt x="1684428" y="8004"/>
                </a:cubicBezTo>
                <a:cubicBezTo>
                  <a:pt x="1684438" y="8012"/>
                  <a:pt x="1688665" y="11278"/>
                  <a:pt x="1692892" y="11278"/>
                </a:cubicBezTo>
                <a:cubicBezTo>
                  <a:pt x="1709821" y="4730"/>
                  <a:pt x="1705589" y="8004"/>
                  <a:pt x="1714053" y="8004"/>
                </a:cubicBezTo>
                <a:cubicBezTo>
                  <a:pt x="1714054" y="4730"/>
                  <a:pt x="1714054" y="1455"/>
                  <a:pt x="1718286" y="1455"/>
                </a:cubicBezTo>
                <a:cubicBezTo>
                  <a:pt x="1719344" y="637"/>
                  <a:pt x="1725163" y="228"/>
                  <a:pt x="1733297" y="74"/>
                </a:cubicBezTo>
                <a:close/>
              </a:path>
            </a:pathLst>
          </a:custGeom>
          <a:solidFill>
            <a:schemeClr val="bg2">
              <a:lumMod val="20000"/>
              <a:lumOff val="80000"/>
            </a:schemeClr>
          </a:solidFill>
          <a:ln>
            <a:noFill/>
          </a:ln>
        </p:spPr>
        <p:txBody>
          <a:bodyPr vert="horz" wrap="square" lIns="91440" tIns="45720" rIns="91440" bIns="45720" numCol="1" anchor="t" anchorCtr="0" compatLnSpc="1">
            <a:prstTxWarp prst="textNoShape">
              <a:avLst/>
            </a:prstTxWarp>
          </a:bodyPr>
          <a:lstStyle/>
          <a:p>
            <a:endParaRPr/>
          </a:p>
        </p:txBody>
      </p:sp>
    </p:spTree>
  </p:cSld>
  <p:clrMap bg1="lt1" tx1="dk1" bg2="lt2" tx2="dk2" accent1="accent1" accent2="accent2" accent3="accent3" accent4="accent4" accent5="accent5" accent6="accent6" hlink="hlink" folHlink="folHlink"/>
  <p:sldLayoutIdLst>
    <p:sldLayoutId id="2147483661"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3" r:id="rId10"/>
    <p:sldLayoutId id="2147483674"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3600" b="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lnSpc>
          <a:spcPct val="90000"/>
        </a:lnSpc>
        <a:spcBef>
          <a:spcPts val="1800"/>
        </a:spcBef>
        <a:buSzPct val="110000"/>
        <a:buFont typeface="Arial" pitchFamily="34" charset="0"/>
        <a:buChar char="▪"/>
        <a:defRPr sz="2400" kern="1200">
          <a:solidFill>
            <a:schemeClr val="tx1"/>
          </a:solidFill>
          <a:latin typeface="+mn-lt"/>
          <a:ea typeface="+mn-ea"/>
          <a:cs typeface="+mn-cs"/>
        </a:defRPr>
      </a:lvl1pPr>
      <a:lvl2pPr marL="682625" indent="-274320" algn="l" defTabSz="914400" rtl="0" eaLnBrk="1" latinLnBrk="0" hangingPunct="1">
        <a:lnSpc>
          <a:spcPct val="90000"/>
        </a:lnSpc>
        <a:spcBef>
          <a:spcPts val="600"/>
        </a:spcBef>
        <a:buSzPct val="110000"/>
        <a:buFont typeface="Arial" pitchFamily="34" charset="0"/>
        <a:buChar char="▪"/>
        <a:defRPr sz="2000" kern="1200">
          <a:solidFill>
            <a:schemeClr val="tx1"/>
          </a:solidFill>
          <a:latin typeface="+mn-lt"/>
          <a:ea typeface="+mn-ea"/>
          <a:cs typeface="+mn-cs"/>
        </a:defRPr>
      </a:lvl2pPr>
      <a:lvl3pPr marL="1097280" indent="-274320" algn="l" defTabSz="914400" rtl="0" eaLnBrk="1" latinLnBrk="0" hangingPunct="1">
        <a:lnSpc>
          <a:spcPct val="90000"/>
        </a:lnSpc>
        <a:spcBef>
          <a:spcPts val="600"/>
        </a:spcBef>
        <a:buSzPct val="110000"/>
        <a:buFont typeface="Arial" pitchFamily="34" charset="0"/>
        <a:buChar char="▪"/>
        <a:defRPr sz="1800" kern="1200">
          <a:solidFill>
            <a:schemeClr val="tx1"/>
          </a:solidFill>
          <a:latin typeface="+mn-lt"/>
          <a:ea typeface="+mn-ea"/>
          <a:cs typeface="+mn-cs"/>
        </a:defRPr>
      </a:lvl3pPr>
      <a:lvl4pPr marL="1508760" indent="-274320" algn="l" defTabSz="914400" rtl="0" eaLnBrk="1" latinLnBrk="0" hangingPunct="1">
        <a:lnSpc>
          <a:spcPct val="90000"/>
        </a:lnSpc>
        <a:spcBef>
          <a:spcPts val="600"/>
        </a:spcBef>
        <a:buSzPct val="110000"/>
        <a:buFont typeface="Arial" pitchFamily="34" charset="0"/>
        <a:buChar char="▪"/>
        <a:defRPr sz="1600" kern="1200">
          <a:solidFill>
            <a:schemeClr val="tx1"/>
          </a:solidFill>
          <a:latin typeface="+mn-lt"/>
          <a:ea typeface="+mn-ea"/>
          <a:cs typeface="+mn-cs"/>
        </a:defRPr>
      </a:lvl4pPr>
      <a:lvl5pPr marL="1920240" indent="-274320" algn="l" defTabSz="914400" rtl="0" eaLnBrk="1" latinLnBrk="0" hangingPunct="1">
        <a:lnSpc>
          <a:spcPct val="90000"/>
        </a:lnSpc>
        <a:spcBef>
          <a:spcPts val="600"/>
        </a:spcBef>
        <a:buSzPct val="110000"/>
        <a:buFont typeface="Arial" pitchFamily="34" charset="0"/>
        <a:buChar char="▪"/>
        <a:defRPr sz="1600" kern="1200">
          <a:solidFill>
            <a:schemeClr val="tx1"/>
          </a:solidFill>
          <a:latin typeface="+mn-lt"/>
          <a:ea typeface="+mn-ea"/>
          <a:cs typeface="+mn-cs"/>
        </a:defRPr>
      </a:lvl5pPr>
      <a:lvl6pPr marL="2331720" indent="-274320" algn="l" defTabSz="914400" rtl="0" eaLnBrk="1" latinLnBrk="0" hangingPunct="1">
        <a:lnSpc>
          <a:spcPct val="90000"/>
        </a:lnSpc>
        <a:spcBef>
          <a:spcPts val="600"/>
        </a:spcBef>
        <a:buSzPct val="110000"/>
        <a:buFont typeface="Arial" pitchFamily="34" charset="0"/>
        <a:buChar char="▪"/>
        <a:defRPr sz="1600" kern="1200">
          <a:solidFill>
            <a:schemeClr val="tx1"/>
          </a:solidFill>
          <a:latin typeface="+mn-lt"/>
          <a:ea typeface="+mn-ea"/>
          <a:cs typeface="+mn-cs"/>
        </a:defRPr>
      </a:lvl6pPr>
      <a:lvl7pPr marL="2743200" indent="-274320" algn="l" defTabSz="914400" rtl="0" eaLnBrk="1" latinLnBrk="0" hangingPunct="1">
        <a:lnSpc>
          <a:spcPct val="90000"/>
        </a:lnSpc>
        <a:spcBef>
          <a:spcPts val="600"/>
        </a:spcBef>
        <a:buSzPct val="110000"/>
        <a:buFont typeface="Arial" pitchFamily="34" charset="0"/>
        <a:buChar char="▪"/>
        <a:defRPr sz="1600" kern="1200">
          <a:solidFill>
            <a:schemeClr val="tx1"/>
          </a:solidFill>
          <a:latin typeface="+mn-lt"/>
          <a:ea typeface="+mn-ea"/>
          <a:cs typeface="+mn-cs"/>
        </a:defRPr>
      </a:lvl7pPr>
      <a:lvl8pPr marL="3154680" indent="-274320" algn="l" defTabSz="914400" rtl="0" eaLnBrk="1" latinLnBrk="0" hangingPunct="1">
        <a:lnSpc>
          <a:spcPct val="90000"/>
        </a:lnSpc>
        <a:spcBef>
          <a:spcPts val="600"/>
        </a:spcBef>
        <a:buSzPct val="110000"/>
        <a:buFont typeface="Arial" pitchFamily="34" charset="0"/>
        <a:buChar char="▪"/>
        <a:defRPr sz="1600" kern="1200">
          <a:solidFill>
            <a:schemeClr val="tx1"/>
          </a:solidFill>
          <a:latin typeface="+mn-lt"/>
          <a:ea typeface="+mn-ea"/>
          <a:cs typeface="+mn-cs"/>
        </a:defRPr>
      </a:lvl8pPr>
      <a:lvl9pPr marL="3566160" indent="-274320" algn="l" defTabSz="914400" rtl="0" eaLnBrk="1" latinLnBrk="0" hangingPunct="1">
        <a:lnSpc>
          <a:spcPct val="90000"/>
        </a:lnSpc>
        <a:spcBef>
          <a:spcPts val="600"/>
        </a:spcBef>
        <a:buSzPct val="110000"/>
        <a:buFont typeface="Arial" pitchFamily="34" charset="0"/>
        <a:buChar char="▪"/>
        <a:defRPr sz="16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hyperlink" Target="https://ml-cheatsheet.readthedocs.io/en/latest/loss_functions.html#toc-entry-1" TargetMode="External"/><Relationship Id="rId1" Type="http://schemas.openxmlformats.org/officeDocument/2006/relationships/slideLayout" Target="../slideLayouts/slideLayout7.xml"/><Relationship Id="rId5" Type="http://schemas.openxmlformats.org/officeDocument/2006/relationships/image" Target="../media/image29.png"/><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4.bin"/><Relationship Id="rId3" Type="http://schemas.openxmlformats.org/officeDocument/2006/relationships/image" Target="../media/image15.emf"/><Relationship Id="rId7" Type="http://schemas.openxmlformats.org/officeDocument/2006/relationships/oleObject" Target="../embeddings/oleObject2.bin"/><Relationship Id="rId12" Type="http://schemas.openxmlformats.org/officeDocument/2006/relationships/image" Target="../media/image13.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1.emf"/><Relationship Id="rId11" Type="http://schemas.openxmlformats.org/officeDocument/2006/relationships/oleObject" Target="../embeddings/oleObject3.bin"/><Relationship Id="rId5" Type="http://schemas.openxmlformats.org/officeDocument/2006/relationships/oleObject" Target="../embeddings/oleObject1.bin"/><Relationship Id="rId10" Type="http://schemas.openxmlformats.org/officeDocument/2006/relationships/image" Target="../media/image18.emf"/><Relationship Id="rId4" Type="http://schemas.openxmlformats.org/officeDocument/2006/relationships/image" Target="../media/image16.png"/><Relationship Id="rId9" Type="http://schemas.openxmlformats.org/officeDocument/2006/relationships/image" Target="../media/image17.emf"/><Relationship Id="rId14" Type="http://schemas.openxmlformats.org/officeDocument/2006/relationships/image" Target="../media/image14.emf"/></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04542" y="632791"/>
            <a:ext cx="4981758" cy="2667000"/>
          </a:xfrm>
        </p:spPr>
        <p:txBody>
          <a:bodyPr/>
          <a:lstStyle/>
          <a:p>
            <a:r>
              <a:rPr lang="en-US" dirty="0"/>
              <a:t>Artificial Neural </a:t>
            </a:r>
            <a:br>
              <a:rPr lang="en-US" dirty="0"/>
            </a:br>
            <a:r>
              <a:rPr lang="en-US" dirty="0"/>
              <a:t>Network</a:t>
            </a:r>
          </a:p>
        </p:txBody>
      </p:sp>
      <p:sp>
        <p:nvSpPr>
          <p:cNvPr id="3" name="Subtitle 2"/>
          <p:cNvSpPr>
            <a:spLocks noGrp="1"/>
          </p:cNvSpPr>
          <p:nvPr>
            <p:ph type="subTitle" idx="1"/>
          </p:nvPr>
        </p:nvSpPr>
        <p:spPr/>
        <p:txBody>
          <a:bodyPr>
            <a:normAutofit fontScale="92500" lnSpcReduction="20000"/>
          </a:bodyPr>
          <a:lstStyle/>
          <a:p>
            <a:r>
              <a:rPr lang="en-US" dirty="0"/>
              <a:t>Dr. Uday Pratap Singh</a:t>
            </a:r>
          </a:p>
          <a:p>
            <a:r>
              <a:rPr lang="en-US" dirty="0"/>
              <a:t>Associate Professor</a:t>
            </a:r>
          </a:p>
          <a:p>
            <a:r>
              <a:rPr lang="en-US" dirty="0"/>
              <a:t>(AI &amp; DS)</a:t>
            </a:r>
          </a:p>
          <a:p>
            <a:r>
              <a:rPr lang="en-US" dirty="0"/>
              <a:t>PIET, Jaipur</a:t>
            </a:r>
          </a:p>
        </p:txBody>
      </p:sp>
      <p:pic>
        <p:nvPicPr>
          <p:cNvPr id="7" name="Picture 6">
            <a:extLst>
              <a:ext uri="{FF2B5EF4-FFF2-40B4-BE49-F238E27FC236}">
                <a16:creationId xmlns:a16="http://schemas.microsoft.com/office/drawing/2014/main" id="{DC9B9DAD-3008-459F-BDB5-010A4F59D3AA}"/>
              </a:ext>
            </a:extLst>
          </p:cNvPr>
          <p:cNvPicPr>
            <a:picLocks noChangeAspect="1"/>
          </p:cNvPicPr>
          <p:nvPr/>
        </p:nvPicPr>
        <p:blipFill>
          <a:blip r:embed="rId2"/>
          <a:stretch>
            <a:fillRect/>
          </a:stretch>
        </p:blipFill>
        <p:spPr>
          <a:xfrm>
            <a:off x="4942284" y="260648"/>
            <a:ext cx="6900000" cy="4140000"/>
          </a:xfrm>
          <a:prstGeom prst="rect">
            <a:avLst/>
          </a:prstGeom>
        </p:spPr>
      </p:pic>
      <p:sp>
        <p:nvSpPr>
          <p:cNvPr id="4" name="TextBox 3">
            <a:extLst>
              <a:ext uri="{FF2B5EF4-FFF2-40B4-BE49-F238E27FC236}">
                <a16:creationId xmlns:a16="http://schemas.microsoft.com/office/drawing/2014/main" id="{7AE125EE-06D0-4CC6-9D1F-361BD0405D1A}"/>
              </a:ext>
            </a:extLst>
          </p:cNvPr>
          <p:cNvSpPr txBox="1"/>
          <p:nvPr/>
        </p:nvSpPr>
        <p:spPr>
          <a:xfrm>
            <a:off x="189756" y="260648"/>
            <a:ext cx="2880320" cy="369332"/>
          </a:xfrm>
          <a:prstGeom prst="rect">
            <a:avLst/>
          </a:prstGeom>
          <a:noFill/>
        </p:spPr>
        <p:txBody>
          <a:bodyPr wrap="square" rtlCol="0">
            <a:spAutoFit/>
          </a:bodyPr>
          <a:lstStyle/>
          <a:p>
            <a:r>
              <a:rPr lang="en-IN" dirty="0"/>
              <a:t>FDP 2023 AN &amp; ML (Day 5)</a:t>
            </a:r>
          </a:p>
        </p:txBody>
      </p:sp>
    </p:spTree>
    <p:extLst>
      <p:ext uri="{BB962C8B-B14F-4D97-AF65-F5344CB8AC3E}">
        <p14:creationId xmlns:p14="http://schemas.microsoft.com/office/powerpoint/2010/main" val="1161788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55CE44-CB77-4F41-B9B3-AACC91ED018E}"/>
              </a:ext>
            </a:extLst>
          </p:cNvPr>
          <p:cNvSpPr>
            <a:spLocks noGrp="1"/>
          </p:cNvSpPr>
          <p:nvPr>
            <p:ph type="title"/>
          </p:nvPr>
        </p:nvSpPr>
        <p:spPr>
          <a:xfrm>
            <a:off x="188846" y="0"/>
            <a:ext cx="9144000" cy="1144556"/>
          </a:xfrm>
        </p:spPr>
        <p:txBody>
          <a:bodyPr/>
          <a:lstStyle/>
          <a:p>
            <a:r>
              <a:rPr lang="en-IN" dirty="0"/>
              <a:t>Loss Function</a:t>
            </a:r>
          </a:p>
        </p:txBody>
      </p:sp>
      <p:pic>
        <p:nvPicPr>
          <p:cNvPr id="3" name="Picture 2">
            <a:extLst>
              <a:ext uri="{FF2B5EF4-FFF2-40B4-BE49-F238E27FC236}">
                <a16:creationId xmlns:a16="http://schemas.microsoft.com/office/drawing/2014/main" id="{6CE84815-ABED-468A-9FF3-A4EC022A971B}"/>
              </a:ext>
            </a:extLst>
          </p:cNvPr>
          <p:cNvPicPr>
            <a:picLocks noChangeAspect="1"/>
          </p:cNvPicPr>
          <p:nvPr/>
        </p:nvPicPr>
        <p:blipFill>
          <a:blip r:embed="rId2"/>
          <a:stretch>
            <a:fillRect/>
          </a:stretch>
        </p:blipFill>
        <p:spPr>
          <a:xfrm>
            <a:off x="6094412" y="2276872"/>
            <a:ext cx="6074772" cy="3905250"/>
          </a:xfrm>
          <a:prstGeom prst="rect">
            <a:avLst/>
          </a:prstGeom>
        </p:spPr>
      </p:pic>
      <p:sp>
        <p:nvSpPr>
          <p:cNvPr id="4" name="Rectangle 3">
            <a:extLst>
              <a:ext uri="{FF2B5EF4-FFF2-40B4-BE49-F238E27FC236}">
                <a16:creationId xmlns:a16="http://schemas.microsoft.com/office/drawing/2014/main" id="{6045E842-0A1A-44CF-A994-A954389C99EE}"/>
              </a:ext>
            </a:extLst>
          </p:cNvPr>
          <p:cNvSpPr/>
          <p:nvPr/>
        </p:nvSpPr>
        <p:spPr>
          <a:xfrm>
            <a:off x="0" y="2276872"/>
            <a:ext cx="6094411" cy="3970318"/>
          </a:xfrm>
          <a:prstGeom prst="rect">
            <a:avLst/>
          </a:prstGeom>
        </p:spPr>
        <p:txBody>
          <a:bodyPr wrap="square">
            <a:spAutoFit/>
          </a:bodyPr>
          <a:lstStyle/>
          <a:p>
            <a:pPr algn="just"/>
            <a:r>
              <a:rPr lang="en-US" b="1" dirty="0"/>
              <a:t>That is the winning motto of life. </a:t>
            </a:r>
            <a:r>
              <a:rPr lang="en-US" dirty="0"/>
              <a:t>Unsurprisingly, it is the same motto with which all machine learning algorithms function too. The model tries to learn from the behavior and inherent characteristics of the data, it is provided with. It then applies these learned characteristics to unseen but similar (test) data and measures its performance. It continually repeats this process until it achieves a suitably high accuracy or low error rate — </a:t>
            </a:r>
            <a:r>
              <a:rPr lang="en-US" b="1" dirty="0"/>
              <a:t>succeeds.</a:t>
            </a:r>
            <a:endParaRPr lang="en-US" dirty="0"/>
          </a:p>
          <a:p>
            <a:pPr algn="just"/>
            <a:r>
              <a:rPr lang="en-US" dirty="0"/>
              <a:t>Measuring the model performance is at the heart of any machine learning algorithm, and this is done by the use of loss functions.</a:t>
            </a:r>
          </a:p>
          <a:p>
            <a:pPr algn="just"/>
            <a:r>
              <a:rPr lang="en-US" dirty="0"/>
              <a:t>Choosing the right loss function can help your model learn better, and choosing the wrong loss function might lead to your model not learning anything of significance.</a:t>
            </a:r>
            <a:endParaRPr lang="en-IN" dirty="0"/>
          </a:p>
        </p:txBody>
      </p:sp>
    </p:spTree>
    <p:extLst>
      <p:ext uri="{BB962C8B-B14F-4D97-AF65-F5344CB8AC3E}">
        <p14:creationId xmlns:p14="http://schemas.microsoft.com/office/powerpoint/2010/main" val="41286732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a:extLst>
              <a:ext uri="{FF2B5EF4-FFF2-40B4-BE49-F238E27FC236}">
                <a16:creationId xmlns:a16="http://schemas.microsoft.com/office/drawing/2014/main" id="{6346A94D-2B18-4E49-925D-E72BFB5133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6220" y="2745544"/>
            <a:ext cx="7822605" cy="411245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40D7D0D8-93F2-4836-949F-022C8C95D96F}"/>
              </a:ext>
            </a:extLst>
          </p:cNvPr>
          <p:cNvPicPr>
            <a:picLocks noChangeAspect="1"/>
          </p:cNvPicPr>
          <p:nvPr/>
        </p:nvPicPr>
        <p:blipFill rotWithShape="1">
          <a:blip r:embed="rId3"/>
          <a:srcRect l="28172" t="13660" r="22203" b="45360"/>
          <a:stretch/>
        </p:blipFill>
        <p:spPr>
          <a:xfrm>
            <a:off x="-4294" y="-19743"/>
            <a:ext cx="6098705" cy="2800671"/>
          </a:xfrm>
          <a:prstGeom prst="rect">
            <a:avLst/>
          </a:prstGeom>
        </p:spPr>
      </p:pic>
      <p:pic>
        <p:nvPicPr>
          <p:cNvPr id="9220" name="Picture 4">
            <a:extLst>
              <a:ext uri="{FF2B5EF4-FFF2-40B4-BE49-F238E27FC236}">
                <a16:creationId xmlns:a16="http://schemas.microsoft.com/office/drawing/2014/main" id="{9F2CC289-A0B6-4B85-9199-9E71DCEC5C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753" y="4077073"/>
            <a:ext cx="4076304" cy="24165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31554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20931DD-05AC-46F6-92A0-1029ECFE856C}"/>
              </a:ext>
            </a:extLst>
          </p:cNvPr>
          <p:cNvSpPr/>
          <p:nvPr/>
        </p:nvSpPr>
        <p:spPr>
          <a:xfrm>
            <a:off x="1587" y="0"/>
            <a:ext cx="12187238" cy="1477328"/>
          </a:xfrm>
          <a:prstGeom prst="rect">
            <a:avLst/>
          </a:prstGeom>
        </p:spPr>
        <p:txBody>
          <a:bodyPr wrap="square">
            <a:spAutoFit/>
          </a:bodyPr>
          <a:lstStyle/>
          <a:p>
            <a:r>
              <a:rPr lang="en-US" b="1" dirty="0">
                <a:solidFill>
                  <a:srgbClr val="404040"/>
                </a:solidFill>
                <a:latin typeface="Roboto Slab"/>
                <a:hlinkClick r:id="rId2"/>
              </a:rPr>
              <a:t>Cross-Entropy</a:t>
            </a:r>
            <a:endParaRPr lang="en-US" b="1" dirty="0">
              <a:solidFill>
                <a:srgbClr val="404040"/>
              </a:solidFill>
              <a:latin typeface="Roboto Slab"/>
            </a:endParaRPr>
          </a:p>
          <a:p>
            <a:r>
              <a:rPr lang="en-US" dirty="0">
                <a:solidFill>
                  <a:srgbClr val="404040"/>
                </a:solidFill>
                <a:latin typeface="Lato"/>
              </a:rPr>
              <a:t>Cross-entropy loss, or log loss, measures the performance of a classification model whose output is a probability value between 0 and 1. Cross-entropy loss increases as the predicted probability diverges from the actual label. So predicting a probability of .012 when the actual observation label is 1 would be bad and result in a high loss value. A perfect model would have a log loss of 0.</a:t>
            </a:r>
            <a:endParaRPr lang="en-US" b="0" i="0" dirty="0">
              <a:solidFill>
                <a:srgbClr val="404040"/>
              </a:solidFill>
              <a:effectLst/>
              <a:latin typeface="Lato"/>
            </a:endParaRPr>
          </a:p>
        </p:txBody>
      </p:sp>
      <p:pic>
        <p:nvPicPr>
          <p:cNvPr id="11268" name="Picture 4">
            <a:extLst>
              <a:ext uri="{FF2B5EF4-FFF2-40B4-BE49-F238E27FC236}">
                <a16:creationId xmlns:a16="http://schemas.microsoft.com/office/drawing/2014/main" id="{9ED54CC0-B365-4BAE-B850-5F9BAFEE5C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1338" y="1451500"/>
            <a:ext cx="5295900" cy="378142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92EDCEEB-2CF1-427A-8A9A-7F9E358F726B}"/>
              </a:ext>
            </a:extLst>
          </p:cNvPr>
          <p:cNvSpPr/>
          <p:nvPr/>
        </p:nvSpPr>
        <p:spPr>
          <a:xfrm>
            <a:off x="0" y="1628800"/>
            <a:ext cx="6742484" cy="2585323"/>
          </a:xfrm>
          <a:prstGeom prst="rect">
            <a:avLst/>
          </a:prstGeom>
        </p:spPr>
        <p:txBody>
          <a:bodyPr wrap="square">
            <a:spAutoFit/>
          </a:bodyPr>
          <a:lstStyle/>
          <a:p>
            <a:pPr algn="just"/>
            <a:r>
              <a:rPr lang="en-US" dirty="0">
                <a:solidFill>
                  <a:srgbClr val="404040"/>
                </a:solidFill>
                <a:latin typeface="Lato"/>
              </a:rPr>
              <a:t>The graph above shows the range of possible loss values given a true observation (</a:t>
            </a:r>
            <a:r>
              <a:rPr lang="en-US" dirty="0" err="1">
                <a:solidFill>
                  <a:srgbClr val="404040"/>
                </a:solidFill>
                <a:latin typeface="Lato"/>
              </a:rPr>
              <a:t>isDog</a:t>
            </a:r>
            <a:r>
              <a:rPr lang="en-US" dirty="0">
                <a:solidFill>
                  <a:srgbClr val="404040"/>
                </a:solidFill>
                <a:latin typeface="Lato"/>
              </a:rPr>
              <a:t> = 1). As the predicted probability approaches 1, log loss slowly decreases. As the predicted probability decreases, however, the log loss increases rapidly. Log loss penalizes both types of errors, but especially those predictions that are confident and wrong!</a:t>
            </a:r>
          </a:p>
          <a:p>
            <a:pPr algn="just"/>
            <a:r>
              <a:rPr lang="en-US" dirty="0">
                <a:solidFill>
                  <a:srgbClr val="404040"/>
                </a:solidFill>
                <a:latin typeface="Lato"/>
              </a:rPr>
              <a:t>Cross-entropy and log loss are slightly different depending on context, but in machine learning when calculating error rates between 0 and 1 they resolve to the same thing.</a:t>
            </a:r>
            <a:endParaRPr lang="en-US" b="0" i="0" dirty="0">
              <a:solidFill>
                <a:srgbClr val="404040"/>
              </a:solidFill>
              <a:effectLst/>
              <a:latin typeface="Lato"/>
            </a:endParaRPr>
          </a:p>
        </p:txBody>
      </p:sp>
      <p:pic>
        <p:nvPicPr>
          <p:cNvPr id="9" name="Picture 8">
            <a:extLst>
              <a:ext uri="{FF2B5EF4-FFF2-40B4-BE49-F238E27FC236}">
                <a16:creationId xmlns:a16="http://schemas.microsoft.com/office/drawing/2014/main" id="{FEFF3BCD-722D-4637-85D4-82AE9F027459}"/>
              </a:ext>
            </a:extLst>
          </p:cNvPr>
          <p:cNvPicPr>
            <a:picLocks noChangeAspect="1"/>
          </p:cNvPicPr>
          <p:nvPr/>
        </p:nvPicPr>
        <p:blipFill>
          <a:blip r:embed="rId4"/>
          <a:stretch>
            <a:fillRect/>
          </a:stretch>
        </p:blipFill>
        <p:spPr>
          <a:xfrm>
            <a:off x="28770" y="4105275"/>
            <a:ext cx="6877050" cy="2752725"/>
          </a:xfrm>
          <a:prstGeom prst="rect">
            <a:avLst/>
          </a:prstGeom>
        </p:spPr>
      </p:pic>
      <p:pic>
        <p:nvPicPr>
          <p:cNvPr id="10" name="Picture 9">
            <a:extLst>
              <a:ext uri="{FF2B5EF4-FFF2-40B4-BE49-F238E27FC236}">
                <a16:creationId xmlns:a16="http://schemas.microsoft.com/office/drawing/2014/main" id="{1BEC2DB3-80C7-4F6C-A33D-01770019E43F}"/>
              </a:ext>
            </a:extLst>
          </p:cNvPr>
          <p:cNvPicPr>
            <a:picLocks noChangeAspect="1"/>
          </p:cNvPicPr>
          <p:nvPr/>
        </p:nvPicPr>
        <p:blipFill>
          <a:blip r:embed="rId5"/>
          <a:stretch>
            <a:fillRect/>
          </a:stretch>
        </p:blipFill>
        <p:spPr>
          <a:xfrm>
            <a:off x="6238428" y="5302512"/>
            <a:ext cx="5921627" cy="1485900"/>
          </a:xfrm>
          <a:prstGeom prst="rect">
            <a:avLst/>
          </a:prstGeom>
        </p:spPr>
      </p:pic>
    </p:spTree>
    <p:extLst>
      <p:ext uri="{BB962C8B-B14F-4D97-AF65-F5344CB8AC3E}">
        <p14:creationId xmlns:p14="http://schemas.microsoft.com/office/powerpoint/2010/main" val="8071834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A34B4C2-A8C3-4B36-AB93-C4C2AB4921E8}"/>
              </a:ext>
            </a:extLst>
          </p:cNvPr>
          <p:cNvSpPr/>
          <p:nvPr/>
        </p:nvSpPr>
        <p:spPr>
          <a:xfrm>
            <a:off x="549796" y="548680"/>
            <a:ext cx="11161240" cy="1200329"/>
          </a:xfrm>
          <a:prstGeom prst="rect">
            <a:avLst/>
          </a:prstGeom>
        </p:spPr>
        <p:txBody>
          <a:bodyPr wrap="square">
            <a:spAutoFit/>
          </a:bodyPr>
          <a:lstStyle/>
          <a:p>
            <a:r>
              <a:rPr lang="en-US" dirty="0">
                <a:solidFill>
                  <a:srgbClr val="292929"/>
                </a:solidFill>
                <a:latin typeface="source-serif-pro"/>
              </a:rPr>
              <a:t>The use of negative logs on probabilities, which is known as the cross-entropy, where a high number means bad models and a low number means a good model.</a:t>
            </a:r>
          </a:p>
          <a:p>
            <a:br>
              <a:rPr lang="en-US" dirty="0"/>
            </a:br>
            <a:endParaRPr lang="en-IN" dirty="0"/>
          </a:p>
        </p:txBody>
      </p:sp>
      <p:pic>
        <p:nvPicPr>
          <p:cNvPr id="12290" name="Picture 2">
            <a:extLst>
              <a:ext uri="{FF2B5EF4-FFF2-40B4-BE49-F238E27FC236}">
                <a16:creationId xmlns:a16="http://schemas.microsoft.com/office/drawing/2014/main" id="{083A5087-0CBB-4F2A-9865-F7A90CD00C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9807" y="1749008"/>
            <a:ext cx="5218355" cy="46517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95715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88052C-871D-4EB2-8B49-86E8224D232C}"/>
              </a:ext>
            </a:extLst>
          </p:cNvPr>
          <p:cNvSpPr>
            <a:spLocks noGrp="1"/>
          </p:cNvSpPr>
          <p:nvPr>
            <p:ph type="title"/>
          </p:nvPr>
        </p:nvSpPr>
        <p:spPr>
          <a:xfrm>
            <a:off x="0" y="260648"/>
            <a:ext cx="9144000" cy="1144556"/>
          </a:xfrm>
        </p:spPr>
        <p:txBody>
          <a:bodyPr/>
          <a:lstStyle/>
          <a:p>
            <a:r>
              <a:rPr lang="en-IN" dirty="0"/>
              <a:t>Regularization</a:t>
            </a:r>
          </a:p>
        </p:txBody>
      </p:sp>
      <p:sp>
        <p:nvSpPr>
          <p:cNvPr id="4" name="Rectangle 3">
            <a:extLst>
              <a:ext uri="{FF2B5EF4-FFF2-40B4-BE49-F238E27FC236}">
                <a16:creationId xmlns:a16="http://schemas.microsoft.com/office/drawing/2014/main" id="{099270B9-39D9-4992-B2AB-999C84FDDC6F}"/>
              </a:ext>
            </a:extLst>
          </p:cNvPr>
          <p:cNvSpPr/>
          <p:nvPr/>
        </p:nvSpPr>
        <p:spPr>
          <a:xfrm>
            <a:off x="0" y="1700808"/>
            <a:ext cx="12188825" cy="646331"/>
          </a:xfrm>
          <a:prstGeom prst="rect">
            <a:avLst/>
          </a:prstGeom>
        </p:spPr>
        <p:txBody>
          <a:bodyPr wrap="square">
            <a:spAutoFit/>
          </a:bodyPr>
          <a:lstStyle/>
          <a:p>
            <a:r>
              <a:rPr lang="en-US" dirty="0">
                <a:solidFill>
                  <a:srgbClr val="51565E"/>
                </a:solidFill>
                <a:latin typeface="Roboto"/>
              </a:rPr>
              <a:t>Regularization refers to techniques that are used to calibrate machine learning models in order to minimize the adjusted loss function and prevent overfitting or underfitting.</a:t>
            </a:r>
            <a:endParaRPr lang="en-IN" dirty="0"/>
          </a:p>
        </p:txBody>
      </p:sp>
      <p:sp>
        <p:nvSpPr>
          <p:cNvPr id="5" name="AutoShape 2" descr="regularization">
            <a:extLst>
              <a:ext uri="{FF2B5EF4-FFF2-40B4-BE49-F238E27FC236}">
                <a16:creationId xmlns:a16="http://schemas.microsoft.com/office/drawing/2014/main" id="{5FD81211-79A8-45F0-A56C-4592E7DCDD7F}"/>
              </a:ext>
            </a:extLst>
          </p:cNvPr>
          <p:cNvSpPr>
            <a:spLocks noChangeAspect="1" noChangeArrowheads="1"/>
          </p:cNvSpPr>
          <p:nvPr/>
        </p:nvSpPr>
        <p:spPr bwMode="auto">
          <a:xfrm>
            <a:off x="5942013"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6" name="Picture 5">
            <a:extLst>
              <a:ext uri="{FF2B5EF4-FFF2-40B4-BE49-F238E27FC236}">
                <a16:creationId xmlns:a16="http://schemas.microsoft.com/office/drawing/2014/main" id="{CB166A7B-98F3-493C-B6F0-BF391D879590}"/>
              </a:ext>
            </a:extLst>
          </p:cNvPr>
          <p:cNvPicPr>
            <a:picLocks noChangeAspect="1"/>
          </p:cNvPicPr>
          <p:nvPr/>
        </p:nvPicPr>
        <p:blipFill>
          <a:blip r:embed="rId2"/>
          <a:stretch>
            <a:fillRect/>
          </a:stretch>
        </p:blipFill>
        <p:spPr>
          <a:xfrm>
            <a:off x="2770555" y="2996952"/>
            <a:ext cx="6332100" cy="1958162"/>
          </a:xfrm>
          <a:prstGeom prst="rect">
            <a:avLst/>
          </a:prstGeom>
        </p:spPr>
      </p:pic>
    </p:spTree>
    <p:extLst>
      <p:ext uri="{BB962C8B-B14F-4D97-AF65-F5344CB8AC3E}">
        <p14:creationId xmlns:p14="http://schemas.microsoft.com/office/powerpoint/2010/main" val="33377901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7B679CC0-347A-4FD6-83BB-4B6D69EEF27C}"/>
              </a:ext>
            </a:extLst>
          </p:cNvPr>
          <p:cNvSpPr/>
          <p:nvPr/>
        </p:nvSpPr>
        <p:spPr>
          <a:xfrm>
            <a:off x="189756" y="6288"/>
            <a:ext cx="11999069" cy="3139321"/>
          </a:xfrm>
          <a:prstGeom prst="rect">
            <a:avLst/>
          </a:prstGeom>
        </p:spPr>
        <p:txBody>
          <a:bodyPr wrap="square">
            <a:spAutoFit/>
          </a:bodyPr>
          <a:lstStyle/>
          <a:p>
            <a:pPr fontAlgn="base"/>
            <a:r>
              <a:rPr lang="en-US" dirty="0">
                <a:solidFill>
                  <a:srgbClr val="273239"/>
                </a:solidFill>
                <a:latin typeface="urw-din"/>
              </a:rPr>
              <a:t>The commonly used regularization techniques are : </a:t>
            </a:r>
            <a:br>
              <a:rPr lang="en-US" dirty="0">
                <a:solidFill>
                  <a:srgbClr val="273239"/>
                </a:solidFill>
                <a:latin typeface="urw-din"/>
              </a:rPr>
            </a:br>
            <a:r>
              <a:rPr lang="en-US" dirty="0">
                <a:solidFill>
                  <a:srgbClr val="273239"/>
                </a:solidFill>
                <a:latin typeface="urw-din"/>
              </a:rPr>
              <a:t> </a:t>
            </a:r>
          </a:p>
          <a:p>
            <a:pPr fontAlgn="base">
              <a:buFont typeface="+mj-lt"/>
              <a:buAutoNum type="arabicPeriod"/>
            </a:pPr>
            <a:r>
              <a:rPr lang="en-US" dirty="0">
                <a:solidFill>
                  <a:srgbClr val="273239"/>
                </a:solidFill>
                <a:latin typeface="urw-din"/>
              </a:rPr>
              <a:t>L1 regularization</a:t>
            </a:r>
          </a:p>
          <a:p>
            <a:pPr fontAlgn="base">
              <a:buFont typeface="+mj-lt"/>
              <a:buAutoNum type="arabicPeriod"/>
            </a:pPr>
            <a:r>
              <a:rPr lang="en-US" dirty="0">
                <a:solidFill>
                  <a:srgbClr val="273239"/>
                </a:solidFill>
                <a:latin typeface="urw-din"/>
              </a:rPr>
              <a:t>L2 regularization</a:t>
            </a:r>
          </a:p>
          <a:p>
            <a:pPr fontAlgn="base">
              <a:buFont typeface="+mj-lt"/>
              <a:buAutoNum type="arabicPeriod"/>
            </a:pPr>
            <a:r>
              <a:rPr lang="en-US" dirty="0">
                <a:solidFill>
                  <a:srgbClr val="273239"/>
                </a:solidFill>
                <a:latin typeface="urw-din"/>
              </a:rPr>
              <a:t>Dropout regularization</a:t>
            </a:r>
          </a:p>
          <a:p>
            <a:pPr fontAlgn="base"/>
            <a:r>
              <a:rPr lang="en-US" dirty="0">
                <a:solidFill>
                  <a:srgbClr val="273239"/>
                </a:solidFill>
                <a:latin typeface="urw-din"/>
              </a:rPr>
              <a:t>This article focus on L1 and L2 regularization. </a:t>
            </a:r>
          </a:p>
          <a:p>
            <a:pPr fontAlgn="base"/>
            <a:r>
              <a:rPr lang="en-US" dirty="0">
                <a:solidFill>
                  <a:srgbClr val="273239"/>
                </a:solidFill>
                <a:latin typeface="urw-din"/>
              </a:rPr>
              <a:t>A regression model which uses </a:t>
            </a:r>
            <a:r>
              <a:rPr lang="en-US" b="1" dirty="0">
                <a:solidFill>
                  <a:srgbClr val="273239"/>
                </a:solidFill>
                <a:latin typeface="urw-din"/>
              </a:rPr>
              <a:t>L1 Regularization </a:t>
            </a:r>
            <a:r>
              <a:rPr lang="en-US" dirty="0">
                <a:solidFill>
                  <a:srgbClr val="273239"/>
                </a:solidFill>
                <a:latin typeface="urw-din"/>
              </a:rPr>
              <a:t>technique is called </a:t>
            </a:r>
            <a:r>
              <a:rPr lang="en-US" b="1" dirty="0">
                <a:solidFill>
                  <a:srgbClr val="273239"/>
                </a:solidFill>
                <a:latin typeface="urw-din"/>
              </a:rPr>
              <a:t>LASSO(Least Absolute Shrinkage and Selection Operator)</a:t>
            </a:r>
            <a:r>
              <a:rPr lang="en-US" dirty="0">
                <a:solidFill>
                  <a:srgbClr val="273239"/>
                </a:solidFill>
                <a:latin typeface="urw-din"/>
              </a:rPr>
              <a:t> regression. </a:t>
            </a:r>
            <a:br>
              <a:rPr lang="en-US" dirty="0">
                <a:solidFill>
                  <a:srgbClr val="273239"/>
                </a:solidFill>
                <a:latin typeface="urw-din"/>
              </a:rPr>
            </a:br>
            <a:r>
              <a:rPr lang="en-US" dirty="0">
                <a:solidFill>
                  <a:srgbClr val="273239"/>
                </a:solidFill>
                <a:latin typeface="urw-din"/>
              </a:rPr>
              <a:t>A regression model that uses </a:t>
            </a:r>
            <a:r>
              <a:rPr lang="en-US" b="1" dirty="0">
                <a:solidFill>
                  <a:srgbClr val="273239"/>
                </a:solidFill>
                <a:latin typeface="urw-din"/>
              </a:rPr>
              <a:t>L2 regularization</a:t>
            </a:r>
            <a:r>
              <a:rPr lang="en-US" dirty="0">
                <a:solidFill>
                  <a:srgbClr val="273239"/>
                </a:solidFill>
                <a:latin typeface="urw-din"/>
              </a:rPr>
              <a:t> technique is called </a:t>
            </a:r>
            <a:r>
              <a:rPr lang="en-US" b="1" dirty="0">
                <a:solidFill>
                  <a:srgbClr val="273239"/>
                </a:solidFill>
                <a:latin typeface="urw-din"/>
              </a:rPr>
              <a:t>Ridge regression</a:t>
            </a:r>
            <a:r>
              <a:rPr lang="en-US" dirty="0">
                <a:solidFill>
                  <a:srgbClr val="273239"/>
                </a:solidFill>
                <a:latin typeface="urw-din"/>
              </a:rPr>
              <a:t>. </a:t>
            </a:r>
            <a:br>
              <a:rPr lang="en-US" dirty="0">
                <a:solidFill>
                  <a:srgbClr val="273239"/>
                </a:solidFill>
                <a:latin typeface="urw-din"/>
              </a:rPr>
            </a:br>
            <a:r>
              <a:rPr lang="en-US" b="1" dirty="0">
                <a:solidFill>
                  <a:srgbClr val="273239"/>
                </a:solidFill>
                <a:latin typeface="urw-din"/>
              </a:rPr>
              <a:t>Lasso Regression</a:t>
            </a:r>
            <a:r>
              <a:rPr lang="en-US" dirty="0">
                <a:solidFill>
                  <a:srgbClr val="273239"/>
                </a:solidFill>
                <a:latin typeface="urw-din"/>
              </a:rPr>
              <a:t> adds </a:t>
            </a:r>
            <a:r>
              <a:rPr lang="en-US" i="1" dirty="0">
                <a:solidFill>
                  <a:srgbClr val="273239"/>
                </a:solidFill>
                <a:latin typeface="urw-din"/>
              </a:rPr>
              <a:t>“absolute value of magnitude”</a:t>
            </a:r>
            <a:r>
              <a:rPr lang="en-US" dirty="0">
                <a:solidFill>
                  <a:srgbClr val="273239"/>
                </a:solidFill>
                <a:latin typeface="urw-din"/>
              </a:rPr>
              <a:t> of coefficient as penalty term to the loss function(L). </a:t>
            </a:r>
          </a:p>
          <a:p>
            <a:pPr fontAlgn="base"/>
            <a:endParaRPr lang="en-US" b="0" i="0" dirty="0">
              <a:solidFill>
                <a:srgbClr val="273239"/>
              </a:solidFill>
              <a:effectLst/>
              <a:latin typeface="urw-din"/>
            </a:endParaRPr>
          </a:p>
        </p:txBody>
      </p:sp>
      <p:pic>
        <p:nvPicPr>
          <p:cNvPr id="7170" name="Picture 2">
            <a:extLst>
              <a:ext uri="{FF2B5EF4-FFF2-40B4-BE49-F238E27FC236}">
                <a16:creationId xmlns:a16="http://schemas.microsoft.com/office/drawing/2014/main" id="{823C994B-D65F-4E7E-B93D-17CD5A0BCD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5663" y="3319463"/>
            <a:ext cx="2857500" cy="21907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AE5A9E9C-BE31-40E0-8086-838F28FB7127}"/>
              </a:ext>
            </a:extLst>
          </p:cNvPr>
          <p:cNvSpPr/>
          <p:nvPr/>
        </p:nvSpPr>
        <p:spPr>
          <a:xfrm>
            <a:off x="189756" y="3861048"/>
            <a:ext cx="11449272" cy="369332"/>
          </a:xfrm>
          <a:prstGeom prst="rect">
            <a:avLst/>
          </a:prstGeom>
        </p:spPr>
        <p:txBody>
          <a:bodyPr wrap="square">
            <a:spAutoFit/>
          </a:bodyPr>
          <a:lstStyle/>
          <a:p>
            <a:r>
              <a:rPr lang="en-US" b="1" dirty="0">
                <a:solidFill>
                  <a:srgbClr val="273239"/>
                </a:solidFill>
                <a:latin typeface="urw-din"/>
              </a:rPr>
              <a:t>Ridge regression</a:t>
            </a:r>
            <a:r>
              <a:rPr lang="en-US" dirty="0">
                <a:solidFill>
                  <a:srgbClr val="273239"/>
                </a:solidFill>
                <a:latin typeface="urw-din"/>
              </a:rPr>
              <a:t> adds “</a:t>
            </a:r>
            <a:r>
              <a:rPr lang="en-US" i="1" dirty="0">
                <a:solidFill>
                  <a:srgbClr val="273239"/>
                </a:solidFill>
                <a:latin typeface="urw-din"/>
              </a:rPr>
              <a:t>squared magnitude</a:t>
            </a:r>
            <a:r>
              <a:rPr lang="en-US" dirty="0">
                <a:solidFill>
                  <a:srgbClr val="273239"/>
                </a:solidFill>
                <a:latin typeface="urw-din"/>
              </a:rPr>
              <a:t>” of coefficient as penalty term to the loss function(L). </a:t>
            </a:r>
            <a:endParaRPr lang="en-IN" dirty="0"/>
          </a:p>
        </p:txBody>
      </p:sp>
      <p:pic>
        <p:nvPicPr>
          <p:cNvPr id="7172" name="Picture 4">
            <a:extLst>
              <a:ext uri="{FF2B5EF4-FFF2-40B4-BE49-F238E27FC236}">
                <a16:creationId xmlns:a16="http://schemas.microsoft.com/office/drawing/2014/main" id="{75EFF4F1-3B21-4F6D-B3BE-550EACB15D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5662" y="4276665"/>
            <a:ext cx="2857500" cy="27622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C7773818-DE3E-4406-807B-573FF8F232EB}"/>
              </a:ext>
            </a:extLst>
          </p:cNvPr>
          <p:cNvSpPr/>
          <p:nvPr/>
        </p:nvSpPr>
        <p:spPr>
          <a:xfrm>
            <a:off x="369776" y="4761153"/>
            <a:ext cx="11449272" cy="369332"/>
          </a:xfrm>
          <a:prstGeom prst="rect">
            <a:avLst/>
          </a:prstGeom>
        </p:spPr>
        <p:txBody>
          <a:bodyPr wrap="square">
            <a:spAutoFit/>
          </a:bodyPr>
          <a:lstStyle/>
          <a:p>
            <a:r>
              <a:rPr lang="en-US" dirty="0">
                <a:solidFill>
                  <a:srgbClr val="273239"/>
                </a:solidFill>
                <a:latin typeface="urw-din"/>
              </a:rPr>
              <a:t>that during Regularization the output function(y^) does not change. The change is only in the loss function</a:t>
            </a:r>
            <a:endParaRPr lang="en-IN" dirty="0"/>
          </a:p>
        </p:txBody>
      </p:sp>
      <p:pic>
        <p:nvPicPr>
          <p:cNvPr id="7174" name="Picture 6">
            <a:extLst>
              <a:ext uri="{FF2B5EF4-FFF2-40B4-BE49-F238E27FC236}">
                <a16:creationId xmlns:a16="http://schemas.microsoft.com/office/drawing/2014/main" id="{D61FBDB4-2A8E-4DA0-99B1-2B98555964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5642" y="5474063"/>
            <a:ext cx="28575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a:extLst>
              <a:ext uri="{FF2B5EF4-FFF2-40B4-BE49-F238E27FC236}">
                <a16:creationId xmlns:a16="http://schemas.microsoft.com/office/drawing/2014/main" id="{FE3FF3B3-51FA-4FB3-96D9-AB83FE8CD6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5642" y="5973184"/>
            <a:ext cx="2857500" cy="361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88953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a:extLst>
              <a:ext uri="{FF2B5EF4-FFF2-40B4-BE49-F238E27FC236}">
                <a16:creationId xmlns:a16="http://schemas.microsoft.com/office/drawing/2014/main" id="{22EBE817-3411-47BC-A665-6E504CBBFC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0196" y="332656"/>
            <a:ext cx="2857500" cy="619125"/>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a:extLst>
              <a:ext uri="{FF2B5EF4-FFF2-40B4-BE49-F238E27FC236}">
                <a16:creationId xmlns:a16="http://schemas.microsoft.com/office/drawing/2014/main" id="{AAFFBC72-0CB3-4541-BCB8-C10525AB80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0196" y="1340768"/>
            <a:ext cx="2857500" cy="638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5792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Dropout for Regularization|Dropout in Neural Networks - AI ASPIRANT">
            <a:extLst>
              <a:ext uri="{FF2B5EF4-FFF2-40B4-BE49-F238E27FC236}">
                <a16:creationId xmlns:a16="http://schemas.microsoft.com/office/drawing/2014/main" id="{698D5DC2-2A61-4706-8E91-433B6F6F3C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39738"/>
            <a:ext cx="12188825" cy="59769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12893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638FD7-425A-4B02-BC07-A287AE2D76AC}"/>
              </a:ext>
            </a:extLst>
          </p:cNvPr>
          <p:cNvSpPr>
            <a:spLocks noGrp="1"/>
          </p:cNvSpPr>
          <p:nvPr>
            <p:ph type="title"/>
          </p:nvPr>
        </p:nvSpPr>
        <p:spPr/>
        <p:txBody>
          <a:bodyPr/>
          <a:lstStyle/>
          <a:p>
            <a:r>
              <a:rPr lang="en-IN" dirty="0"/>
              <a:t>ANN</a:t>
            </a:r>
          </a:p>
        </p:txBody>
      </p:sp>
      <p:sp>
        <p:nvSpPr>
          <p:cNvPr id="3" name="Content Placeholder 2">
            <a:extLst>
              <a:ext uri="{FF2B5EF4-FFF2-40B4-BE49-F238E27FC236}">
                <a16:creationId xmlns:a16="http://schemas.microsoft.com/office/drawing/2014/main" id="{5829D783-5D01-47B1-A2C9-88B87A778AEB}"/>
              </a:ext>
            </a:extLst>
          </p:cNvPr>
          <p:cNvSpPr>
            <a:spLocks noGrp="1"/>
          </p:cNvSpPr>
          <p:nvPr>
            <p:ph idx="1"/>
          </p:nvPr>
        </p:nvSpPr>
        <p:spPr>
          <a:xfrm>
            <a:off x="1522413" y="1628800"/>
            <a:ext cx="9144000" cy="4267200"/>
          </a:xfrm>
        </p:spPr>
        <p:txBody>
          <a:bodyPr/>
          <a:lstStyle/>
          <a:p>
            <a:pPr algn="just"/>
            <a:r>
              <a:rPr lang="en-US" dirty="0"/>
              <a:t>Neural networks, also known as artificial neural networks (ANNs) or simulated neural networks (SNNs), are a subset of machine learning and are at the heart of deep learning algorithms. Their name and structure are inspired by the human brain, mimicking the way that biological neurons signal to one another.</a:t>
            </a:r>
            <a:endParaRPr lang="en-IN" dirty="0"/>
          </a:p>
        </p:txBody>
      </p:sp>
      <p:pic>
        <p:nvPicPr>
          <p:cNvPr id="1028" name="Picture 4" descr="Deep learning neural network">
            <a:extLst>
              <a:ext uri="{FF2B5EF4-FFF2-40B4-BE49-F238E27FC236}">
                <a16:creationId xmlns:a16="http://schemas.microsoft.com/office/drawing/2014/main" id="{25B62AC0-AB5A-40E0-8D62-BA66E95CF44D}"/>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3046412" y="3410677"/>
            <a:ext cx="5568280" cy="31234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18754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9C8C99-7E16-4FD1-92D9-336EF5ECFF12}"/>
              </a:ext>
            </a:extLst>
          </p:cNvPr>
          <p:cNvSpPr>
            <a:spLocks noGrp="1"/>
          </p:cNvSpPr>
          <p:nvPr>
            <p:ph type="title"/>
          </p:nvPr>
        </p:nvSpPr>
        <p:spPr/>
        <p:txBody>
          <a:bodyPr/>
          <a:lstStyle/>
          <a:p>
            <a:r>
              <a:rPr lang="en-IN" dirty="0"/>
              <a:t>Biological Neuron vs ANN</a:t>
            </a:r>
          </a:p>
        </p:txBody>
      </p:sp>
      <p:pic>
        <p:nvPicPr>
          <p:cNvPr id="5" name="Content Placeholder 4">
            <a:extLst>
              <a:ext uri="{FF2B5EF4-FFF2-40B4-BE49-F238E27FC236}">
                <a16:creationId xmlns:a16="http://schemas.microsoft.com/office/drawing/2014/main" id="{9020929A-F891-4585-9FB3-F0DFC8B1DE5F}"/>
              </a:ext>
            </a:extLst>
          </p:cNvPr>
          <p:cNvPicPr>
            <a:picLocks noGrp="1" noChangeAspect="1"/>
          </p:cNvPicPr>
          <p:nvPr>
            <p:ph idx="1"/>
          </p:nvPr>
        </p:nvPicPr>
        <p:blipFill>
          <a:blip r:embed="rId2"/>
          <a:stretch>
            <a:fillRect/>
          </a:stretch>
        </p:blipFill>
        <p:spPr>
          <a:xfrm>
            <a:off x="189756" y="2228508"/>
            <a:ext cx="4762500" cy="2857500"/>
          </a:xfrm>
          <a:prstGeom prst="rect">
            <a:avLst/>
          </a:prstGeom>
        </p:spPr>
      </p:pic>
      <p:sp>
        <p:nvSpPr>
          <p:cNvPr id="4" name="AutoShape 2" descr="What is Artificial Neural Network">
            <a:extLst>
              <a:ext uri="{FF2B5EF4-FFF2-40B4-BE49-F238E27FC236}">
                <a16:creationId xmlns:a16="http://schemas.microsoft.com/office/drawing/2014/main" id="{FFC58C23-10F9-46A0-B9A0-94BCDFB2A7A8}"/>
              </a:ext>
            </a:extLst>
          </p:cNvPr>
          <p:cNvSpPr>
            <a:spLocks noChangeAspect="1" noChangeArrowheads="1"/>
          </p:cNvSpPr>
          <p:nvPr/>
        </p:nvSpPr>
        <p:spPr bwMode="auto">
          <a:xfrm>
            <a:off x="5942013"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3078" name="Picture 6" descr="What is Artificial Neural Network">
            <a:extLst>
              <a:ext uri="{FF2B5EF4-FFF2-40B4-BE49-F238E27FC236}">
                <a16:creationId xmlns:a16="http://schemas.microsoft.com/office/drawing/2014/main" id="{46078F39-0C4F-4777-BBD3-92E6B242EB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4412" y="2305050"/>
            <a:ext cx="4762500" cy="22479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Table 6">
            <a:extLst>
              <a:ext uri="{FF2B5EF4-FFF2-40B4-BE49-F238E27FC236}">
                <a16:creationId xmlns:a16="http://schemas.microsoft.com/office/drawing/2014/main" id="{F99FD54D-DD92-4D5E-AFE9-C696C03AA069}"/>
              </a:ext>
            </a:extLst>
          </p:cNvPr>
          <p:cNvGraphicFramePr>
            <a:graphicFrameLocks noGrp="1"/>
          </p:cNvGraphicFramePr>
          <p:nvPr>
            <p:extLst>
              <p:ext uri="{D42A27DB-BD31-4B8C-83A1-F6EECF244321}">
                <p14:modId xmlns:p14="http://schemas.microsoft.com/office/powerpoint/2010/main" val="1190024671"/>
              </p:ext>
            </p:extLst>
          </p:nvPr>
        </p:nvGraphicFramePr>
        <p:xfrm>
          <a:off x="5942012" y="4654826"/>
          <a:ext cx="5976174" cy="2209800"/>
        </p:xfrm>
        <a:graphic>
          <a:graphicData uri="http://schemas.openxmlformats.org/drawingml/2006/table">
            <a:tbl>
              <a:tblPr>
                <a:tableStyleId>{5940675A-B579-460E-94D1-54222C63F5DA}</a:tableStyleId>
              </a:tblPr>
              <a:tblGrid>
                <a:gridCol w="2988087">
                  <a:extLst>
                    <a:ext uri="{9D8B030D-6E8A-4147-A177-3AD203B41FA5}">
                      <a16:colId xmlns:a16="http://schemas.microsoft.com/office/drawing/2014/main" val="435737867"/>
                    </a:ext>
                  </a:extLst>
                </a:gridCol>
                <a:gridCol w="2988087">
                  <a:extLst>
                    <a:ext uri="{9D8B030D-6E8A-4147-A177-3AD203B41FA5}">
                      <a16:colId xmlns:a16="http://schemas.microsoft.com/office/drawing/2014/main" val="2099400912"/>
                    </a:ext>
                  </a:extLst>
                </a:gridCol>
              </a:tblGrid>
              <a:tr h="404789">
                <a:tc>
                  <a:txBody>
                    <a:bodyPr/>
                    <a:lstStyle/>
                    <a:p>
                      <a:pPr algn="l" fontAlgn="t"/>
                      <a:r>
                        <a:rPr lang="en-IN">
                          <a:effectLst/>
                        </a:rPr>
                        <a:t>Biological Neural Network</a:t>
                      </a:r>
                      <a:endParaRPr lang="en-IN">
                        <a:solidFill>
                          <a:srgbClr val="000000"/>
                        </a:solidFill>
                        <a:effectLst/>
                        <a:latin typeface="times new roman" panose="02020603050405020304" pitchFamily="18" charset="0"/>
                      </a:endParaRPr>
                    </a:p>
                  </a:txBody>
                  <a:tcPr marL="114300" marR="114300" marT="114300" marB="114300"/>
                </a:tc>
                <a:tc>
                  <a:txBody>
                    <a:bodyPr/>
                    <a:lstStyle/>
                    <a:p>
                      <a:pPr algn="l" fontAlgn="t"/>
                      <a:r>
                        <a:rPr lang="en-IN">
                          <a:effectLst/>
                        </a:rPr>
                        <a:t>Artificial Neural Network</a:t>
                      </a:r>
                      <a:endParaRPr lang="en-IN">
                        <a:solidFill>
                          <a:srgbClr val="000000"/>
                        </a:solidFill>
                        <a:effectLst/>
                        <a:latin typeface="times new roman" panose="02020603050405020304" pitchFamily="18" charset="0"/>
                      </a:endParaRPr>
                    </a:p>
                  </a:txBody>
                  <a:tcPr marL="114300" marR="114300" marT="114300" marB="114300"/>
                </a:tc>
                <a:extLst>
                  <a:ext uri="{0D108BD9-81ED-4DB2-BD59-A6C34878D82A}">
                    <a16:rowId xmlns:a16="http://schemas.microsoft.com/office/drawing/2014/main" val="3540006516"/>
                  </a:ext>
                </a:extLst>
              </a:tr>
              <a:tr h="343457">
                <a:tc>
                  <a:txBody>
                    <a:bodyPr/>
                    <a:lstStyle/>
                    <a:p>
                      <a:pPr algn="just" fontAlgn="t"/>
                      <a:r>
                        <a:rPr lang="en-IN">
                          <a:effectLst/>
                        </a:rPr>
                        <a:t>Dendrites</a:t>
                      </a:r>
                      <a:endParaRPr lang="en-IN">
                        <a:solidFill>
                          <a:srgbClr val="333333"/>
                        </a:solidFill>
                        <a:effectLst/>
                        <a:latin typeface="inter-regular"/>
                      </a:endParaRPr>
                    </a:p>
                  </a:txBody>
                  <a:tcPr marL="76200" marR="76200" marT="76200" marB="76200"/>
                </a:tc>
                <a:tc>
                  <a:txBody>
                    <a:bodyPr/>
                    <a:lstStyle/>
                    <a:p>
                      <a:pPr algn="just" fontAlgn="t"/>
                      <a:r>
                        <a:rPr lang="en-IN">
                          <a:effectLst/>
                        </a:rPr>
                        <a:t>Inputs</a:t>
                      </a:r>
                      <a:endParaRPr lang="en-IN">
                        <a:solidFill>
                          <a:srgbClr val="333333"/>
                        </a:solidFill>
                        <a:effectLst/>
                        <a:latin typeface="inter-regular"/>
                      </a:endParaRPr>
                    </a:p>
                  </a:txBody>
                  <a:tcPr marL="76200" marR="76200" marT="76200" marB="76200"/>
                </a:tc>
                <a:extLst>
                  <a:ext uri="{0D108BD9-81ED-4DB2-BD59-A6C34878D82A}">
                    <a16:rowId xmlns:a16="http://schemas.microsoft.com/office/drawing/2014/main" val="916413704"/>
                  </a:ext>
                </a:extLst>
              </a:tr>
              <a:tr h="343457">
                <a:tc>
                  <a:txBody>
                    <a:bodyPr/>
                    <a:lstStyle/>
                    <a:p>
                      <a:pPr algn="just" fontAlgn="t"/>
                      <a:r>
                        <a:rPr lang="en-IN">
                          <a:effectLst/>
                        </a:rPr>
                        <a:t>Cell nucleus</a:t>
                      </a:r>
                      <a:endParaRPr lang="en-IN">
                        <a:solidFill>
                          <a:srgbClr val="333333"/>
                        </a:solidFill>
                        <a:effectLst/>
                        <a:latin typeface="inter-regular"/>
                      </a:endParaRPr>
                    </a:p>
                  </a:txBody>
                  <a:tcPr marL="76200" marR="76200" marT="76200" marB="76200"/>
                </a:tc>
                <a:tc>
                  <a:txBody>
                    <a:bodyPr/>
                    <a:lstStyle/>
                    <a:p>
                      <a:pPr algn="just" fontAlgn="t"/>
                      <a:r>
                        <a:rPr lang="en-IN">
                          <a:effectLst/>
                        </a:rPr>
                        <a:t>Nodes</a:t>
                      </a:r>
                      <a:endParaRPr lang="en-IN">
                        <a:solidFill>
                          <a:srgbClr val="333333"/>
                        </a:solidFill>
                        <a:effectLst/>
                        <a:latin typeface="inter-regular"/>
                      </a:endParaRPr>
                    </a:p>
                  </a:txBody>
                  <a:tcPr marL="76200" marR="76200" marT="76200" marB="76200"/>
                </a:tc>
                <a:extLst>
                  <a:ext uri="{0D108BD9-81ED-4DB2-BD59-A6C34878D82A}">
                    <a16:rowId xmlns:a16="http://schemas.microsoft.com/office/drawing/2014/main" val="2736720926"/>
                  </a:ext>
                </a:extLst>
              </a:tr>
              <a:tr h="343457">
                <a:tc>
                  <a:txBody>
                    <a:bodyPr/>
                    <a:lstStyle/>
                    <a:p>
                      <a:pPr algn="just" fontAlgn="t"/>
                      <a:r>
                        <a:rPr lang="en-IN">
                          <a:effectLst/>
                        </a:rPr>
                        <a:t>Synapse</a:t>
                      </a:r>
                      <a:endParaRPr lang="en-IN">
                        <a:solidFill>
                          <a:srgbClr val="333333"/>
                        </a:solidFill>
                        <a:effectLst/>
                        <a:latin typeface="inter-regular"/>
                      </a:endParaRPr>
                    </a:p>
                  </a:txBody>
                  <a:tcPr marL="76200" marR="76200" marT="76200" marB="76200"/>
                </a:tc>
                <a:tc>
                  <a:txBody>
                    <a:bodyPr/>
                    <a:lstStyle/>
                    <a:p>
                      <a:pPr algn="just" fontAlgn="t"/>
                      <a:r>
                        <a:rPr lang="en-IN">
                          <a:effectLst/>
                        </a:rPr>
                        <a:t>Weights</a:t>
                      </a:r>
                      <a:endParaRPr lang="en-IN">
                        <a:solidFill>
                          <a:srgbClr val="333333"/>
                        </a:solidFill>
                        <a:effectLst/>
                        <a:latin typeface="inter-regular"/>
                      </a:endParaRPr>
                    </a:p>
                  </a:txBody>
                  <a:tcPr marL="76200" marR="76200" marT="76200" marB="76200"/>
                </a:tc>
                <a:extLst>
                  <a:ext uri="{0D108BD9-81ED-4DB2-BD59-A6C34878D82A}">
                    <a16:rowId xmlns:a16="http://schemas.microsoft.com/office/drawing/2014/main" val="348876328"/>
                  </a:ext>
                </a:extLst>
              </a:tr>
              <a:tr h="343457">
                <a:tc>
                  <a:txBody>
                    <a:bodyPr/>
                    <a:lstStyle/>
                    <a:p>
                      <a:pPr algn="just" fontAlgn="t"/>
                      <a:r>
                        <a:rPr lang="en-IN">
                          <a:effectLst/>
                        </a:rPr>
                        <a:t>Axon</a:t>
                      </a:r>
                      <a:endParaRPr lang="en-IN">
                        <a:solidFill>
                          <a:srgbClr val="333333"/>
                        </a:solidFill>
                        <a:effectLst/>
                        <a:latin typeface="inter-regular"/>
                      </a:endParaRPr>
                    </a:p>
                  </a:txBody>
                  <a:tcPr marL="76200" marR="76200" marT="76200" marB="76200"/>
                </a:tc>
                <a:tc>
                  <a:txBody>
                    <a:bodyPr/>
                    <a:lstStyle/>
                    <a:p>
                      <a:pPr algn="just" fontAlgn="t"/>
                      <a:r>
                        <a:rPr lang="en-IN" dirty="0">
                          <a:effectLst/>
                        </a:rPr>
                        <a:t>Output</a:t>
                      </a:r>
                      <a:endParaRPr lang="en-IN" dirty="0">
                        <a:solidFill>
                          <a:srgbClr val="333333"/>
                        </a:solidFill>
                        <a:effectLst/>
                        <a:latin typeface="inter-regular"/>
                      </a:endParaRPr>
                    </a:p>
                  </a:txBody>
                  <a:tcPr marL="76200" marR="76200" marT="76200" marB="76200"/>
                </a:tc>
                <a:extLst>
                  <a:ext uri="{0D108BD9-81ED-4DB2-BD59-A6C34878D82A}">
                    <a16:rowId xmlns:a16="http://schemas.microsoft.com/office/drawing/2014/main" val="372841539"/>
                  </a:ext>
                </a:extLst>
              </a:tr>
            </a:tbl>
          </a:graphicData>
        </a:graphic>
      </p:graphicFrame>
    </p:spTree>
    <p:extLst>
      <p:ext uri="{BB962C8B-B14F-4D97-AF65-F5344CB8AC3E}">
        <p14:creationId xmlns:p14="http://schemas.microsoft.com/office/powerpoint/2010/main" val="22662744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D649E8-E431-4A18-BE6F-D11A75BCAEAC}"/>
              </a:ext>
            </a:extLst>
          </p:cNvPr>
          <p:cNvSpPr>
            <a:spLocks noGrp="1"/>
          </p:cNvSpPr>
          <p:nvPr>
            <p:ph type="title"/>
          </p:nvPr>
        </p:nvSpPr>
        <p:spPr/>
        <p:txBody>
          <a:bodyPr/>
          <a:lstStyle/>
          <a:p>
            <a:r>
              <a:rPr lang="en-US" dirty="0"/>
              <a:t>How do neural networks work?</a:t>
            </a:r>
            <a:endParaRPr lang="en-IN" dirty="0"/>
          </a:p>
        </p:txBody>
      </p:sp>
      <p:sp>
        <p:nvSpPr>
          <p:cNvPr id="3" name="Content Placeholder 2">
            <a:extLst>
              <a:ext uri="{FF2B5EF4-FFF2-40B4-BE49-F238E27FC236}">
                <a16:creationId xmlns:a16="http://schemas.microsoft.com/office/drawing/2014/main" id="{D1A81DA7-4176-45BE-A36A-B1CE2BCAF059}"/>
              </a:ext>
            </a:extLst>
          </p:cNvPr>
          <p:cNvSpPr>
            <a:spLocks noGrp="1"/>
          </p:cNvSpPr>
          <p:nvPr>
            <p:ph idx="1"/>
          </p:nvPr>
        </p:nvSpPr>
        <p:spPr>
          <a:xfrm>
            <a:off x="18222" y="1700808"/>
            <a:ext cx="6796270" cy="4267200"/>
          </a:xfrm>
        </p:spPr>
        <p:txBody>
          <a:bodyPr/>
          <a:lstStyle/>
          <a:p>
            <a:pPr algn="just"/>
            <a:r>
              <a:rPr lang="en-IN" dirty="0"/>
              <a:t>The ANN </a:t>
            </a:r>
            <a:r>
              <a:rPr lang="en-IN" dirty="0">
                <a:solidFill>
                  <a:srgbClr val="FF0000"/>
                </a:solidFill>
              </a:rPr>
              <a:t>acquires knowledge through the learning process </a:t>
            </a:r>
            <a:r>
              <a:rPr lang="en-IN" dirty="0"/>
              <a:t>by using learning algorithms and the </a:t>
            </a:r>
            <a:r>
              <a:rPr lang="en-IN" dirty="0">
                <a:solidFill>
                  <a:srgbClr val="FF0000"/>
                </a:solidFill>
              </a:rPr>
              <a:t>acquired knowledge is stored using the interneuron connection strength</a:t>
            </a:r>
            <a:r>
              <a:rPr lang="en-IN" dirty="0"/>
              <a:t>, known as </a:t>
            </a:r>
            <a:r>
              <a:rPr lang="en-IN" dirty="0">
                <a:solidFill>
                  <a:srgbClr val="FF0000"/>
                </a:solidFill>
              </a:rPr>
              <a:t>synaptic weights. </a:t>
            </a:r>
          </a:p>
          <a:p>
            <a:pPr algn="just"/>
            <a:r>
              <a:rPr lang="en-IN" dirty="0"/>
              <a:t>The ANN with the help of parallel distributed structure acquires its ability to learn and therefore generalize. Generalization means ANN produces reasonable outputs for new inputs ANN, which is not encountered during training. A model of neuron is shown in Fig</a:t>
            </a:r>
          </a:p>
          <a:p>
            <a:endParaRPr lang="en-IN" dirty="0"/>
          </a:p>
        </p:txBody>
      </p:sp>
      <p:pic>
        <p:nvPicPr>
          <p:cNvPr id="4" name="Picture 3">
            <a:extLst>
              <a:ext uri="{FF2B5EF4-FFF2-40B4-BE49-F238E27FC236}">
                <a16:creationId xmlns:a16="http://schemas.microsoft.com/office/drawing/2014/main" id="{BDAFC801-7B9F-4D3A-A474-FA700CEE8459}"/>
              </a:ext>
            </a:extLst>
          </p:cNvPr>
          <p:cNvPicPr>
            <a:picLocks noChangeAspect="1"/>
          </p:cNvPicPr>
          <p:nvPr/>
        </p:nvPicPr>
        <p:blipFill>
          <a:blip r:embed="rId2"/>
          <a:stretch>
            <a:fillRect/>
          </a:stretch>
        </p:blipFill>
        <p:spPr>
          <a:xfrm>
            <a:off x="6814492" y="1687759"/>
            <a:ext cx="5945707" cy="3000903"/>
          </a:xfrm>
          <a:prstGeom prst="rect">
            <a:avLst/>
          </a:prstGeom>
        </p:spPr>
      </p:pic>
    </p:spTree>
    <p:extLst>
      <p:ext uri="{BB962C8B-B14F-4D97-AF65-F5344CB8AC3E}">
        <p14:creationId xmlns:p14="http://schemas.microsoft.com/office/powerpoint/2010/main" val="35915349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Content Placeholder 20">
            <a:extLst>
              <a:ext uri="{FF2B5EF4-FFF2-40B4-BE49-F238E27FC236}">
                <a16:creationId xmlns:a16="http://schemas.microsoft.com/office/drawing/2014/main" id="{31E325F8-0FB4-4863-AD28-CFD4784CAC0A}"/>
              </a:ext>
            </a:extLst>
          </p:cNvPr>
          <p:cNvPicPr>
            <a:picLocks noGrp="1" noChangeAspect="1"/>
          </p:cNvPicPr>
          <p:nvPr>
            <p:ph idx="4294967295"/>
          </p:nvPr>
        </p:nvPicPr>
        <p:blipFill>
          <a:blip r:embed="rId3"/>
          <a:stretch>
            <a:fillRect/>
          </a:stretch>
        </p:blipFill>
        <p:spPr>
          <a:xfrm>
            <a:off x="1234410" y="1048318"/>
            <a:ext cx="8150225" cy="1501775"/>
          </a:xfrm>
          <a:prstGeom prst="rect">
            <a:avLst/>
          </a:prstGeom>
        </p:spPr>
      </p:pic>
      <p:pic>
        <p:nvPicPr>
          <p:cNvPr id="6" name="Picture 5">
            <a:extLst>
              <a:ext uri="{FF2B5EF4-FFF2-40B4-BE49-F238E27FC236}">
                <a16:creationId xmlns:a16="http://schemas.microsoft.com/office/drawing/2014/main" id="{5AD11C7F-EEBF-4EBE-8F39-6FF238082E4B}"/>
              </a:ext>
            </a:extLst>
          </p:cNvPr>
          <p:cNvPicPr>
            <a:picLocks noChangeAspect="1"/>
          </p:cNvPicPr>
          <p:nvPr/>
        </p:nvPicPr>
        <p:blipFill>
          <a:blip r:embed="rId4"/>
          <a:stretch>
            <a:fillRect/>
          </a:stretch>
        </p:blipFill>
        <p:spPr>
          <a:xfrm>
            <a:off x="4524635" y="93765"/>
            <a:ext cx="1569776" cy="720080"/>
          </a:xfrm>
          <a:prstGeom prst="rect">
            <a:avLst/>
          </a:prstGeom>
        </p:spPr>
      </p:pic>
      <p:graphicFrame>
        <p:nvGraphicFramePr>
          <p:cNvPr id="22" name="Object 21">
            <a:extLst>
              <a:ext uri="{FF2B5EF4-FFF2-40B4-BE49-F238E27FC236}">
                <a16:creationId xmlns:a16="http://schemas.microsoft.com/office/drawing/2014/main" id="{F469A1BD-3C5D-44EF-9CD6-CE274B9B0712}"/>
              </a:ext>
            </a:extLst>
          </p:cNvPr>
          <p:cNvGraphicFramePr>
            <a:graphicFrameLocks noChangeAspect="1"/>
          </p:cNvGraphicFramePr>
          <p:nvPr>
            <p:extLst>
              <p:ext uri="{D42A27DB-BD31-4B8C-83A1-F6EECF244321}">
                <p14:modId xmlns:p14="http://schemas.microsoft.com/office/powerpoint/2010/main" val="2749766540"/>
              </p:ext>
            </p:extLst>
          </p:nvPr>
        </p:nvGraphicFramePr>
        <p:xfrm>
          <a:off x="4475840" y="2562487"/>
          <a:ext cx="1667364" cy="468946"/>
        </p:xfrm>
        <a:graphic>
          <a:graphicData uri="http://schemas.openxmlformats.org/presentationml/2006/ole">
            <mc:AlternateContent xmlns:mc="http://schemas.openxmlformats.org/markup-compatibility/2006">
              <mc:Choice xmlns:v="urn:schemas-microsoft-com:vml" Requires="v">
                <p:oleObj spid="_x0000_s1082" name="Equation" r:id="rId5" imgW="914779" imgH="256636" progId="Equation.DSMT4">
                  <p:embed/>
                </p:oleObj>
              </mc:Choice>
              <mc:Fallback>
                <p:oleObj name="Equation" r:id="rId5" imgW="914779" imgH="256636" progId="Equation.DSMT4">
                  <p:embed/>
                  <p:pic>
                    <p:nvPicPr>
                      <p:cNvPr id="0" name=""/>
                      <p:cNvPicPr/>
                      <p:nvPr/>
                    </p:nvPicPr>
                    <p:blipFill>
                      <a:blip r:embed="rId6"/>
                      <a:stretch>
                        <a:fillRect/>
                      </a:stretch>
                    </p:blipFill>
                    <p:spPr>
                      <a:xfrm>
                        <a:off x="4475840" y="2562487"/>
                        <a:ext cx="1667364" cy="468946"/>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59A76FFB-3FB9-46B2-9FFE-902087F73E4D}"/>
              </a:ext>
            </a:extLst>
          </p:cNvPr>
          <p:cNvGraphicFramePr>
            <a:graphicFrameLocks noChangeAspect="1"/>
          </p:cNvGraphicFramePr>
          <p:nvPr>
            <p:extLst>
              <p:ext uri="{D42A27DB-BD31-4B8C-83A1-F6EECF244321}">
                <p14:modId xmlns:p14="http://schemas.microsoft.com/office/powerpoint/2010/main" val="3278530229"/>
              </p:ext>
            </p:extLst>
          </p:nvPr>
        </p:nvGraphicFramePr>
        <p:xfrm>
          <a:off x="4627057" y="4093676"/>
          <a:ext cx="1467354" cy="510384"/>
        </p:xfrm>
        <a:graphic>
          <a:graphicData uri="http://schemas.openxmlformats.org/presentationml/2006/ole">
            <mc:AlternateContent xmlns:mc="http://schemas.openxmlformats.org/markup-compatibility/2006">
              <mc:Choice xmlns:v="urn:schemas-microsoft-com:vml" Requires="v">
                <p:oleObj spid="_x0000_s1083" name="Equation" r:id="rId7" imgW="657633" imgH="228241" progId="Equation.DSMT4">
                  <p:embed/>
                </p:oleObj>
              </mc:Choice>
              <mc:Fallback>
                <p:oleObj name="Equation" r:id="rId7" imgW="657633" imgH="228241" progId="Equation.DSMT4">
                  <p:embed/>
                  <p:pic>
                    <p:nvPicPr>
                      <p:cNvPr id="0" name=""/>
                      <p:cNvPicPr/>
                      <p:nvPr/>
                    </p:nvPicPr>
                    <p:blipFill>
                      <a:blip r:embed="rId8"/>
                      <a:stretch>
                        <a:fillRect/>
                      </a:stretch>
                    </p:blipFill>
                    <p:spPr>
                      <a:xfrm>
                        <a:off x="4627057" y="4093676"/>
                        <a:ext cx="1467354" cy="510384"/>
                      </a:xfrm>
                      <a:prstGeom prst="rect">
                        <a:avLst/>
                      </a:prstGeom>
                    </p:spPr>
                  </p:pic>
                </p:oleObj>
              </mc:Fallback>
            </mc:AlternateContent>
          </a:graphicData>
        </a:graphic>
      </p:graphicFrame>
      <p:pic>
        <p:nvPicPr>
          <p:cNvPr id="35" name="Picture 34">
            <a:extLst>
              <a:ext uri="{FF2B5EF4-FFF2-40B4-BE49-F238E27FC236}">
                <a16:creationId xmlns:a16="http://schemas.microsoft.com/office/drawing/2014/main" id="{2143EBCE-B6F0-4CD7-AF84-EDC0164FA15F}"/>
              </a:ext>
            </a:extLst>
          </p:cNvPr>
          <p:cNvPicPr>
            <a:picLocks noChangeAspect="1"/>
          </p:cNvPicPr>
          <p:nvPr/>
        </p:nvPicPr>
        <p:blipFill>
          <a:blip r:embed="rId9"/>
          <a:stretch>
            <a:fillRect/>
          </a:stretch>
        </p:blipFill>
        <p:spPr>
          <a:xfrm>
            <a:off x="1238836" y="3058702"/>
            <a:ext cx="8151045" cy="1290166"/>
          </a:xfrm>
          <a:prstGeom prst="rect">
            <a:avLst/>
          </a:prstGeom>
        </p:spPr>
      </p:pic>
      <p:pic>
        <p:nvPicPr>
          <p:cNvPr id="40" name="Picture 39">
            <a:extLst>
              <a:ext uri="{FF2B5EF4-FFF2-40B4-BE49-F238E27FC236}">
                <a16:creationId xmlns:a16="http://schemas.microsoft.com/office/drawing/2014/main" id="{CDAFE8DB-D21A-4079-99E6-2CFB6FBD9C68}"/>
              </a:ext>
            </a:extLst>
          </p:cNvPr>
          <p:cNvPicPr>
            <a:picLocks noChangeAspect="1"/>
          </p:cNvPicPr>
          <p:nvPr/>
        </p:nvPicPr>
        <p:blipFill rotWithShape="1">
          <a:blip r:embed="rId10"/>
          <a:srcRect r="39399"/>
          <a:stretch/>
        </p:blipFill>
        <p:spPr>
          <a:xfrm>
            <a:off x="1845940" y="4604060"/>
            <a:ext cx="6307771" cy="904186"/>
          </a:xfrm>
          <a:prstGeom prst="rect">
            <a:avLst/>
          </a:prstGeom>
        </p:spPr>
      </p:pic>
      <p:graphicFrame>
        <p:nvGraphicFramePr>
          <p:cNvPr id="41" name="Object 40">
            <a:extLst>
              <a:ext uri="{FF2B5EF4-FFF2-40B4-BE49-F238E27FC236}">
                <a16:creationId xmlns:a16="http://schemas.microsoft.com/office/drawing/2014/main" id="{5F0D0CAC-F988-4C86-A232-23CF2347F5B7}"/>
              </a:ext>
            </a:extLst>
          </p:cNvPr>
          <p:cNvGraphicFramePr>
            <a:graphicFrameLocks noChangeAspect="1"/>
          </p:cNvGraphicFramePr>
          <p:nvPr>
            <p:extLst>
              <p:ext uri="{D42A27DB-BD31-4B8C-83A1-F6EECF244321}">
                <p14:modId xmlns:p14="http://schemas.microsoft.com/office/powerpoint/2010/main" val="3883008835"/>
              </p:ext>
            </p:extLst>
          </p:nvPr>
        </p:nvGraphicFramePr>
        <p:xfrm>
          <a:off x="4809422" y="5106286"/>
          <a:ext cx="1490602" cy="803920"/>
        </p:xfrm>
        <a:graphic>
          <a:graphicData uri="http://schemas.openxmlformats.org/presentationml/2006/ole">
            <mc:AlternateContent xmlns:mc="http://schemas.openxmlformats.org/markup-compatibility/2006">
              <mc:Choice xmlns:v="urn:schemas-microsoft-com:vml" Requires="v">
                <p:oleObj spid="_x0000_s1084" name="Equation" r:id="rId11" imgW="848151" imgH="456481" progId="Equation.DSMT4">
                  <p:embed/>
                </p:oleObj>
              </mc:Choice>
              <mc:Fallback>
                <p:oleObj name="Equation" r:id="rId11" imgW="848151" imgH="456481" progId="Equation.DSMT4">
                  <p:embed/>
                  <p:pic>
                    <p:nvPicPr>
                      <p:cNvPr id="4" name="Object 3">
                        <a:extLst>
                          <a:ext uri="{FF2B5EF4-FFF2-40B4-BE49-F238E27FC236}">
                            <a16:creationId xmlns:a16="http://schemas.microsoft.com/office/drawing/2014/main" id="{380228A3-C2DA-45F5-AE8A-8DE8009BFAE2}"/>
                          </a:ext>
                        </a:extLst>
                      </p:cNvPr>
                      <p:cNvPicPr/>
                      <p:nvPr/>
                    </p:nvPicPr>
                    <p:blipFill>
                      <a:blip r:embed="rId12"/>
                      <a:stretch>
                        <a:fillRect/>
                      </a:stretch>
                    </p:blipFill>
                    <p:spPr>
                      <a:xfrm>
                        <a:off x="4809422" y="5106286"/>
                        <a:ext cx="1490602" cy="80392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13D4675A-9BF8-4D99-81BD-784906C56E00}"/>
              </a:ext>
            </a:extLst>
          </p:cNvPr>
          <p:cNvGraphicFramePr>
            <a:graphicFrameLocks noChangeAspect="1"/>
          </p:cNvGraphicFramePr>
          <p:nvPr>
            <p:extLst>
              <p:ext uri="{D42A27DB-BD31-4B8C-83A1-F6EECF244321}">
                <p14:modId xmlns:p14="http://schemas.microsoft.com/office/powerpoint/2010/main" val="3600949971"/>
              </p:ext>
            </p:extLst>
          </p:nvPr>
        </p:nvGraphicFramePr>
        <p:xfrm>
          <a:off x="4794108" y="6010472"/>
          <a:ext cx="1448473" cy="566794"/>
        </p:xfrm>
        <a:graphic>
          <a:graphicData uri="http://schemas.openxmlformats.org/presentationml/2006/ole">
            <mc:AlternateContent xmlns:mc="http://schemas.openxmlformats.org/markup-compatibility/2006">
              <mc:Choice xmlns:v="urn:schemas-microsoft-com:vml" Requires="v">
                <p:oleObj spid="_x0000_s1085" name="Equation" r:id="rId13" imgW="657633" imgH="256636" progId="Equation.DSMT4">
                  <p:embed/>
                </p:oleObj>
              </mc:Choice>
              <mc:Fallback>
                <p:oleObj name="Equation" r:id="rId13" imgW="657633" imgH="256636" progId="Equation.DSMT4">
                  <p:embed/>
                  <p:pic>
                    <p:nvPicPr>
                      <p:cNvPr id="5" name="Object 4">
                        <a:extLst>
                          <a:ext uri="{FF2B5EF4-FFF2-40B4-BE49-F238E27FC236}">
                            <a16:creationId xmlns:a16="http://schemas.microsoft.com/office/drawing/2014/main" id="{78405176-2D4C-4F80-A4DA-B70281E1AD50}"/>
                          </a:ext>
                        </a:extLst>
                      </p:cNvPr>
                      <p:cNvPicPr/>
                      <p:nvPr/>
                    </p:nvPicPr>
                    <p:blipFill>
                      <a:blip r:embed="rId14"/>
                      <a:stretch>
                        <a:fillRect/>
                      </a:stretch>
                    </p:blipFill>
                    <p:spPr>
                      <a:xfrm>
                        <a:off x="4794108" y="6010472"/>
                        <a:ext cx="1448473" cy="566794"/>
                      </a:xfrm>
                      <a:prstGeom prst="rect">
                        <a:avLst/>
                      </a:prstGeom>
                    </p:spPr>
                  </p:pic>
                </p:oleObj>
              </mc:Fallback>
            </mc:AlternateContent>
          </a:graphicData>
        </a:graphic>
      </p:graphicFrame>
    </p:spTree>
    <p:extLst>
      <p:ext uri="{BB962C8B-B14F-4D97-AF65-F5344CB8AC3E}">
        <p14:creationId xmlns:p14="http://schemas.microsoft.com/office/powerpoint/2010/main" val="21132533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3397A0-678A-4B63-9AFE-E75D0B0635AC}"/>
              </a:ext>
            </a:extLst>
          </p:cNvPr>
          <p:cNvSpPr>
            <a:spLocks noGrp="1"/>
          </p:cNvSpPr>
          <p:nvPr>
            <p:ph type="title"/>
          </p:nvPr>
        </p:nvSpPr>
        <p:spPr/>
        <p:txBody>
          <a:bodyPr>
            <a:normAutofit/>
          </a:bodyPr>
          <a:lstStyle/>
          <a:p>
            <a:r>
              <a:rPr lang="en-IN" b="1" dirty="0"/>
              <a:t>Feedforward vs. Backpropagation</a:t>
            </a:r>
            <a:endParaRPr lang="en-IN" dirty="0"/>
          </a:p>
        </p:txBody>
      </p:sp>
      <p:sp>
        <p:nvSpPr>
          <p:cNvPr id="3" name="Rectangle 2">
            <a:extLst>
              <a:ext uri="{FF2B5EF4-FFF2-40B4-BE49-F238E27FC236}">
                <a16:creationId xmlns:a16="http://schemas.microsoft.com/office/drawing/2014/main" id="{8B6BC657-B7CB-4ACA-8D08-4E173D9AF326}"/>
              </a:ext>
            </a:extLst>
          </p:cNvPr>
          <p:cNvSpPr/>
          <p:nvPr/>
        </p:nvSpPr>
        <p:spPr>
          <a:xfrm>
            <a:off x="-98276" y="1645876"/>
            <a:ext cx="4667101" cy="1754326"/>
          </a:xfrm>
          <a:prstGeom prst="rect">
            <a:avLst/>
          </a:prstGeom>
        </p:spPr>
        <p:txBody>
          <a:bodyPr wrap="square">
            <a:spAutoFit/>
          </a:bodyPr>
          <a:lstStyle/>
          <a:p>
            <a:pPr algn="just"/>
            <a:r>
              <a:rPr lang="en-US" b="1" dirty="0">
                <a:solidFill>
                  <a:srgbClr val="080A13"/>
                </a:solidFill>
                <a:latin typeface="Inter"/>
              </a:rPr>
              <a:t>💡 Feedforward Propagation </a:t>
            </a:r>
            <a:r>
              <a:rPr lang="en-US" dirty="0">
                <a:solidFill>
                  <a:srgbClr val="080A13"/>
                </a:solidFill>
                <a:latin typeface="Inter"/>
              </a:rPr>
              <a:t>-</a:t>
            </a:r>
            <a:r>
              <a:rPr lang="en-US" b="1" dirty="0">
                <a:solidFill>
                  <a:srgbClr val="080A13"/>
                </a:solidFill>
                <a:latin typeface="Inter"/>
              </a:rPr>
              <a:t> </a:t>
            </a:r>
            <a:r>
              <a:rPr lang="en-US" dirty="0">
                <a:solidFill>
                  <a:srgbClr val="080A13"/>
                </a:solidFill>
                <a:latin typeface="Inter"/>
              </a:rPr>
              <a:t>the flow of information occurs in the forward direction. The input is used to calculate some intermediate function in the hidden layer, which is then used to calculate an output. </a:t>
            </a:r>
          </a:p>
          <a:p>
            <a:pPr algn="just"/>
            <a:endParaRPr lang="en-US" b="0" i="0" dirty="0">
              <a:solidFill>
                <a:srgbClr val="080A13"/>
              </a:solidFill>
              <a:effectLst/>
              <a:latin typeface="Inter"/>
            </a:endParaRPr>
          </a:p>
        </p:txBody>
      </p:sp>
      <p:pic>
        <p:nvPicPr>
          <p:cNvPr id="4098" name="Picture 2" descr="Feedforward Propagation">
            <a:extLst>
              <a:ext uri="{FF2B5EF4-FFF2-40B4-BE49-F238E27FC236}">
                <a16:creationId xmlns:a16="http://schemas.microsoft.com/office/drawing/2014/main" id="{251728FD-DEF2-419D-9085-2A51BC10BC2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1639"/>
          <a:stretch/>
        </p:blipFill>
        <p:spPr bwMode="auto">
          <a:xfrm>
            <a:off x="4568825" y="1599833"/>
            <a:ext cx="7620000" cy="204519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Fundamental steps in machine learning ">
            <a:extLst>
              <a:ext uri="{FF2B5EF4-FFF2-40B4-BE49-F238E27FC236}">
                <a16:creationId xmlns:a16="http://schemas.microsoft.com/office/drawing/2014/main" id="{619E8124-67B1-4F23-84E3-4895255C97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2605" y="5086919"/>
            <a:ext cx="8246220" cy="156160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0B59E38D-2C3A-4A2F-A01D-596823B58B52}"/>
              </a:ext>
            </a:extLst>
          </p:cNvPr>
          <p:cNvSpPr/>
          <p:nvPr/>
        </p:nvSpPr>
        <p:spPr>
          <a:xfrm>
            <a:off x="-98275" y="3037245"/>
            <a:ext cx="4536504" cy="2308324"/>
          </a:xfrm>
          <a:prstGeom prst="rect">
            <a:avLst/>
          </a:prstGeom>
        </p:spPr>
        <p:txBody>
          <a:bodyPr wrap="square">
            <a:spAutoFit/>
          </a:bodyPr>
          <a:lstStyle/>
          <a:p>
            <a:pPr algn="just"/>
            <a:r>
              <a:rPr lang="en-US" b="1" dirty="0">
                <a:solidFill>
                  <a:srgbClr val="080A13"/>
                </a:solidFill>
                <a:latin typeface="Inter"/>
              </a:rPr>
              <a:t>💡 Back Propagation </a:t>
            </a:r>
            <a:r>
              <a:rPr lang="en-US" dirty="0">
                <a:solidFill>
                  <a:srgbClr val="080A13"/>
                </a:solidFill>
                <a:latin typeface="Inter"/>
              </a:rPr>
              <a:t>-</a:t>
            </a:r>
            <a:r>
              <a:rPr lang="en-US" b="1" dirty="0">
                <a:solidFill>
                  <a:srgbClr val="080A13"/>
                </a:solidFill>
                <a:latin typeface="Inter"/>
              </a:rPr>
              <a:t> </a:t>
            </a:r>
            <a:r>
              <a:rPr lang="en-US" dirty="0">
                <a:solidFill>
                  <a:srgbClr val="202124"/>
                </a:solidFill>
                <a:latin typeface="arial" panose="020B0604020202020204" pitchFamily="34" charset="0"/>
              </a:rPr>
              <a:t>Backpropagation is just a way of propagating the total loss back into the neural network to know how much of the loss every node is responsible for, and subsequently updating the weights in a way that minimizes the loss by giving the nodes with higher error rates lower weights, and vice versa.</a:t>
            </a:r>
            <a:endParaRPr lang="en-IN" dirty="0"/>
          </a:p>
        </p:txBody>
      </p:sp>
    </p:spTree>
    <p:extLst>
      <p:ext uri="{BB962C8B-B14F-4D97-AF65-F5344CB8AC3E}">
        <p14:creationId xmlns:p14="http://schemas.microsoft.com/office/powerpoint/2010/main" val="30821457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ANN tutorial - What is ANN">
            <a:extLst>
              <a:ext uri="{FF2B5EF4-FFF2-40B4-BE49-F238E27FC236}">
                <a16:creationId xmlns:a16="http://schemas.microsoft.com/office/drawing/2014/main" id="{8D8DBCD7-C673-4CC1-846D-8D3F9C403A5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 t="10401" r="40"/>
          <a:stretch/>
        </p:blipFill>
        <p:spPr bwMode="auto">
          <a:xfrm>
            <a:off x="1989956" y="1412776"/>
            <a:ext cx="7635949" cy="35844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14597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0F0708-A0D6-4B07-B7EF-1001B9A800B4}"/>
              </a:ext>
            </a:extLst>
          </p:cNvPr>
          <p:cNvSpPr>
            <a:spLocks noGrp="1"/>
          </p:cNvSpPr>
          <p:nvPr>
            <p:ph type="title"/>
          </p:nvPr>
        </p:nvSpPr>
        <p:spPr/>
        <p:txBody>
          <a:bodyPr/>
          <a:lstStyle/>
          <a:p>
            <a:r>
              <a:rPr lang="en-IN" dirty="0"/>
              <a:t>Activation Function?</a:t>
            </a:r>
          </a:p>
        </p:txBody>
      </p:sp>
      <p:sp>
        <p:nvSpPr>
          <p:cNvPr id="4" name="Rectangle 3">
            <a:extLst>
              <a:ext uri="{FF2B5EF4-FFF2-40B4-BE49-F238E27FC236}">
                <a16:creationId xmlns:a16="http://schemas.microsoft.com/office/drawing/2014/main" id="{0DB1FD2B-6DE0-4640-AED1-6EB66C13C5AA}"/>
              </a:ext>
            </a:extLst>
          </p:cNvPr>
          <p:cNvSpPr/>
          <p:nvPr/>
        </p:nvSpPr>
        <p:spPr>
          <a:xfrm>
            <a:off x="-3955" y="1700808"/>
            <a:ext cx="11859007" cy="2308324"/>
          </a:xfrm>
          <a:prstGeom prst="rect">
            <a:avLst/>
          </a:prstGeom>
        </p:spPr>
        <p:txBody>
          <a:bodyPr wrap="square">
            <a:spAutoFit/>
          </a:bodyPr>
          <a:lstStyle/>
          <a:p>
            <a:r>
              <a:rPr lang="en-US" b="1" dirty="0"/>
              <a:t>What is Activation Function?</a:t>
            </a:r>
          </a:p>
          <a:p>
            <a:r>
              <a:rPr lang="en-US" dirty="0"/>
              <a:t>It’s a function, which is used to get the output of node. It is also known as Transfer Function.</a:t>
            </a:r>
          </a:p>
          <a:p>
            <a:endParaRPr lang="en-US" dirty="0"/>
          </a:p>
          <a:p>
            <a:endParaRPr lang="en-US" dirty="0"/>
          </a:p>
          <a:p>
            <a:r>
              <a:rPr lang="en-US" b="1" dirty="0"/>
              <a:t>Why we use Activation functions with Neural Networks?</a:t>
            </a:r>
          </a:p>
          <a:p>
            <a:r>
              <a:rPr lang="en-US" dirty="0"/>
              <a:t>It is used to determine the output of neural network like yes or no. It maps the resulting values in between 0 to 1 or -1 to 1 etc. (depending upon the function).</a:t>
            </a:r>
          </a:p>
          <a:p>
            <a:endParaRPr lang="en-IN" dirty="0"/>
          </a:p>
        </p:txBody>
      </p:sp>
    </p:spTree>
    <p:extLst>
      <p:ext uri="{BB962C8B-B14F-4D97-AF65-F5344CB8AC3E}">
        <p14:creationId xmlns:p14="http://schemas.microsoft.com/office/powerpoint/2010/main" val="21632087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E1AB5C-9F04-4079-8D5F-40ED00F18166}"/>
              </a:ext>
            </a:extLst>
          </p:cNvPr>
          <p:cNvSpPr>
            <a:spLocks noGrp="1"/>
          </p:cNvSpPr>
          <p:nvPr>
            <p:ph type="title"/>
          </p:nvPr>
        </p:nvSpPr>
        <p:spPr>
          <a:xfrm>
            <a:off x="2130" y="260648"/>
            <a:ext cx="2419874" cy="1144556"/>
          </a:xfrm>
        </p:spPr>
        <p:txBody>
          <a:bodyPr/>
          <a:lstStyle/>
          <a:p>
            <a:r>
              <a:rPr lang="en-IN" dirty="0"/>
              <a:t>Activation</a:t>
            </a:r>
            <a:br>
              <a:rPr lang="en-IN" dirty="0"/>
            </a:br>
            <a:r>
              <a:rPr lang="en-IN" dirty="0"/>
              <a:t> Function</a:t>
            </a:r>
          </a:p>
        </p:txBody>
      </p:sp>
      <p:pic>
        <p:nvPicPr>
          <p:cNvPr id="6146" name="Picture 2">
            <a:extLst>
              <a:ext uri="{FF2B5EF4-FFF2-40B4-BE49-F238E27FC236}">
                <a16:creationId xmlns:a16="http://schemas.microsoft.com/office/drawing/2014/main" id="{4ACBCA5E-5725-4FAC-9C22-13F51CC75F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5980" y="0"/>
            <a:ext cx="9982845"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15538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arthtones 16x9">
  <a:themeElements>
    <a:clrScheme name="Earthtones_16x9">
      <a:dk1>
        <a:srgbClr val="652825"/>
      </a:dk1>
      <a:lt1>
        <a:sysClr val="window" lastClr="FFFFFF"/>
      </a:lt1>
      <a:dk2>
        <a:srgbClr val="000000"/>
      </a:dk2>
      <a:lt2>
        <a:srgbClr val="F5DD8F"/>
      </a:lt2>
      <a:accent1>
        <a:srgbClr val="A2C838"/>
      </a:accent1>
      <a:accent2>
        <a:srgbClr val="F68E20"/>
      </a:accent2>
      <a:accent3>
        <a:srgbClr val="38B0B6"/>
      </a:accent3>
      <a:accent4>
        <a:srgbClr val="E95020"/>
      </a:accent4>
      <a:accent5>
        <a:srgbClr val="E0B12C"/>
      </a:accent5>
      <a:accent6>
        <a:srgbClr val="985A34"/>
      </a:accent6>
      <a:hlink>
        <a:srgbClr val="F68E20"/>
      </a:hlink>
      <a:folHlink>
        <a:srgbClr val="727272"/>
      </a:folHlink>
    </a:clrScheme>
    <a:fontScheme name="Corbel">
      <a:maj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lumMod val="100000"/>
              </a:schemeClr>
            </a:gs>
            <a:gs pos="100000">
              <a:schemeClr val="phClr">
                <a:tint val="80000"/>
              </a:schemeClr>
            </a:gs>
          </a:gsLst>
          <a:lin ang="5400000" scaled="0"/>
        </a:gradFill>
        <a:blipFill>
          <a:blip xmlns:r="http://schemas.openxmlformats.org/officeDocument/2006/relationships" r:embed="rId1">
            <a:duotone>
              <a:schemeClr val="phClr">
                <a:shade val="50000"/>
              </a:schemeClr>
              <a:schemeClr val="phClr">
                <a:tint val="80000"/>
              </a:schemeClr>
            </a:duotone>
          </a:blip>
          <a:stretch/>
        </a:blipFill>
      </a:bgFillStyleLst>
    </a:fmtScheme>
  </a:themeElements>
  <a:objectDefaults/>
  <a:extraClrSchemeLst/>
  <a:extLst>
    <a:ext uri="{05A4C25C-085E-4340-85A3-A5531E510DB2}">
      <thm15:themeFamily xmlns:thm15="http://schemas.microsoft.com/office/thememl/2012/main" name="Earth tone presentation (widescreen).potx" id="{0B5E8F0C-1569-45B5-8ADA-CBBDCE8A31F7}" vid="{BAFE7D81-C21B-4995-AEF0-26102EF6BDA1}"/>
    </a:ext>
  </a:extLst>
</a:theme>
</file>

<file path=ppt/theme/theme2.xml><?xml version="1.0" encoding="utf-8"?>
<a:theme xmlns:a="http://schemas.openxmlformats.org/drawingml/2006/main" name="Office Theme">
  <a:themeElements>
    <a:clrScheme name="Earthtones_16x9">
      <a:dk1>
        <a:srgbClr val="652825"/>
      </a:dk1>
      <a:lt1>
        <a:sysClr val="window" lastClr="FFFFFF"/>
      </a:lt1>
      <a:dk2>
        <a:srgbClr val="000000"/>
      </a:dk2>
      <a:lt2>
        <a:srgbClr val="F5DD8F"/>
      </a:lt2>
      <a:accent1>
        <a:srgbClr val="A2C838"/>
      </a:accent1>
      <a:accent2>
        <a:srgbClr val="F68E20"/>
      </a:accent2>
      <a:accent3>
        <a:srgbClr val="38B0B6"/>
      </a:accent3>
      <a:accent4>
        <a:srgbClr val="E95020"/>
      </a:accent4>
      <a:accent5>
        <a:srgbClr val="E0B12C"/>
      </a:accent5>
      <a:accent6>
        <a:srgbClr val="985A34"/>
      </a:accent6>
      <a:hlink>
        <a:srgbClr val="F68E20"/>
      </a:hlink>
      <a:folHlink>
        <a:srgbClr val="727272"/>
      </a:folHlink>
    </a:clrScheme>
    <a:fontScheme name="Corbel">
      <a:maj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Theme">
  <a:themeElements>
    <a:clrScheme name="Earthtones_16x9">
      <a:dk1>
        <a:srgbClr val="652825"/>
      </a:dk1>
      <a:lt1>
        <a:sysClr val="window" lastClr="FFFFFF"/>
      </a:lt1>
      <a:dk2>
        <a:srgbClr val="000000"/>
      </a:dk2>
      <a:lt2>
        <a:srgbClr val="F5DD8F"/>
      </a:lt2>
      <a:accent1>
        <a:srgbClr val="A2C838"/>
      </a:accent1>
      <a:accent2>
        <a:srgbClr val="F68E20"/>
      </a:accent2>
      <a:accent3>
        <a:srgbClr val="38B0B6"/>
      </a:accent3>
      <a:accent4>
        <a:srgbClr val="E95020"/>
      </a:accent4>
      <a:accent5>
        <a:srgbClr val="E0B12C"/>
      </a:accent5>
      <a:accent6>
        <a:srgbClr val="985A34"/>
      </a:accent6>
      <a:hlink>
        <a:srgbClr val="F68E20"/>
      </a:hlink>
      <a:folHlink>
        <a:srgbClr val="727272"/>
      </a:folHlink>
    </a:clrScheme>
    <a:fontScheme name="Corbel">
      <a:maj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8</TotalTime>
  <Words>851</Words>
  <Application>Microsoft Office PowerPoint</Application>
  <PresentationFormat>Custom</PresentationFormat>
  <Paragraphs>53</Paragraphs>
  <Slides>17</Slides>
  <Notes>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30" baseType="lpstr">
      <vt:lpstr>Arial</vt:lpstr>
      <vt:lpstr>Arial</vt:lpstr>
      <vt:lpstr>Corbel</vt:lpstr>
      <vt:lpstr>Inter</vt:lpstr>
      <vt:lpstr>inter-regular</vt:lpstr>
      <vt:lpstr>Lato</vt:lpstr>
      <vt:lpstr>Roboto</vt:lpstr>
      <vt:lpstr>Roboto Slab</vt:lpstr>
      <vt:lpstr>source-serif-pro</vt:lpstr>
      <vt:lpstr>Times New Roman</vt:lpstr>
      <vt:lpstr>urw-din</vt:lpstr>
      <vt:lpstr>Earthtones 16x9</vt:lpstr>
      <vt:lpstr>MathType 7.0 Equation</vt:lpstr>
      <vt:lpstr>Artificial Neural  Network</vt:lpstr>
      <vt:lpstr>ANN</vt:lpstr>
      <vt:lpstr>Biological Neuron vs ANN</vt:lpstr>
      <vt:lpstr>How do neural networks work?</vt:lpstr>
      <vt:lpstr>PowerPoint Presentation</vt:lpstr>
      <vt:lpstr>Feedforward vs. Backpropagation</vt:lpstr>
      <vt:lpstr>PowerPoint Presentation</vt:lpstr>
      <vt:lpstr>Activation Function?</vt:lpstr>
      <vt:lpstr>Activation  Function</vt:lpstr>
      <vt:lpstr>Loss Function</vt:lpstr>
      <vt:lpstr>PowerPoint Presentation</vt:lpstr>
      <vt:lpstr>PowerPoint Presentation</vt:lpstr>
      <vt:lpstr>PowerPoint Presentation</vt:lpstr>
      <vt:lpstr>Regulariz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ficial Neural Network</dc:title>
  <dc:creator>Uday</dc:creator>
  <cp:lastModifiedBy>Uday</cp:lastModifiedBy>
  <cp:revision>29</cp:revision>
  <dcterms:created xsi:type="dcterms:W3CDTF">2023-01-23T16:25:40Z</dcterms:created>
  <dcterms:modified xsi:type="dcterms:W3CDTF">2023-01-24T07:48: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AA3F7D94069FF64A86F7DFF56D60E3BE</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